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2"/>
  </p:notesMasterIdLst>
  <p:sldIdLst>
    <p:sldId id="434" r:id="rId2"/>
    <p:sldId id="373" r:id="rId3"/>
    <p:sldId id="484" r:id="rId4"/>
    <p:sldId id="694" r:id="rId5"/>
    <p:sldId id="695" r:id="rId6"/>
    <p:sldId id="696" r:id="rId7"/>
    <p:sldId id="479" r:id="rId8"/>
    <p:sldId id="697" r:id="rId9"/>
    <p:sldId id="482" r:id="rId10"/>
    <p:sldId id="483" r:id="rId11"/>
    <p:sldId id="415" r:id="rId12"/>
    <p:sldId id="376" r:id="rId13"/>
    <p:sldId id="375" r:id="rId14"/>
    <p:sldId id="416" r:id="rId15"/>
    <p:sldId id="431" r:id="rId16"/>
    <p:sldId id="382" r:id="rId17"/>
    <p:sldId id="474" r:id="rId18"/>
    <p:sldId id="481" r:id="rId19"/>
    <p:sldId id="508" r:id="rId20"/>
    <p:sldId id="690" r:id="rId21"/>
    <p:sldId id="693" r:id="rId22"/>
    <p:sldId id="692" r:id="rId23"/>
    <p:sldId id="691" r:id="rId24"/>
    <p:sldId id="589" r:id="rId25"/>
    <p:sldId id="468" r:id="rId26"/>
    <p:sldId id="420" r:id="rId27"/>
    <p:sldId id="423" r:id="rId28"/>
    <p:sldId id="698" r:id="rId29"/>
    <p:sldId id="421" r:id="rId30"/>
    <p:sldId id="422" r:id="rId31"/>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FF0000"/>
    <a:srgbClr val="66FFFF"/>
    <a:srgbClr val="FFFFCC"/>
    <a:srgbClr val="008000"/>
    <a:srgbClr val="969696"/>
    <a:srgbClr val="CCECFF"/>
    <a:srgbClr val="33CC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525605E-D7D7-45D2-833A-C91AE8FA2A06}" v="459" dt="2021-03-01T09:10:29.58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1" autoAdjust="0"/>
    <p:restoredTop sz="94613"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n" userId="57e790d697ad4281" providerId="LiveId" clId="{99F83253-0A0E-4164-A69A-BE9D1D8C15BB}"/>
    <pc:docChg chg="modSld">
      <pc:chgData name="Jun" userId="57e790d697ad4281" providerId="LiveId" clId="{99F83253-0A0E-4164-A69A-BE9D1D8C15BB}" dt="2020-10-25T02:37:24.023" v="235" actId="20577"/>
      <pc:docMkLst>
        <pc:docMk/>
      </pc:docMkLst>
      <pc:sldChg chg="modSp">
        <pc:chgData name="Jun" userId="57e790d697ad4281" providerId="LiveId" clId="{99F83253-0A0E-4164-A69A-BE9D1D8C15BB}" dt="2020-10-25T02:25:03.012" v="19" actId="1036"/>
        <pc:sldMkLst>
          <pc:docMk/>
          <pc:sldMk cId="0" sldId="376"/>
        </pc:sldMkLst>
        <pc:spChg chg="mod">
          <ac:chgData name="Jun" userId="57e790d697ad4281" providerId="LiveId" clId="{99F83253-0A0E-4164-A69A-BE9D1D8C15BB}" dt="2020-10-25T02:25:03.012" v="19" actId="1036"/>
          <ac:spMkLst>
            <pc:docMk/>
            <pc:sldMk cId="0" sldId="376"/>
            <ac:spMk id="162844" creationId="{00000000-0000-0000-0000-000000000000}"/>
          </ac:spMkLst>
        </pc:spChg>
      </pc:sldChg>
      <pc:sldChg chg="modSp">
        <pc:chgData name="Jun" userId="57e790d697ad4281" providerId="LiveId" clId="{99F83253-0A0E-4164-A69A-BE9D1D8C15BB}" dt="2020-10-25T02:25:13.963" v="38" actId="1036"/>
        <pc:sldMkLst>
          <pc:docMk/>
          <pc:sldMk cId="0" sldId="415"/>
        </pc:sldMkLst>
        <pc:spChg chg="mod">
          <ac:chgData name="Jun" userId="57e790d697ad4281" providerId="LiveId" clId="{99F83253-0A0E-4164-A69A-BE9D1D8C15BB}" dt="2020-10-25T02:25:13.963" v="38" actId="1036"/>
          <ac:spMkLst>
            <pc:docMk/>
            <pc:sldMk cId="0" sldId="415"/>
            <ac:spMk id="204807" creationId="{00000000-0000-0000-0000-000000000000}"/>
          </ac:spMkLst>
        </pc:spChg>
      </pc:sldChg>
      <pc:sldChg chg="modSp mod">
        <pc:chgData name="Jun" userId="57e790d697ad4281" providerId="LiveId" clId="{99F83253-0A0E-4164-A69A-BE9D1D8C15BB}" dt="2020-10-25T02:34:48.086" v="185" actId="1037"/>
        <pc:sldMkLst>
          <pc:docMk/>
          <pc:sldMk cId="0" sldId="422"/>
        </pc:sldMkLst>
        <pc:spChg chg="mod">
          <ac:chgData name="Jun" userId="57e790d697ad4281" providerId="LiveId" clId="{99F83253-0A0E-4164-A69A-BE9D1D8C15BB}" dt="2020-10-25T02:29:58.965" v="155" actId="20577"/>
          <ac:spMkLst>
            <pc:docMk/>
            <pc:sldMk cId="0" sldId="422"/>
            <ac:spMk id="215043" creationId="{00000000-0000-0000-0000-000000000000}"/>
          </ac:spMkLst>
        </pc:spChg>
        <pc:graphicFrameChg chg="mod">
          <ac:chgData name="Jun" userId="57e790d697ad4281" providerId="LiveId" clId="{99F83253-0A0E-4164-A69A-BE9D1D8C15BB}" dt="2020-10-25T02:34:48.086" v="185" actId="1037"/>
          <ac:graphicFrameMkLst>
            <pc:docMk/>
            <pc:sldMk cId="0" sldId="422"/>
            <ac:graphicFrameMk id="38917" creationId="{00000000-0000-0000-0000-000000000000}"/>
          </ac:graphicFrameMkLst>
        </pc:graphicFrameChg>
        <pc:graphicFrameChg chg="mod">
          <ac:chgData name="Jun" userId="57e790d697ad4281" providerId="LiveId" clId="{99F83253-0A0E-4164-A69A-BE9D1D8C15BB}" dt="2020-10-25T02:34:27.767" v="178" actId="14100"/>
          <ac:graphicFrameMkLst>
            <pc:docMk/>
            <pc:sldMk cId="0" sldId="422"/>
            <ac:graphicFrameMk id="215048" creationId="{00000000-0000-0000-0000-000000000000}"/>
          </ac:graphicFrameMkLst>
        </pc:graphicFrameChg>
      </pc:sldChg>
      <pc:sldChg chg="modSp mod">
        <pc:chgData name="Jun" userId="57e790d697ad4281" providerId="LiveId" clId="{99F83253-0A0E-4164-A69A-BE9D1D8C15BB}" dt="2020-10-25T02:26:05.303" v="54" actId="6549"/>
        <pc:sldMkLst>
          <pc:docMk/>
          <pc:sldMk cId="3976914364" sldId="484"/>
        </pc:sldMkLst>
        <pc:spChg chg="mod">
          <ac:chgData name="Jun" userId="57e790d697ad4281" providerId="LiveId" clId="{99F83253-0A0E-4164-A69A-BE9D1D8C15BB}" dt="2020-10-25T02:26:05.303" v="54" actId="6549"/>
          <ac:spMkLst>
            <pc:docMk/>
            <pc:sldMk cId="3976914364" sldId="484"/>
            <ac:spMk id="2" creationId="{00000000-0000-0000-0000-000000000000}"/>
          </ac:spMkLst>
        </pc:spChg>
      </pc:sldChg>
      <pc:sldChg chg="modSp mod">
        <pc:chgData name="Jun" userId="57e790d697ad4281" providerId="LiveId" clId="{99F83253-0A0E-4164-A69A-BE9D1D8C15BB}" dt="2020-10-25T02:37:24.023" v="235" actId="20577"/>
        <pc:sldMkLst>
          <pc:docMk/>
          <pc:sldMk cId="2473822722" sldId="691"/>
        </pc:sldMkLst>
        <pc:spChg chg="mod">
          <ac:chgData name="Jun" userId="57e790d697ad4281" providerId="LiveId" clId="{99F83253-0A0E-4164-A69A-BE9D1D8C15BB}" dt="2020-10-25T02:37:24.023" v="235" actId="20577"/>
          <ac:spMkLst>
            <pc:docMk/>
            <pc:sldMk cId="2473822722" sldId="691"/>
            <ac:spMk id="2" creationId="{B4EC4AA5-9517-4718-BDCF-94270FC7694F}"/>
          </ac:spMkLst>
        </pc:spChg>
        <pc:graphicFrameChg chg="mod">
          <ac:chgData name="Jun" userId="57e790d697ad4281" providerId="LiveId" clId="{99F83253-0A0E-4164-A69A-BE9D1D8C15BB}" dt="2020-10-25T02:36:39.827" v="224" actId="1035"/>
          <ac:graphicFrameMkLst>
            <pc:docMk/>
            <pc:sldMk cId="2473822722" sldId="691"/>
            <ac:graphicFrameMk id="3" creationId="{8864650F-FB93-46DB-9F5D-764649BCDD95}"/>
          </ac:graphicFrameMkLst>
        </pc:graphicFrameChg>
      </pc:sldChg>
    </pc:docChg>
  </pc:docChgLst>
  <pc:docChgLst>
    <pc:chgData name="Jun Cai" userId="57e790d697ad4281" providerId="LiveId" clId="{8B8A86E8-0BF3-45B0-A198-9A14858F5C4E}"/>
    <pc:docChg chg="undo redo custSel addSld delSld modSld">
      <pc:chgData name="Jun Cai" userId="57e790d697ad4281" providerId="LiveId" clId="{8B8A86E8-0BF3-45B0-A198-9A14858F5C4E}" dt="2020-04-20T02:03:09.622" v="112" actId="1076"/>
      <pc:docMkLst>
        <pc:docMk/>
      </pc:docMkLst>
      <pc:sldChg chg="modSp mod">
        <pc:chgData name="Jun Cai" userId="57e790d697ad4281" providerId="LiveId" clId="{8B8A86E8-0BF3-45B0-A198-9A14858F5C4E}" dt="2020-04-20T02:03:09.622" v="112" actId="1076"/>
        <pc:sldMkLst>
          <pc:docMk/>
          <pc:sldMk cId="0" sldId="469"/>
        </pc:sldMkLst>
        <pc:spChg chg="mod">
          <ac:chgData name="Jun Cai" userId="57e790d697ad4281" providerId="LiveId" clId="{8B8A86E8-0BF3-45B0-A198-9A14858F5C4E}" dt="2020-04-20T02:03:06.165" v="111" actId="20577"/>
          <ac:spMkLst>
            <pc:docMk/>
            <pc:sldMk cId="0" sldId="469"/>
            <ac:spMk id="2" creationId="{00000000-0000-0000-0000-000000000000}"/>
          </ac:spMkLst>
        </pc:spChg>
        <pc:spChg chg="mod">
          <ac:chgData name="Jun Cai" userId="57e790d697ad4281" providerId="LiveId" clId="{8B8A86E8-0BF3-45B0-A198-9A14858F5C4E}" dt="2020-04-20T02:03:09.622" v="112" actId="1076"/>
          <ac:spMkLst>
            <pc:docMk/>
            <pc:sldMk cId="0" sldId="469"/>
            <ac:spMk id="6" creationId="{00000000-0000-0000-0000-000000000000}"/>
          </ac:spMkLst>
        </pc:spChg>
      </pc:sldChg>
      <pc:sldChg chg="addSp delSp add del modAnim">
        <pc:chgData name="Jun Cai" userId="57e790d697ad4281" providerId="LiveId" clId="{8B8A86E8-0BF3-45B0-A198-9A14858F5C4E}" dt="2020-04-20T02:02:36.606" v="102"/>
        <pc:sldMkLst>
          <pc:docMk/>
          <pc:sldMk cId="1947177834" sldId="483"/>
        </pc:sldMkLst>
        <pc:spChg chg="add del">
          <ac:chgData name="Jun Cai" userId="57e790d697ad4281" providerId="LiveId" clId="{8B8A86E8-0BF3-45B0-A198-9A14858F5C4E}" dt="2020-04-20T02:02:36.191" v="100" actId="478"/>
          <ac:spMkLst>
            <pc:docMk/>
            <pc:sldMk cId="1947177834" sldId="483"/>
            <ac:spMk id="30743" creationId="{00000000-0000-0000-0000-000000000000}"/>
          </ac:spMkLst>
        </pc:spChg>
        <pc:spChg chg="add del">
          <ac:chgData name="Jun Cai" userId="57e790d697ad4281" providerId="LiveId" clId="{8B8A86E8-0BF3-45B0-A198-9A14858F5C4E}" dt="2020-04-20T02:02:35.969" v="99" actId="478"/>
          <ac:spMkLst>
            <pc:docMk/>
            <pc:sldMk cId="1947177834" sldId="483"/>
            <ac:spMk id="30744" creationId="{00000000-0000-0000-0000-000000000000}"/>
          </ac:spMkLst>
        </pc:spChg>
        <pc:spChg chg="add del">
          <ac:chgData name="Jun Cai" userId="57e790d697ad4281" providerId="LiveId" clId="{8B8A86E8-0BF3-45B0-A198-9A14858F5C4E}" dt="2020-04-20T02:02:36.392" v="101" actId="478"/>
          <ac:spMkLst>
            <pc:docMk/>
            <pc:sldMk cId="1947177834" sldId="483"/>
            <ac:spMk id="30745" creationId="{00000000-0000-0000-0000-000000000000}"/>
          </ac:spMkLst>
        </pc:spChg>
        <pc:spChg chg="add del">
          <ac:chgData name="Jun Cai" userId="57e790d697ad4281" providerId="LiveId" clId="{8B8A86E8-0BF3-45B0-A198-9A14858F5C4E}" dt="2020-04-20T02:02:35.546" v="98" actId="478"/>
          <ac:spMkLst>
            <pc:docMk/>
            <pc:sldMk cId="1947177834" sldId="483"/>
            <ac:spMk id="30746" creationId="{00000000-0000-0000-0000-000000000000}"/>
          </ac:spMkLst>
        </pc:spChg>
        <pc:spChg chg="add del">
          <ac:chgData name="Jun Cai" userId="57e790d697ad4281" providerId="LiveId" clId="{8B8A86E8-0BF3-45B0-A198-9A14858F5C4E}" dt="2020-04-20T02:02:33.825" v="96" actId="478"/>
          <ac:spMkLst>
            <pc:docMk/>
            <pc:sldMk cId="1947177834" sldId="483"/>
            <ac:spMk id="30747" creationId="{00000000-0000-0000-0000-000000000000}"/>
          </ac:spMkLst>
        </pc:spChg>
        <pc:spChg chg="add del">
          <ac:chgData name="Jun Cai" userId="57e790d697ad4281" providerId="LiveId" clId="{8B8A86E8-0BF3-45B0-A198-9A14858F5C4E}" dt="2020-04-20T02:02:34.912" v="97" actId="478"/>
          <ac:spMkLst>
            <pc:docMk/>
            <pc:sldMk cId="1947177834" sldId="483"/>
            <ac:spMk id="30748" creationId="{00000000-0000-0000-0000-000000000000}"/>
          </ac:spMkLst>
        </pc:spChg>
        <pc:spChg chg="add del">
          <ac:chgData name="Jun Cai" userId="57e790d697ad4281" providerId="LiveId" clId="{8B8A86E8-0BF3-45B0-A198-9A14858F5C4E}" dt="2020-04-20T02:02:32.978" v="95" actId="478"/>
          <ac:spMkLst>
            <pc:docMk/>
            <pc:sldMk cId="1947177834" sldId="483"/>
            <ac:spMk id="224275" creationId="{00000000-0000-0000-0000-000000000000}"/>
          </ac:spMkLst>
        </pc:spChg>
        <pc:graphicFrameChg chg="add del">
          <ac:chgData name="Jun Cai" userId="57e790d697ad4281" providerId="LiveId" clId="{8B8A86E8-0BF3-45B0-A198-9A14858F5C4E}" dt="2020-04-20T02:02:32.978" v="95" actId="478"/>
          <ac:graphicFrameMkLst>
            <pc:docMk/>
            <pc:sldMk cId="1947177834" sldId="483"/>
            <ac:graphicFrameMk id="31780" creationId="{00000000-0000-0000-0000-000000000000}"/>
          </ac:graphicFrameMkLst>
        </pc:graphicFrameChg>
      </pc:sldChg>
    </pc:docChg>
  </pc:docChgLst>
  <pc:docChgLst>
    <pc:chgData name="Cai Jun" userId="57e790d697ad4281" providerId="LiveId" clId="{8D9A8307-D811-418F-B4BE-E7D961537874}"/>
    <pc:docChg chg="delSld modSld">
      <pc:chgData name="Cai Jun" userId="57e790d697ad4281" providerId="LiveId" clId="{8D9A8307-D811-418F-B4BE-E7D961537874}" dt="2020-10-23T00:28:34.436" v="11" actId="2696"/>
      <pc:docMkLst>
        <pc:docMk/>
      </pc:docMkLst>
      <pc:sldChg chg="modSp mod">
        <pc:chgData name="Cai Jun" userId="57e790d697ad4281" providerId="LiveId" clId="{8D9A8307-D811-418F-B4BE-E7D961537874}" dt="2020-10-23T00:27:10.231" v="10" actId="20577"/>
        <pc:sldMkLst>
          <pc:docMk/>
          <pc:sldMk cId="2473822722" sldId="691"/>
        </pc:sldMkLst>
        <pc:spChg chg="mod">
          <ac:chgData name="Cai Jun" userId="57e790d697ad4281" providerId="LiveId" clId="{8D9A8307-D811-418F-B4BE-E7D961537874}" dt="2020-10-23T00:27:10.231" v="10" actId="20577"/>
          <ac:spMkLst>
            <pc:docMk/>
            <pc:sldMk cId="2473822722" sldId="691"/>
            <ac:spMk id="2" creationId="{B4EC4AA5-9517-4718-BDCF-94270FC7694F}"/>
          </ac:spMkLst>
        </pc:spChg>
      </pc:sldChg>
      <pc:sldChg chg="modSp">
        <pc:chgData name="Cai Jun" userId="57e790d697ad4281" providerId="LiveId" clId="{8D9A8307-D811-418F-B4BE-E7D961537874}" dt="2020-10-23T00:26:36.189" v="1"/>
        <pc:sldMkLst>
          <pc:docMk/>
          <pc:sldMk cId="344236717" sldId="693"/>
        </pc:sldMkLst>
        <pc:spChg chg="mod">
          <ac:chgData name="Cai Jun" userId="57e790d697ad4281" providerId="LiveId" clId="{8D9A8307-D811-418F-B4BE-E7D961537874}" dt="2020-10-23T00:26:36.189" v="1"/>
          <ac:spMkLst>
            <pc:docMk/>
            <pc:sldMk cId="344236717" sldId="693"/>
            <ac:spMk id="10" creationId="{52544F1E-57CD-4CD8-A956-5E021FB4B8B6}"/>
          </ac:spMkLst>
        </pc:spChg>
        <pc:spChg chg="mod">
          <ac:chgData name="Cai Jun" userId="57e790d697ad4281" providerId="LiveId" clId="{8D9A8307-D811-418F-B4BE-E7D961537874}" dt="2020-10-23T00:26:36.189" v="1"/>
          <ac:spMkLst>
            <pc:docMk/>
            <pc:sldMk cId="344236717" sldId="693"/>
            <ac:spMk id="12" creationId="{24B71C33-B1F1-4FEF-A969-68292019EAA9}"/>
          </ac:spMkLst>
        </pc:spChg>
        <pc:spChg chg="mod">
          <ac:chgData name="Cai Jun" userId="57e790d697ad4281" providerId="LiveId" clId="{8D9A8307-D811-418F-B4BE-E7D961537874}" dt="2020-10-23T00:26:36.189" v="1"/>
          <ac:spMkLst>
            <pc:docMk/>
            <pc:sldMk cId="344236717" sldId="693"/>
            <ac:spMk id="14" creationId="{E3B3F4EA-5DF5-4CFD-BB19-0D4998333D86}"/>
          </ac:spMkLst>
        </pc:spChg>
        <pc:spChg chg="mod">
          <ac:chgData name="Cai Jun" userId="57e790d697ad4281" providerId="LiveId" clId="{8D9A8307-D811-418F-B4BE-E7D961537874}" dt="2020-10-23T00:26:36.189" v="1"/>
          <ac:spMkLst>
            <pc:docMk/>
            <pc:sldMk cId="344236717" sldId="693"/>
            <ac:spMk id="15" creationId="{F25EF5FE-2EEB-4F33-8045-384694A70D90}"/>
          </ac:spMkLst>
        </pc:spChg>
        <pc:grpChg chg="mod">
          <ac:chgData name="Cai Jun" userId="57e790d697ad4281" providerId="LiveId" clId="{8D9A8307-D811-418F-B4BE-E7D961537874}" dt="2020-10-23T00:26:36.189" v="1"/>
          <ac:grpSpMkLst>
            <pc:docMk/>
            <pc:sldMk cId="344236717" sldId="693"/>
            <ac:grpSpMk id="2" creationId="{2E245686-6E1D-4241-9863-E301DE755783}"/>
          </ac:grpSpMkLst>
        </pc:grpChg>
        <pc:grpChg chg="mod">
          <ac:chgData name="Cai Jun" userId="57e790d697ad4281" providerId="LiveId" clId="{8D9A8307-D811-418F-B4BE-E7D961537874}" dt="2020-10-23T00:26:36.189" v="1"/>
          <ac:grpSpMkLst>
            <pc:docMk/>
            <pc:sldMk cId="344236717" sldId="693"/>
            <ac:grpSpMk id="17" creationId="{DD5ADE59-60BF-42B2-87AF-3D095E1ECA88}"/>
          </ac:grpSpMkLst>
        </pc:grpChg>
        <pc:graphicFrameChg chg="mod">
          <ac:chgData name="Cai Jun" userId="57e790d697ad4281" providerId="LiveId" clId="{8D9A8307-D811-418F-B4BE-E7D961537874}" dt="2020-10-23T00:26:36.189" v="1"/>
          <ac:graphicFrameMkLst>
            <pc:docMk/>
            <pc:sldMk cId="344236717" sldId="693"/>
            <ac:graphicFrameMk id="9" creationId="{D54A6FD6-91D0-4A6D-9A85-CA7733C47547}"/>
          </ac:graphicFrameMkLst>
        </pc:graphicFrameChg>
        <pc:graphicFrameChg chg="mod">
          <ac:chgData name="Cai Jun" userId="57e790d697ad4281" providerId="LiveId" clId="{8D9A8307-D811-418F-B4BE-E7D961537874}" dt="2020-10-23T00:26:36.189" v="1"/>
          <ac:graphicFrameMkLst>
            <pc:docMk/>
            <pc:sldMk cId="344236717" sldId="693"/>
            <ac:graphicFrameMk id="11" creationId="{C5338F1D-2ADF-44F8-ACF0-47A6B7167384}"/>
          </ac:graphicFrameMkLst>
        </pc:graphicFrameChg>
        <pc:graphicFrameChg chg="mod">
          <ac:chgData name="Cai Jun" userId="57e790d697ad4281" providerId="LiveId" clId="{8D9A8307-D811-418F-B4BE-E7D961537874}" dt="2020-10-23T00:26:36.189" v="1"/>
          <ac:graphicFrameMkLst>
            <pc:docMk/>
            <pc:sldMk cId="344236717" sldId="693"/>
            <ac:graphicFrameMk id="13" creationId="{45DDF2BC-56DE-4C8C-A3FD-FA2D0B224A59}"/>
          </ac:graphicFrameMkLst>
        </pc:graphicFrameChg>
        <pc:graphicFrameChg chg="mod">
          <ac:chgData name="Cai Jun" userId="57e790d697ad4281" providerId="LiveId" clId="{8D9A8307-D811-418F-B4BE-E7D961537874}" dt="2020-10-23T00:26:36.189" v="1"/>
          <ac:graphicFrameMkLst>
            <pc:docMk/>
            <pc:sldMk cId="344236717" sldId="693"/>
            <ac:graphicFrameMk id="16" creationId="{9C480B15-4046-420A-915D-2C2F29469512}"/>
          </ac:graphicFrameMkLst>
        </pc:graphicFrameChg>
      </pc:sldChg>
      <pc:sldChg chg="del">
        <pc:chgData name="Cai Jun" userId="57e790d697ad4281" providerId="LiveId" clId="{8D9A8307-D811-418F-B4BE-E7D961537874}" dt="2020-10-23T00:28:34.436" v="11" actId="2696"/>
        <pc:sldMkLst>
          <pc:docMk/>
          <pc:sldMk cId="3626112787" sldId="699"/>
        </pc:sldMkLst>
      </pc:sldChg>
      <pc:sldChg chg="del">
        <pc:chgData name="Cai Jun" userId="57e790d697ad4281" providerId="LiveId" clId="{8D9A8307-D811-418F-B4BE-E7D961537874}" dt="2020-10-23T00:28:34.436" v="11" actId="2696"/>
        <pc:sldMkLst>
          <pc:docMk/>
          <pc:sldMk cId="1237694955" sldId="700"/>
        </pc:sldMkLst>
      </pc:sldChg>
      <pc:sldChg chg="del">
        <pc:chgData name="Cai Jun" userId="57e790d697ad4281" providerId="LiveId" clId="{8D9A8307-D811-418F-B4BE-E7D961537874}" dt="2020-10-23T00:28:34.436" v="11" actId="2696"/>
        <pc:sldMkLst>
          <pc:docMk/>
          <pc:sldMk cId="4171509926" sldId="701"/>
        </pc:sldMkLst>
      </pc:sldChg>
    </pc:docChg>
  </pc:docChgLst>
  <pc:docChgLst>
    <pc:chgData name="3-210" userId="08ce88e1165b00db" providerId="LiveId" clId="{B525605E-D7D7-45D2-833A-C91AE8FA2A06}"/>
    <pc:docChg chg="undo custSel modSld">
      <pc:chgData name="3-210" userId="08ce88e1165b00db" providerId="LiveId" clId="{B525605E-D7D7-45D2-833A-C91AE8FA2A06}" dt="2021-03-01T09:11:00.108" v="2682" actId="6549"/>
      <pc:docMkLst>
        <pc:docMk/>
      </pc:docMkLst>
      <pc:sldChg chg="modSp">
        <pc:chgData name="3-210" userId="08ce88e1165b00db" providerId="LiveId" clId="{B525605E-D7D7-45D2-833A-C91AE8FA2A06}" dt="2021-03-01T07:27:24.873" v="500" actId="6549"/>
        <pc:sldMkLst>
          <pc:docMk/>
          <pc:sldMk cId="0" sldId="431"/>
        </pc:sldMkLst>
        <pc:spChg chg="mod">
          <ac:chgData name="3-210" userId="08ce88e1165b00db" providerId="LiveId" clId="{B525605E-D7D7-45D2-833A-C91AE8FA2A06}" dt="2021-03-01T07:27:24.873" v="500" actId="6549"/>
          <ac:spMkLst>
            <pc:docMk/>
            <pc:sldMk cId="0" sldId="431"/>
            <ac:spMk id="232458" creationId="{00000000-0000-0000-0000-000000000000}"/>
          </ac:spMkLst>
        </pc:spChg>
      </pc:sldChg>
      <pc:sldChg chg="modSp mod">
        <pc:chgData name="3-210" userId="08ce88e1165b00db" providerId="LiveId" clId="{B525605E-D7D7-45D2-833A-C91AE8FA2A06}" dt="2021-03-01T07:02:11.837" v="54" actId="14100"/>
        <pc:sldMkLst>
          <pc:docMk/>
          <pc:sldMk cId="0" sldId="434"/>
        </pc:sldMkLst>
        <pc:spChg chg="mod">
          <ac:chgData name="3-210" userId="08ce88e1165b00db" providerId="LiveId" clId="{B525605E-D7D7-45D2-833A-C91AE8FA2A06}" dt="2021-03-01T07:02:11.837" v="54" actId="14100"/>
          <ac:spMkLst>
            <pc:docMk/>
            <pc:sldMk cId="0" sldId="434"/>
            <ac:spMk id="15363" creationId="{00000000-0000-0000-0000-000000000000}"/>
          </ac:spMkLst>
        </pc:spChg>
        <pc:spChg chg="mod">
          <ac:chgData name="3-210" userId="08ce88e1165b00db" providerId="LiveId" clId="{B525605E-D7D7-45D2-833A-C91AE8FA2A06}" dt="2021-03-01T07:01:48.547" v="20" actId="14100"/>
          <ac:spMkLst>
            <pc:docMk/>
            <pc:sldMk cId="0" sldId="434"/>
            <ac:spMk id="239620" creationId="{00000000-0000-0000-0000-000000000000}"/>
          </ac:spMkLst>
        </pc:spChg>
      </pc:sldChg>
      <pc:sldChg chg="addSp delSp modSp mod modAnim">
        <pc:chgData name="3-210" userId="08ce88e1165b00db" providerId="LiveId" clId="{B525605E-D7D7-45D2-833A-C91AE8FA2A06}" dt="2021-03-01T07:14:11.894" v="482"/>
        <pc:sldMkLst>
          <pc:docMk/>
          <pc:sldMk cId="0" sldId="468"/>
        </pc:sldMkLst>
        <pc:spChg chg="mod">
          <ac:chgData name="3-210" userId="08ce88e1165b00db" providerId="LiveId" clId="{B525605E-D7D7-45D2-833A-C91AE8FA2A06}" dt="2021-03-01T07:13:20.761" v="478" actId="1037"/>
          <ac:spMkLst>
            <pc:docMk/>
            <pc:sldMk cId="0" sldId="468"/>
            <ac:spMk id="8" creationId="{68503209-0AE4-4CB3-8949-DB9916B01851}"/>
          </ac:spMkLst>
        </pc:spChg>
        <pc:grpChg chg="del mod">
          <ac:chgData name="3-210" userId="08ce88e1165b00db" providerId="LiveId" clId="{B525605E-D7D7-45D2-833A-C91AE8FA2A06}" dt="2021-03-01T07:11:07.638" v="291" actId="478"/>
          <ac:grpSpMkLst>
            <pc:docMk/>
            <pc:sldMk cId="0" sldId="468"/>
            <ac:grpSpMk id="22" creationId="{33A7376E-C408-4DAA-8416-3B6A1272B250}"/>
          </ac:grpSpMkLst>
        </pc:grpChg>
        <pc:graphicFrameChg chg="mod">
          <ac:chgData name="3-210" userId="08ce88e1165b00db" providerId="LiveId" clId="{B525605E-D7D7-45D2-833A-C91AE8FA2A06}" dt="2021-03-01T07:13:13.954" v="473" actId="1037"/>
          <ac:graphicFrameMkLst>
            <pc:docMk/>
            <pc:sldMk cId="0" sldId="468"/>
            <ac:graphicFrameMk id="15" creationId="{6307D0B7-D258-4132-A353-3EFEA374B003}"/>
          </ac:graphicFrameMkLst>
        </pc:graphicFrameChg>
        <pc:cxnChg chg="del mod">
          <ac:chgData name="3-210" userId="08ce88e1165b00db" providerId="LiveId" clId="{B525605E-D7D7-45D2-833A-C91AE8FA2A06}" dt="2021-03-01T07:11:07.638" v="291" actId="478"/>
          <ac:cxnSpMkLst>
            <pc:docMk/>
            <pc:sldMk cId="0" sldId="468"/>
            <ac:cxnSpMk id="19" creationId="{E9387C09-1AEC-44EE-B71F-D02E1A668D8A}"/>
          </ac:cxnSpMkLst>
        </pc:cxnChg>
        <pc:cxnChg chg="add del mod">
          <ac:chgData name="3-210" userId="08ce88e1165b00db" providerId="LiveId" clId="{B525605E-D7D7-45D2-833A-C91AE8FA2A06}" dt="2021-03-01T07:13:04.985" v="457" actId="1036"/>
          <ac:cxnSpMkLst>
            <pc:docMk/>
            <pc:sldMk cId="0" sldId="468"/>
            <ac:cxnSpMk id="21" creationId="{99498C1C-DB38-4AA1-884A-0AEAEB40157D}"/>
          </ac:cxnSpMkLst>
        </pc:cxnChg>
      </pc:sldChg>
      <pc:sldChg chg="addSp delSp modSp mod">
        <pc:chgData name="3-210" userId="08ce88e1165b00db" providerId="LiveId" clId="{B525605E-D7D7-45D2-833A-C91AE8FA2A06}" dt="2021-03-01T09:11:00.108" v="2682" actId="6549"/>
        <pc:sldMkLst>
          <pc:docMk/>
          <pc:sldMk cId="0" sldId="589"/>
        </pc:sldMkLst>
        <pc:spChg chg="mod">
          <ac:chgData name="3-210" userId="08ce88e1165b00db" providerId="LiveId" clId="{B525605E-D7D7-45D2-833A-C91AE8FA2A06}" dt="2021-03-01T09:11:00.108" v="2682" actId="6549"/>
          <ac:spMkLst>
            <pc:docMk/>
            <pc:sldMk cId="0" sldId="589"/>
            <ac:spMk id="11" creationId="{CA267E51-0C45-473E-B910-8239E85C35B0}"/>
          </ac:spMkLst>
        </pc:spChg>
        <pc:spChg chg="mod">
          <ac:chgData name="3-210" userId="08ce88e1165b00db" providerId="LiveId" clId="{B525605E-D7D7-45D2-833A-C91AE8FA2A06}" dt="2021-03-01T09:08:20.968" v="2655" actId="14100"/>
          <ac:spMkLst>
            <pc:docMk/>
            <pc:sldMk cId="0" sldId="589"/>
            <ac:spMk id="179273" creationId="{00000000-0000-0000-0000-000000000000}"/>
          </ac:spMkLst>
        </pc:spChg>
        <pc:graphicFrameChg chg="mod">
          <ac:chgData name="3-210" userId="08ce88e1165b00db" providerId="LiveId" clId="{B525605E-D7D7-45D2-833A-C91AE8FA2A06}" dt="2021-03-01T09:08:31.642" v="2657" actId="1035"/>
          <ac:graphicFrameMkLst>
            <pc:docMk/>
            <pc:sldMk cId="0" sldId="589"/>
            <ac:graphicFrameMk id="2" creationId="{00000000-0000-0000-0000-000000000000}"/>
          </ac:graphicFrameMkLst>
        </pc:graphicFrameChg>
        <pc:graphicFrameChg chg="add del mod">
          <ac:chgData name="3-210" userId="08ce88e1165b00db" providerId="LiveId" clId="{B525605E-D7D7-45D2-833A-C91AE8FA2A06}" dt="2021-03-01T08:32:40.749" v="1321" actId="478"/>
          <ac:graphicFrameMkLst>
            <pc:docMk/>
            <pc:sldMk cId="0" sldId="589"/>
            <ac:graphicFrameMk id="7" creationId="{16288F80-7CF1-4051-A037-55CC98D7EB78}"/>
          </ac:graphicFrameMkLst>
        </pc:graphicFrameChg>
        <pc:graphicFrameChg chg="add del mod">
          <ac:chgData name="3-210" userId="08ce88e1165b00db" providerId="LiveId" clId="{B525605E-D7D7-45D2-833A-C91AE8FA2A06}" dt="2021-03-01T08:42:59.238" v="1686" actId="478"/>
          <ac:graphicFrameMkLst>
            <pc:docMk/>
            <pc:sldMk cId="0" sldId="589"/>
            <ac:graphicFrameMk id="8" creationId="{9398B4BA-F4FF-44BB-BAC6-06193B08236F}"/>
          </ac:graphicFrameMkLst>
        </pc:graphicFrameChg>
        <pc:graphicFrameChg chg="mod">
          <ac:chgData name="3-210" userId="08ce88e1165b00db" providerId="LiveId" clId="{B525605E-D7D7-45D2-833A-C91AE8FA2A06}" dt="2021-03-01T08:45:58.971" v="1795" actId="1035"/>
          <ac:graphicFrameMkLst>
            <pc:docMk/>
            <pc:sldMk cId="0" sldId="589"/>
            <ac:graphicFrameMk id="13" creationId="{AECC6EAC-1E25-40F3-9011-2BE61BF69D06}"/>
          </ac:graphicFrameMkLst>
        </pc:graphicFrameChg>
      </pc:sldChg>
      <pc:sldChg chg="modSp mod">
        <pc:chgData name="3-210" userId="08ce88e1165b00db" providerId="LiveId" clId="{B525605E-D7D7-45D2-833A-C91AE8FA2A06}" dt="2021-03-01T09:10:29.900" v="2681" actId="20577"/>
        <pc:sldMkLst>
          <pc:docMk/>
          <pc:sldMk cId="2294089553" sldId="698"/>
        </pc:sldMkLst>
        <pc:spChg chg="mod">
          <ac:chgData name="3-210" userId="08ce88e1165b00db" providerId="LiveId" clId="{B525605E-D7D7-45D2-833A-C91AE8FA2A06}" dt="2021-03-01T09:10:29.900" v="2681" actId="20577"/>
          <ac:spMkLst>
            <pc:docMk/>
            <pc:sldMk cId="2294089553" sldId="698"/>
            <ac:spMk id="9" creationId="{882024C2-F86E-487E-AA98-D98CFF4401E7}"/>
          </ac:spMkLst>
        </pc:spChg>
      </pc:sldChg>
    </pc:docChg>
  </pc:docChgLst>
  <pc:docChgLst>
    <pc:chgData name="Cai Jun" userId="57e790d697ad4281" providerId="LiveId" clId="{ACDEF77F-3577-4B4B-B077-B9682C35B3CA}"/>
    <pc:docChg chg="custSel modSld">
      <pc:chgData name="Cai Jun" userId="57e790d697ad4281" providerId="LiveId" clId="{ACDEF77F-3577-4B4B-B077-B9682C35B3CA}" dt="2020-06-24T15:26:02.367" v="117"/>
      <pc:docMkLst>
        <pc:docMk/>
      </pc:docMkLst>
      <pc:sldChg chg="modSp">
        <pc:chgData name="Cai Jun" userId="57e790d697ad4281" providerId="LiveId" clId="{ACDEF77F-3577-4B4B-B077-B9682C35B3CA}" dt="2020-06-24T15:25:31.449" v="111"/>
        <pc:sldMkLst>
          <pc:docMk/>
          <pc:sldMk cId="0" sldId="449"/>
        </pc:sldMkLst>
        <pc:graphicFrameChg chg="mod">
          <ac:chgData name="Cai Jun" userId="57e790d697ad4281" providerId="LiveId" clId="{ACDEF77F-3577-4B4B-B077-B9682C35B3CA}" dt="2020-06-24T15:25:13.886" v="107"/>
          <ac:graphicFrameMkLst>
            <pc:docMk/>
            <pc:sldMk cId="0" sldId="449"/>
            <ac:graphicFrameMk id="12291" creationId="{00000000-0000-0000-0000-000000000000}"/>
          </ac:graphicFrameMkLst>
        </pc:graphicFrameChg>
        <pc:graphicFrameChg chg="mod">
          <ac:chgData name="Cai Jun" userId="57e790d697ad4281" providerId="LiveId" clId="{ACDEF77F-3577-4B4B-B077-B9682C35B3CA}" dt="2020-06-24T15:25:22.543" v="109"/>
          <ac:graphicFrameMkLst>
            <pc:docMk/>
            <pc:sldMk cId="0" sldId="449"/>
            <ac:graphicFrameMk id="12292" creationId="{00000000-0000-0000-0000-000000000000}"/>
          </ac:graphicFrameMkLst>
        </pc:graphicFrameChg>
        <pc:graphicFrameChg chg="mod">
          <ac:chgData name="Cai Jun" userId="57e790d697ad4281" providerId="LiveId" clId="{ACDEF77F-3577-4B4B-B077-B9682C35B3CA}" dt="2020-06-24T15:25:31.449" v="111"/>
          <ac:graphicFrameMkLst>
            <pc:docMk/>
            <pc:sldMk cId="0" sldId="449"/>
            <ac:graphicFrameMk id="12294" creationId="{00000000-0000-0000-0000-000000000000}"/>
          </ac:graphicFrameMkLst>
        </pc:graphicFrameChg>
        <pc:graphicFrameChg chg="mod">
          <ac:chgData name="Cai Jun" userId="57e790d697ad4281" providerId="LiveId" clId="{ACDEF77F-3577-4B4B-B077-B9682C35B3CA}" dt="2020-06-24T15:25:04.871" v="105"/>
          <ac:graphicFrameMkLst>
            <pc:docMk/>
            <pc:sldMk cId="0" sldId="449"/>
            <ac:graphicFrameMk id="12295" creationId="{00000000-0000-0000-0000-000000000000}"/>
          </ac:graphicFrameMkLst>
        </pc:graphicFrameChg>
      </pc:sldChg>
      <pc:sldChg chg="delSp modSp mod delAnim">
        <pc:chgData name="Cai Jun" userId="57e790d697ad4281" providerId="LiveId" clId="{ACDEF77F-3577-4B4B-B077-B9682C35B3CA}" dt="2020-06-24T15:24:48.886" v="103" actId="1076"/>
        <pc:sldMkLst>
          <pc:docMk/>
          <pc:sldMk cId="0" sldId="452"/>
        </pc:sldMkLst>
        <pc:spChg chg="mod">
          <ac:chgData name="Cai Jun" userId="57e790d697ad4281" providerId="LiveId" clId="{ACDEF77F-3577-4B4B-B077-B9682C35B3CA}" dt="2020-06-24T15:21:48.990" v="70" actId="1037"/>
          <ac:spMkLst>
            <pc:docMk/>
            <pc:sldMk cId="0" sldId="452"/>
            <ac:spMk id="16" creationId="{00000000-0000-0000-0000-000000000000}"/>
          </ac:spMkLst>
        </pc:spChg>
        <pc:grpChg chg="del mod">
          <ac:chgData name="Cai Jun" userId="57e790d697ad4281" providerId="LiveId" clId="{ACDEF77F-3577-4B4B-B077-B9682C35B3CA}" dt="2020-06-24T15:23:12.836" v="79" actId="478"/>
          <ac:grpSpMkLst>
            <pc:docMk/>
            <pc:sldMk cId="0" sldId="452"/>
            <ac:grpSpMk id="2" creationId="{00000000-0000-0000-0000-000000000000}"/>
          </ac:grpSpMkLst>
        </pc:grpChg>
        <pc:graphicFrameChg chg="mod">
          <ac:chgData name="Cai Jun" userId="57e790d697ad4281" providerId="LiveId" clId="{ACDEF77F-3577-4B4B-B077-B9682C35B3CA}" dt="2020-06-24T15:23:29.539" v="81"/>
          <ac:graphicFrameMkLst>
            <pc:docMk/>
            <pc:sldMk cId="0" sldId="452"/>
            <ac:graphicFrameMk id="3" creationId="{00000000-0000-0000-0000-000000000000}"/>
          </ac:graphicFrameMkLst>
        </pc:graphicFrameChg>
        <pc:graphicFrameChg chg="mod">
          <ac:chgData name="Cai Jun" userId="57e790d697ad4281" providerId="LiveId" clId="{ACDEF77F-3577-4B4B-B077-B9682C35B3CA}" dt="2020-06-24T15:23:38.742" v="83"/>
          <ac:graphicFrameMkLst>
            <pc:docMk/>
            <pc:sldMk cId="0" sldId="452"/>
            <ac:graphicFrameMk id="4" creationId="{00000000-0000-0000-0000-000000000000}"/>
          </ac:graphicFrameMkLst>
        </pc:graphicFrameChg>
        <pc:graphicFrameChg chg="del mod">
          <ac:chgData name="Cai Jun" userId="57e790d697ad4281" providerId="LiveId" clId="{ACDEF77F-3577-4B4B-B077-B9682C35B3CA}" dt="2020-06-24T15:24:44.808" v="102" actId="478"/>
          <ac:graphicFrameMkLst>
            <pc:docMk/>
            <pc:sldMk cId="0" sldId="452"/>
            <ac:graphicFrameMk id="5" creationId="{00000000-0000-0000-0000-000000000000}"/>
          </ac:graphicFrameMkLst>
        </pc:graphicFrameChg>
        <pc:graphicFrameChg chg="mod topLvl">
          <ac:chgData name="Cai Jun" userId="57e790d697ad4281" providerId="LiveId" clId="{ACDEF77F-3577-4B4B-B077-B9682C35B3CA}" dt="2020-06-24T15:23:59.180" v="95" actId="1036"/>
          <ac:graphicFrameMkLst>
            <pc:docMk/>
            <pc:sldMk cId="0" sldId="452"/>
            <ac:graphicFrameMk id="11278" creationId="{00000000-0000-0000-0000-000000000000}"/>
          </ac:graphicFrameMkLst>
        </pc:graphicFrameChg>
        <pc:graphicFrameChg chg="del mod topLvl">
          <ac:chgData name="Cai Jun" userId="57e790d697ad4281" providerId="LiveId" clId="{ACDEF77F-3577-4B4B-B077-B9682C35B3CA}" dt="2020-06-24T15:23:12.836" v="79" actId="478"/>
          <ac:graphicFrameMkLst>
            <pc:docMk/>
            <pc:sldMk cId="0" sldId="452"/>
            <ac:graphicFrameMk id="11279" creationId="{00000000-0000-0000-0000-000000000000}"/>
          </ac:graphicFrameMkLst>
        </pc:graphicFrameChg>
        <pc:graphicFrameChg chg="mod">
          <ac:chgData name="Cai Jun" userId="57e790d697ad4281" providerId="LiveId" clId="{ACDEF77F-3577-4B4B-B077-B9682C35B3CA}" dt="2020-06-24T15:24:48.886" v="103" actId="1076"/>
          <ac:graphicFrameMkLst>
            <pc:docMk/>
            <pc:sldMk cId="0" sldId="452"/>
            <ac:graphicFrameMk id="41986" creationId="{00000000-0000-0000-0000-000000000000}"/>
          </ac:graphicFrameMkLst>
        </pc:graphicFrameChg>
      </pc:sldChg>
      <pc:sldChg chg="modSp mod">
        <pc:chgData name="Cai Jun" userId="57e790d697ad4281" providerId="LiveId" clId="{ACDEF77F-3577-4B4B-B077-B9682C35B3CA}" dt="2020-06-24T15:20:49.304" v="54" actId="1036"/>
        <pc:sldMkLst>
          <pc:docMk/>
          <pc:sldMk cId="0" sldId="455"/>
        </pc:sldMkLst>
        <pc:spChg chg="mod">
          <ac:chgData name="Cai Jun" userId="57e790d697ad4281" providerId="LiveId" clId="{ACDEF77F-3577-4B4B-B077-B9682C35B3CA}" dt="2020-06-24T15:19:50.101" v="1" actId="207"/>
          <ac:spMkLst>
            <pc:docMk/>
            <pc:sldMk cId="0" sldId="455"/>
            <ac:spMk id="2" creationId="{00000000-0000-0000-0000-000000000000}"/>
          </ac:spMkLst>
        </pc:spChg>
        <pc:spChg chg="mod">
          <ac:chgData name="Cai Jun" userId="57e790d697ad4281" providerId="LiveId" clId="{ACDEF77F-3577-4B4B-B077-B9682C35B3CA}" dt="2020-06-24T15:20:38.007" v="25" actId="1036"/>
          <ac:spMkLst>
            <pc:docMk/>
            <pc:sldMk cId="0" sldId="455"/>
            <ac:spMk id="9" creationId="{00000000-0000-0000-0000-000000000000}"/>
          </ac:spMkLst>
        </pc:spChg>
        <pc:graphicFrameChg chg="mod">
          <ac:chgData name="Cai Jun" userId="57e790d697ad4281" providerId="LiveId" clId="{ACDEF77F-3577-4B4B-B077-B9682C35B3CA}" dt="2020-06-24T15:20:10.445" v="3"/>
          <ac:graphicFrameMkLst>
            <pc:docMk/>
            <pc:sldMk cId="0" sldId="455"/>
            <ac:graphicFrameMk id="14339" creationId="{00000000-0000-0000-0000-000000000000}"/>
          </ac:graphicFrameMkLst>
        </pc:graphicFrameChg>
        <pc:graphicFrameChg chg="mod">
          <ac:chgData name="Cai Jun" userId="57e790d697ad4281" providerId="LiveId" clId="{ACDEF77F-3577-4B4B-B077-B9682C35B3CA}" dt="2020-06-24T15:20:43.851" v="43" actId="1036"/>
          <ac:graphicFrameMkLst>
            <pc:docMk/>
            <pc:sldMk cId="0" sldId="455"/>
            <ac:graphicFrameMk id="14340" creationId="{00000000-0000-0000-0000-000000000000}"/>
          </ac:graphicFrameMkLst>
        </pc:graphicFrameChg>
        <pc:graphicFrameChg chg="mod">
          <ac:chgData name="Cai Jun" userId="57e790d697ad4281" providerId="LiveId" clId="{ACDEF77F-3577-4B4B-B077-B9682C35B3CA}" dt="2020-06-24T15:20:49.304" v="54" actId="1036"/>
          <ac:graphicFrameMkLst>
            <pc:docMk/>
            <pc:sldMk cId="0" sldId="455"/>
            <ac:graphicFrameMk id="14342" creationId="{00000000-0000-0000-0000-000000000000}"/>
          </ac:graphicFrameMkLst>
        </pc:graphicFrameChg>
      </pc:sldChg>
      <pc:sldChg chg="modSp">
        <pc:chgData name="Cai Jun" userId="57e790d697ad4281" providerId="LiveId" clId="{ACDEF77F-3577-4B4B-B077-B9682C35B3CA}" dt="2020-06-24T15:26:02.367" v="117"/>
        <pc:sldMkLst>
          <pc:docMk/>
          <pc:sldMk cId="0" sldId="458"/>
        </pc:sldMkLst>
        <pc:graphicFrameChg chg="mod">
          <ac:chgData name="Cai Jun" userId="57e790d697ad4281" providerId="LiveId" clId="{ACDEF77F-3577-4B4B-B077-B9682C35B3CA}" dt="2020-06-24T15:25:52.887" v="115"/>
          <ac:graphicFrameMkLst>
            <pc:docMk/>
            <pc:sldMk cId="0" sldId="458"/>
            <ac:graphicFrameMk id="13314" creationId="{00000000-0000-0000-0000-000000000000}"/>
          </ac:graphicFrameMkLst>
        </pc:graphicFrameChg>
        <pc:graphicFrameChg chg="mod">
          <ac:chgData name="Cai Jun" userId="57e790d697ad4281" providerId="LiveId" clId="{ACDEF77F-3577-4B4B-B077-B9682C35B3CA}" dt="2020-06-24T15:26:02.367" v="117"/>
          <ac:graphicFrameMkLst>
            <pc:docMk/>
            <pc:sldMk cId="0" sldId="458"/>
            <ac:graphicFrameMk id="13315" creationId="{00000000-0000-0000-0000-000000000000}"/>
          </ac:graphicFrameMkLst>
        </pc:graphicFrameChg>
        <pc:graphicFrameChg chg="mod">
          <ac:chgData name="Cai Jun" userId="57e790d697ad4281" providerId="LiveId" clId="{ACDEF77F-3577-4B4B-B077-B9682C35B3CA}" dt="2020-06-24T15:25:44.371" v="113"/>
          <ac:graphicFrameMkLst>
            <pc:docMk/>
            <pc:sldMk cId="0" sldId="458"/>
            <ac:graphicFrameMk id="13317" creationId="{00000000-0000-0000-0000-000000000000}"/>
          </ac:graphicFrameMkLst>
        </pc:graphicFrameChg>
      </pc:sldChg>
    </pc:docChg>
  </pc:docChgLst>
  <pc:docChgLst>
    <pc:chgData name="Cai Jun" userId="57e790d697ad4281" providerId="LiveId" clId="{3E8A8FA0-88E4-42DF-94FC-B7A7EDD2A2A6}"/>
    <pc:docChg chg="addSld modSld">
      <pc:chgData name="Cai Jun" userId="57e790d697ad4281" providerId="LiveId" clId="{3E8A8FA0-88E4-42DF-94FC-B7A7EDD2A2A6}" dt="2020-06-24T15:18:45.307" v="0"/>
      <pc:docMkLst>
        <pc:docMk/>
      </pc:docMkLst>
      <pc:sldChg chg="add">
        <pc:chgData name="Cai Jun" userId="57e790d697ad4281" providerId="LiveId" clId="{3E8A8FA0-88E4-42DF-94FC-B7A7EDD2A2A6}" dt="2020-06-24T15:18:45.307" v="0"/>
        <pc:sldMkLst>
          <pc:docMk/>
          <pc:sldMk cId="0" sldId="436"/>
        </pc:sldMkLst>
      </pc:sldChg>
      <pc:sldChg chg="add">
        <pc:chgData name="Cai Jun" userId="57e790d697ad4281" providerId="LiveId" clId="{3E8A8FA0-88E4-42DF-94FC-B7A7EDD2A2A6}" dt="2020-06-24T15:18:45.307" v="0"/>
        <pc:sldMkLst>
          <pc:docMk/>
          <pc:sldMk cId="0" sldId="437"/>
        </pc:sldMkLst>
      </pc:sldChg>
      <pc:sldChg chg="add">
        <pc:chgData name="Cai Jun" userId="57e790d697ad4281" providerId="LiveId" clId="{3E8A8FA0-88E4-42DF-94FC-B7A7EDD2A2A6}" dt="2020-06-24T15:18:45.307" v="0"/>
        <pc:sldMkLst>
          <pc:docMk/>
          <pc:sldMk cId="0" sldId="443"/>
        </pc:sldMkLst>
      </pc:sldChg>
      <pc:sldChg chg="add">
        <pc:chgData name="Cai Jun" userId="57e790d697ad4281" providerId="LiveId" clId="{3E8A8FA0-88E4-42DF-94FC-B7A7EDD2A2A6}" dt="2020-06-24T15:18:45.307" v="0"/>
        <pc:sldMkLst>
          <pc:docMk/>
          <pc:sldMk cId="0" sldId="444"/>
        </pc:sldMkLst>
      </pc:sldChg>
      <pc:sldChg chg="add">
        <pc:chgData name="Cai Jun" userId="57e790d697ad4281" providerId="LiveId" clId="{3E8A8FA0-88E4-42DF-94FC-B7A7EDD2A2A6}" dt="2020-06-24T15:18:45.307" v="0"/>
        <pc:sldMkLst>
          <pc:docMk/>
          <pc:sldMk cId="0" sldId="448"/>
        </pc:sldMkLst>
      </pc:sldChg>
      <pc:sldChg chg="add">
        <pc:chgData name="Cai Jun" userId="57e790d697ad4281" providerId="LiveId" clId="{3E8A8FA0-88E4-42DF-94FC-B7A7EDD2A2A6}" dt="2020-06-24T15:18:45.307" v="0"/>
        <pc:sldMkLst>
          <pc:docMk/>
          <pc:sldMk cId="0" sldId="449"/>
        </pc:sldMkLst>
      </pc:sldChg>
      <pc:sldChg chg="add">
        <pc:chgData name="Cai Jun" userId="57e790d697ad4281" providerId="LiveId" clId="{3E8A8FA0-88E4-42DF-94FC-B7A7EDD2A2A6}" dt="2020-06-24T15:18:45.307" v="0"/>
        <pc:sldMkLst>
          <pc:docMk/>
          <pc:sldMk cId="0" sldId="450"/>
        </pc:sldMkLst>
      </pc:sldChg>
      <pc:sldChg chg="add">
        <pc:chgData name="Cai Jun" userId="57e790d697ad4281" providerId="LiveId" clId="{3E8A8FA0-88E4-42DF-94FC-B7A7EDD2A2A6}" dt="2020-06-24T15:18:45.307" v="0"/>
        <pc:sldMkLst>
          <pc:docMk/>
          <pc:sldMk cId="0" sldId="451"/>
        </pc:sldMkLst>
      </pc:sldChg>
      <pc:sldChg chg="add">
        <pc:chgData name="Cai Jun" userId="57e790d697ad4281" providerId="LiveId" clId="{3E8A8FA0-88E4-42DF-94FC-B7A7EDD2A2A6}" dt="2020-06-24T15:18:45.307" v="0"/>
        <pc:sldMkLst>
          <pc:docMk/>
          <pc:sldMk cId="0" sldId="452"/>
        </pc:sldMkLst>
      </pc:sldChg>
      <pc:sldChg chg="add">
        <pc:chgData name="Cai Jun" userId="57e790d697ad4281" providerId="LiveId" clId="{3E8A8FA0-88E4-42DF-94FC-B7A7EDD2A2A6}" dt="2020-06-24T15:18:45.307" v="0"/>
        <pc:sldMkLst>
          <pc:docMk/>
          <pc:sldMk cId="0" sldId="453"/>
        </pc:sldMkLst>
      </pc:sldChg>
      <pc:sldChg chg="add">
        <pc:chgData name="Cai Jun" userId="57e790d697ad4281" providerId="LiveId" clId="{3E8A8FA0-88E4-42DF-94FC-B7A7EDD2A2A6}" dt="2020-06-24T15:18:45.307" v="0"/>
        <pc:sldMkLst>
          <pc:docMk/>
          <pc:sldMk cId="0" sldId="455"/>
        </pc:sldMkLst>
      </pc:sldChg>
      <pc:sldChg chg="add">
        <pc:chgData name="Cai Jun" userId="57e790d697ad4281" providerId="LiveId" clId="{3E8A8FA0-88E4-42DF-94FC-B7A7EDD2A2A6}" dt="2020-06-24T15:18:45.307" v="0"/>
        <pc:sldMkLst>
          <pc:docMk/>
          <pc:sldMk cId="0" sldId="456"/>
        </pc:sldMkLst>
      </pc:sldChg>
      <pc:sldChg chg="add">
        <pc:chgData name="Cai Jun" userId="57e790d697ad4281" providerId="LiveId" clId="{3E8A8FA0-88E4-42DF-94FC-B7A7EDD2A2A6}" dt="2020-06-24T15:18:45.307" v="0"/>
        <pc:sldMkLst>
          <pc:docMk/>
          <pc:sldMk cId="0" sldId="458"/>
        </pc:sldMkLst>
      </pc:sldChg>
      <pc:sldChg chg="add">
        <pc:chgData name="Cai Jun" userId="57e790d697ad4281" providerId="LiveId" clId="{3E8A8FA0-88E4-42DF-94FC-B7A7EDD2A2A6}" dt="2020-06-24T15:18:45.307" v="0"/>
        <pc:sldMkLst>
          <pc:docMk/>
          <pc:sldMk cId="0" sldId="464"/>
        </pc:sldMkLst>
      </pc:sldChg>
      <pc:sldChg chg="add">
        <pc:chgData name="Cai Jun" userId="57e790d697ad4281" providerId="LiveId" clId="{3E8A8FA0-88E4-42DF-94FC-B7A7EDD2A2A6}" dt="2020-06-24T15:18:45.307" v="0"/>
        <pc:sldMkLst>
          <pc:docMk/>
          <pc:sldMk cId="0" sldId="470"/>
        </pc:sldMkLst>
      </pc:sldChg>
      <pc:sldChg chg="add">
        <pc:chgData name="Cai Jun" userId="57e790d697ad4281" providerId="LiveId" clId="{3E8A8FA0-88E4-42DF-94FC-B7A7EDD2A2A6}" dt="2020-06-24T15:18:45.307" v="0"/>
        <pc:sldMkLst>
          <pc:docMk/>
          <pc:sldMk cId="2546742974" sldId="476"/>
        </pc:sldMkLst>
      </pc:sldChg>
      <pc:sldChg chg="add">
        <pc:chgData name="Cai Jun" userId="57e790d697ad4281" providerId="LiveId" clId="{3E8A8FA0-88E4-42DF-94FC-B7A7EDD2A2A6}" dt="2020-06-24T15:18:45.307" v="0"/>
        <pc:sldMkLst>
          <pc:docMk/>
          <pc:sldMk cId="0" sldId="694"/>
        </pc:sldMkLst>
      </pc:sldChg>
    </pc:docChg>
  </pc:docChgLst>
  <pc:docChgLst>
    <pc:chgData name="CAI JUN" userId="08ce88e1165b00db" providerId="LiveId" clId="{2B98BA12-B717-48D0-8BC1-687B95643454}"/>
    <pc:docChg chg="undo redo custSel addSld delSld modSld">
      <pc:chgData name="CAI JUN" userId="08ce88e1165b00db" providerId="LiveId" clId="{2B98BA12-B717-48D0-8BC1-687B95643454}" dt="2020-07-06T01:25:16.581" v="2321" actId="1076"/>
      <pc:docMkLst>
        <pc:docMk/>
      </pc:docMkLst>
      <pc:sldChg chg="del">
        <pc:chgData name="CAI JUN" userId="08ce88e1165b00db" providerId="LiveId" clId="{2B98BA12-B717-48D0-8BC1-687B95643454}" dt="2020-07-06T00:54:39.651" v="1682" actId="47"/>
        <pc:sldMkLst>
          <pc:docMk/>
          <pc:sldMk cId="0" sldId="372"/>
        </pc:sldMkLst>
      </pc:sldChg>
      <pc:sldChg chg="del">
        <pc:chgData name="CAI JUN" userId="08ce88e1165b00db" providerId="LiveId" clId="{2B98BA12-B717-48D0-8BC1-687B95643454}" dt="2020-07-06T00:54:39.963" v="1683" actId="47"/>
        <pc:sldMkLst>
          <pc:docMk/>
          <pc:sldMk cId="0" sldId="406"/>
        </pc:sldMkLst>
      </pc:sldChg>
      <pc:sldChg chg="del">
        <pc:chgData name="CAI JUN" userId="08ce88e1165b00db" providerId="LiveId" clId="{2B98BA12-B717-48D0-8BC1-687B95643454}" dt="2020-07-06T00:54:40.385" v="1684" actId="47"/>
        <pc:sldMkLst>
          <pc:docMk/>
          <pc:sldMk cId="0" sldId="412"/>
        </pc:sldMkLst>
      </pc:sldChg>
      <pc:sldChg chg="del">
        <pc:chgData name="CAI JUN" userId="08ce88e1165b00db" providerId="LiveId" clId="{2B98BA12-B717-48D0-8BC1-687B95643454}" dt="2020-07-06T00:54:41.026" v="1685" actId="47"/>
        <pc:sldMkLst>
          <pc:docMk/>
          <pc:sldMk cId="0" sldId="413"/>
        </pc:sldMkLst>
      </pc:sldChg>
      <pc:sldChg chg="del">
        <pc:chgData name="CAI JUN" userId="08ce88e1165b00db" providerId="LiveId" clId="{2B98BA12-B717-48D0-8BC1-687B95643454}" dt="2020-07-06T00:54:36.948" v="1676" actId="47"/>
        <pc:sldMkLst>
          <pc:docMk/>
          <pc:sldMk cId="0" sldId="425"/>
        </pc:sldMkLst>
      </pc:sldChg>
      <pc:sldChg chg="del">
        <pc:chgData name="CAI JUN" userId="08ce88e1165b00db" providerId="LiveId" clId="{2B98BA12-B717-48D0-8BC1-687B95643454}" dt="2020-07-06T00:54:37.182" v="1677" actId="47"/>
        <pc:sldMkLst>
          <pc:docMk/>
          <pc:sldMk cId="0" sldId="426"/>
        </pc:sldMkLst>
      </pc:sldChg>
      <pc:sldChg chg="del">
        <pc:chgData name="CAI JUN" userId="08ce88e1165b00db" providerId="LiveId" clId="{2B98BA12-B717-48D0-8BC1-687B95643454}" dt="2020-07-06T00:54:37.432" v="1678" actId="47"/>
        <pc:sldMkLst>
          <pc:docMk/>
          <pc:sldMk cId="0" sldId="427"/>
        </pc:sldMkLst>
      </pc:sldChg>
      <pc:sldChg chg="del">
        <pc:chgData name="CAI JUN" userId="08ce88e1165b00db" providerId="LiveId" clId="{2B98BA12-B717-48D0-8BC1-687B95643454}" dt="2020-07-06T00:54:37.698" v="1679" actId="47"/>
        <pc:sldMkLst>
          <pc:docMk/>
          <pc:sldMk cId="0" sldId="428"/>
        </pc:sldMkLst>
      </pc:sldChg>
      <pc:sldChg chg="del">
        <pc:chgData name="CAI JUN" userId="08ce88e1165b00db" providerId="LiveId" clId="{2B98BA12-B717-48D0-8BC1-687B95643454}" dt="2020-07-06T00:54:38.291" v="1680" actId="47"/>
        <pc:sldMkLst>
          <pc:docMk/>
          <pc:sldMk cId="0" sldId="429"/>
        </pc:sldMkLst>
      </pc:sldChg>
      <pc:sldChg chg="del">
        <pc:chgData name="CAI JUN" userId="08ce88e1165b00db" providerId="LiveId" clId="{2B98BA12-B717-48D0-8BC1-687B95643454}" dt="2020-07-06T00:54:39.057" v="1681" actId="47"/>
        <pc:sldMkLst>
          <pc:docMk/>
          <pc:sldMk cId="0" sldId="430"/>
        </pc:sldMkLst>
      </pc:sldChg>
      <pc:sldChg chg="del">
        <pc:chgData name="CAI JUN" userId="08ce88e1165b00db" providerId="LiveId" clId="{2B98BA12-B717-48D0-8BC1-687B95643454}" dt="2020-07-06T00:54:36.166" v="1674" actId="47"/>
        <pc:sldMkLst>
          <pc:docMk/>
          <pc:sldMk cId="0" sldId="432"/>
        </pc:sldMkLst>
      </pc:sldChg>
      <pc:sldChg chg="del">
        <pc:chgData name="CAI JUN" userId="08ce88e1165b00db" providerId="LiveId" clId="{2B98BA12-B717-48D0-8BC1-687B95643454}" dt="2020-07-06T00:54:36.635" v="1675" actId="47"/>
        <pc:sldMkLst>
          <pc:docMk/>
          <pc:sldMk cId="0" sldId="433"/>
        </pc:sldMkLst>
      </pc:sldChg>
      <pc:sldChg chg="del">
        <pc:chgData name="CAI JUN" userId="08ce88e1165b00db" providerId="LiveId" clId="{2B98BA12-B717-48D0-8BC1-687B95643454}" dt="2020-07-06T00:54:56.826" v="1686" actId="47"/>
        <pc:sldMkLst>
          <pc:docMk/>
          <pc:sldMk cId="0" sldId="436"/>
        </pc:sldMkLst>
      </pc:sldChg>
      <pc:sldChg chg="modSp del mod">
        <pc:chgData name="CAI JUN" userId="08ce88e1165b00db" providerId="LiveId" clId="{2B98BA12-B717-48D0-8BC1-687B95643454}" dt="2020-07-06T00:55:00.608" v="1692" actId="47"/>
        <pc:sldMkLst>
          <pc:docMk/>
          <pc:sldMk cId="0" sldId="437"/>
        </pc:sldMkLst>
        <pc:spChg chg="mod">
          <ac:chgData name="CAI JUN" userId="08ce88e1165b00db" providerId="LiveId" clId="{2B98BA12-B717-48D0-8BC1-687B95643454}" dt="2020-06-25T01:13:26.348" v="846" actId="6549"/>
          <ac:spMkLst>
            <pc:docMk/>
            <pc:sldMk cId="0" sldId="437"/>
            <ac:spMk id="8196" creationId="{00000000-0000-0000-0000-000000000000}"/>
          </ac:spMkLst>
        </pc:spChg>
        <pc:graphicFrameChg chg="mod">
          <ac:chgData name="CAI JUN" userId="08ce88e1165b00db" providerId="LiveId" clId="{2B98BA12-B717-48D0-8BC1-687B95643454}" dt="2020-06-25T01:12:38.348" v="833"/>
          <ac:graphicFrameMkLst>
            <pc:docMk/>
            <pc:sldMk cId="0" sldId="437"/>
            <ac:graphicFrameMk id="8195" creationId="{00000000-0000-0000-0000-000000000000}"/>
          </ac:graphicFrameMkLst>
        </pc:graphicFrameChg>
        <pc:graphicFrameChg chg="mod">
          <ac:chgData name="CAI JUN" userId="08ce88e1165b00db" providerId="LiveId" clId="{2B98BA12-B717-48D0-8BC1-687B95643454}" dt="2020-06-25T01:13:10.317" v="845" actId="14100"/>
          <ac:graphicFrameMkLst>
            <pc:docMk/>
            <pc:sldMk cId="0" sldId="437"/>
            <ac:graphicFrameMk id="8197" creationId="{00000000-0000-0000-0000-000000000000}"/>
          </ac:graphicFrameMkLst>
        </pc:graphicFrameChg>
      </pc:sldChg>
      <pc:sldChg chg="del">
        <pc:chgData name="CAI JUN" userId="08ce88e1165b00db" providerId="LiveId" clId="{2B98BA12-B717-48D0-8BC1-687B95643454}" dt="2020-07-06T00:55:11.404" v="1701" actId="47"/>
        <pc:sldMkLst>
          <pc:docMk/>
          <pc:sldMk cId="0" sldId="443"/>
        </pc:sldMkLst>
      </pc:sldChg>
      <pc:sldChg chg="addSp modSp del mod">
        <pc:chgData name="CAI JUN" userId="08ce88e1165b00db" providerId="LiveId" clId="{2B98BA12-B717-48D0-8BC1-687B95643454}" dt="2020-07-06T00:55:12.623" v="1702" actId="47"/>
        <pc:sldMkLst>
          <pc:docMk/>
          <pc:sldMk cId="0" sldId="444"/>
        </pc:sldMkLst>
        <pc:spChg chg="add mod">
          <ac:chgData name="CAI JUN" userId="08ce88e1165b00db" providerId="LiveId" clId="{2B98BA12-B717-48D0-8BC1-687B95643454}" dt="2020-06-25T01:40:20.068" v="1393" actId="207"/>
          <ac:spMkLst>
            <pc:docMk/>
            <pc:sldMk cId="0" sldId="444"/>
            <ac:spMk id="2" creationId="{F8682F94-1F26-4073-AC2B-AF7D55C9CED1}"/>
          </ac:spMkLst>
        </pc:spChg>
        <pc:spChg chg="mod">
          <ac:chgData name="CAI JUN" userId="08ce88e1165b00db" providerId="LiveId" clId="{2B98BA12-B717-48D0-8BC1-687B95643454}" dt="2020-06-25T01:22:57.443" v="1022" actId="1035"/>
          <ac:spMkLst>
            <pc:docMk/>
            <pc:sldMk cId="0" sldId="444"/>
            <ac:spMk id="19463" creationId="{00000000-0000-0000-0000-000000000000}"/>
          </ac:spMkLst>
        </pc:spChg>
        <pc:spChg chg="mod">
          <ac:chgData name="CAI JUN" userId="08ce88e1165b00db" providerId="LiveId" clId="{2B98BA12-B717-48D0-8BC1-687B95643454}" dt="2020-06-25T01:26:30.365" v="1307" actId="14100"/>
          <ac:spMkLst>
            <pc:docMk/>
            <pc:sldMk cId="0" sldId="444"/>
            <ac:spMk id="19465" creationId="{00000000-0000-0000-0000-000000000000}"/>
          </ac:spMkLst>
        </pc:spChg>
        <pc:spChg chg="mod">
          <ac:chgData name="CAI JUN" userId="08ce88e1165b00db" providerId="LiveId" clId="{2B98BA12-B717-48D0-8BC1-687B95643454}" dt="2020-06-25T01:22:57.443" v="1022" actId="1035"/>
          <ac:spMkLst>
            <pc:docMk/>
            <pc:sldMk cId="0" sldId="444"/>
            <ac:spMk id="19468" creationId="{00000000-0000-0000-0000-000000000000}"/>
          </ac:spMkLst>
        </pc:spChg>
        <pc:spChg chg="mod">
          <ac:chgData name="CAI JUN" userId="08ce88e1165b00db" providerId="LiveId" clId="{2B98BA12-B717-48D0-8BC1-687B95643454}" dt="2020-06-25T01:22:57.443" v="1022" actId="1035"/>
          <ac:spMkLst>
            <pc:docMk/>
            <pc:sldMk cId="0" sldId="444"/>
            <ac:spMk id="19470" creationId="{00000000-0000-0000-0000-000000000000}"/>
          </ac:spMkLst>
        </pc:spChg>
        <pc:spChg chg="mod">
          <ac:chgData name="CAI JUN" userId="08ce88e1165b00db" providerId="LiveId" clId="{2B98BA12-B717-48D0-8BC1-687B95643454}" dt="2020-06-25T01:22:51.224" v="1011" actId="1036"/>
          <ac:spMkLst>
            <pc:docMk/>
            <pc:sldMk cId="0" sldId="444"/>
            <ac:spMk id="212998" creationId="{00000000-0000-0000-0000-000000000000}"/>
          </ac:spMkLst>
        </pc:spChg>
        <pc:grpChg chg="mod">
          <ac:chgData name="CAI JUN" userId="08ce88e1165b00db" providerId="LiveId" clId="{2B98BA12-B717-48D0-8BC1-687B95643454}" dt="2020-06-25T01:22:57.443" v="1022" actId="1035"/>
          <ac:grpSpMkLst>
            <pc:docMk/>
            <pc:sldMk cId="0" sldId="444"/>
            <ac:grpSpMk id="19459" creationId="{00000000-0000-0000-0000-000000000000}"/>
          </ac:grpSpMkLst>
        </pc:grpChg>
        <pc:grpChg chg="mod">
          <ac:chgData name="CAI JUN" userId="08ce88e1165b00db" providerId="LiveId" clId="{2B98BA12-B717-48D0-8BC1-687B95643454}" dt="2020-06-25T01:22:57.443" v="1022" actId="1035"/>
          <ac:grpSpMkLst>
            <pc:docMk/>
            <pc:sldMk cId="0" sldId="444"/>
            <ac:grpSpMk id="19460" creationId="{00000000-0000-0000-0000-000000000000}"/>
          </ac:grpSpMkLst>
        </pc:grpChg>
        <pc:grpChg chg="mod">
          <ac:chgData name="CAI JUN" userId="08ce88e1165b00db" providerId="LiveId" clId="{2B98BA12-B717-48D0-8BC1-687B95643454}" dt="2020-06-25T01:26:30.365" v="1307" actId="14100"/>
          <ac:grpSpMkLst>
            <pc:docMk/>
            <pc:sldMk cId="0" sldId="444"/>
            <ac:grpSpMk id="19461" creationId="{00000000-0000-0000-0000-000000000000}"/>
          </ac:grpSpMkLst>
        </pc:grpChg>
        <pc:grpChg chg="mod">
          <ac:chgData name="CAI JUN" userId="08ce88e1165b00db" providerId="LiveId" clId="{2B98BA12-B717-48D0-8BC1-687B95643454}" dt="2020-06-25T01:22:57.443" v="1022" actId="1035"/>
          <ac:grpSpMkLst>
            <pc:docMk/>
            <pc:sldMk cId="0" sldId="444"/>
            <ac:grpSpMk id="19462" creationId="{00000000-0000-0000-0000-000000000000}"/>
          </ac:grpSpMkLst>
        </pc:grpChg>
        <pc:graphicFrameChg chg="mod">
          <ac:chgData name="CAI JUN" userId="08ce88e1165b00db" providerId="LiveId" clId="{2B98BA12-B717-48D0-8BC1-687B95643454}" dt="2020-06-25T01:22:57.443" v="1022" actId="1035"/>
          <ac:graphicFrameMkLst>
            <pc:docMk/>
            <pc:sldMk cId="0" sldId="444"/>
            <ac:graphicFrameMk id="19464" creationId="{00000000-0000-0000-0000-000000000000}"/>
          </ac:graphicFrameMkLst>
        </pc:graphicFrameChg>
        <pc:graphicFrameChg chg="mod">
          <ac:chgData name="CAI JUN" userId="08ce88e1165b00db" providerId="LiveId" clId="{2B98BA12-B717-48D0-8BC1-687B95643454}" dt="2020-06-25T01:26:30.365" v="1307" actId="14100"/>
          <ac:graphicFrameMkLst>
            <pc:docMk/>
            <pc:sldMk cId="0" sldId="444"/>
            <ac:graphicFrameMk id="19466" creationId="{00000000-0000-0000-0000-000000000000}"/>
          </ac:graphicFrameMkLst>
        </pc:graphicFrameChg>
        <pc:graphicFrameChg chg="mod">
          <ac:chgData name="CAI JUN" userId="08ce88e1165b00db" providerId="LiveId" clId="{2B98BA12-B717-48D0-8BC1-687B95643454}" dt="2020-06-25T01:26:30.365" v="1307" actId="14100"/>
          <ac:graphicFrameMkLst>
            <pc:docMk/>
            <pc:sldMk cId="0" sldId="444"/>
            <ac:graphicFrameMk id="19467" creationId="{00000000-0000-0000-0000-000000000000}"/>
          </ac:graphicFrameMkLst>
        </pc:graphicFrameChg>
        <pc:graphicFrameChg chg="mod">
          <ac:chgData name="CAI JUN" userId="08ce88e1165b00db" providerId="LiveId" clId="{2B98BA12-B717-48D0-8BC1-687B95643454}" dt="2020-06-25T01:22:57.443" v="1022" actId="1035"/>
          <ac:graphicFrameMkLst>
            <pc:docMk/>
            <pc:sldMk cId="0" sldId="444"/>
            <ac:graphicFrameMk id="19469" creationId="{00000000-0000-0000-0000-000000000000}"/>
          </ac:graphicFrameMkLst>
        </pc:graphicFrameChg>
        <pc:graphicFrameChg chg="mod">
          <ac:chgData name="CAI JUN" userId="08ce88e1165b00db" providerId="LiveId" clId="{2B98BA12-B717-48D0-8BC1-687B95643454}" dt="2020-06-25T01:22:57.443" v="1022" actId="1035"/>
          <ac:graphicFrameMkLst>
            <pc:docMk/>
            <pc:sldMk cId="0" sldId="444"/>
            <ac:graphicFrameMk id="19471" creationId="{00000000-0000-0000-0000-000000000000}"/>
          </ac:graphicFrameMkLst>
        </pc:graphicFrameChg>
      </pc:sldChg>
      <pc:sldChg chg="modSp del mod">
        <pc:chgData name="CAI JUN" userId="08ce88e1165b00db" providerId="LiveId" clId="{2B98BA12-B717-48D0-8BC1-687B95643454}" dt="2020-07-06T00:55:02.826" v="1694" actId="47"/>
        <pc:sldMkLst>
          <pc:docMk/>
          <pc:sldMk cId="0" sldId="448"/>
        </pc:sldMkLst>
        <pc:spChg chg="mod">
          <ac:chgData name="CAI JUN" userId="08ce88e1165b00db" providerId="LiveId" clId="{2B98BA12-B717-48D0-8BC1-687B95643454}" dt="2020-06-25T01:44:23.921" v="1413" actId="2711"/>
          <ac:spMkLst>
            <pc:docMk/>
            <pc:sldMk cId="0" sldId="448"/>
            <ac:spMk id="11" creationId="{00000000-0000-0000-0000-000000000000}"/>
          </ac:spMkLst>
        </pc:spChg>
        <pc:graphicFrameChg chg="mod">
          <ac:chgData name="CAI JUN" userId="08ce88e1165b00db" providerId="LiveId" clId="{2B98BA12-B717-48D0-8BC1-687B95643454}" dt="2020-06-25T01:13:45.567" v="848"/>
          <ac:graphicFrameMkLst>
            <pc:docMk/>
            <pc:sldMk cId="0" sldId="448"/>
            <ac:graphicFrameMk id="10245" creationId="{00000000-0000-0000-0000-000000000000}"/>
          </ac:graphicFrameMkLst>
        </pc:graphicFrameChg>
        <pc:graphicFrameChg chg="mod">
          <ac:chgData name="CAI JUN" userId="08ce88e1165b00db" providerId="LiveId" clId="{2B98BA12-B717-48D0-8BC1-687B95643454}" dt="2020-06-25T01:18:38.380" v="920" actId="14100"/>
          <ac:graphicFrameMkLst>
            <pc:docMk/>
            <pc:sldMk cId="0" sldId="448"/>
            <ac:graphicFrameMk id="40962" creationId="{00000000-0000-0000-0000-000000000000}"/>
          </ac:graphicFrameMkLst>
        </pc:graphicFrameChg>
        <pc:graphicFrameChg chg="mod">
          <ac:chgData name="CAI JUN" userId="08ce88e1165b00db" providerId="LiveId" clId="{2B98BA12-B717-48D0-8BC1-687B95643454}" dt="2020-06-25T01:18:13.192" v="917"/>
          <ac:graphicFrameMkLst>
            <pc:docMk/>
            <pc:sldMk cId="0" sldId="448"/>
            <ac:graphicFrameMk id="40963" creationId="{00000000-0000-0000-0000-000000000000}"/>
          </ac:graphicFrameMkLst>
        </pc:graphicFrameChg>
        <pc:graphicFrameChg chg="mod">
          <ac:chgData name="CAI JUN" userId="08ce88e1165b00db" providerId="LiveId" clId="{2B98BA12-B717-48D0-8BC1-687B95643454}" dt="2020-06-25T01:14:32.130" v="855"/>
          <ac:graphicFrameMkLst>
            <pc:docMk/>
            <pc:sldMk cId="0" sldId="448"/>
            <ac:graphicFrameMk id="40964" creationId="{00000000-0000-0000-0000-000000000000}"/>
          </ac:graphicFrameMkLst>
        </pc:graphicFrameChg>
      </pc:sldChg>
      <pc:sldChg chg="addSp delSp modSp del mod">
        <pc:chgData name="CAI JUN" userId="08ce88e1165b00db" providerId="LiveId" clId="{2B98BA12-B717-48D0-8BC1-687B95643454}" dt="2020-07-06T00:55:04.264" v="1696" actId="47"/>
        <pc:sldMkLst>
          <pc:docMk/>
          <pc:sldMk cId="0" sldId="449"/>
        </pc:sldMkLst>
        <pc:spChg chg="add mod">
          <ac:chgData name="CAI JUN" userId="08ce88e1165b00db" providerId="LiveId" clId="{2B98BA12-B717-48D0-8BC1-687B95643454}" dt="2020-06-25T01:16:12.208" v="894" actId="1037"/>
          <ac:spMkLst>
            <pc:docMk/>
            <pc:sldMk cId="0" sldId="449"/>
            <ac:spMk id="2" creationId="{74080FDF-76C3-4E73-8990-1BCADD915F96}"/>
          </ac:spMkLst>
        </pc:spChg>
        <pc:spChg chg="mod">
          <ac:chgData name="CAI JUN" userId="08ce88e1165b00db" providerId="LiveId" clId="{2B98BA12-B717-48D0-8BC1-687B95643454}" dt="2020-06-25T01:15:49.692" v="867"/>
          <ac:spMkLst>
            <pc:docMk/>
            <pc:sldMk cId="0" sldId="449"/>
            <ac:spMk id="12293" creationId="{00000000-0000-0000-0000-000000000000}"/>
          </ac:spMkLst>
        </pc:spChg>
        <pc:spChg chg="mod">
          <ac:chgData name="CAI JUN" userId="08ce88e1165b00db" providerId="LiveId" clId="{2B98BA12-B717-48D0-8BC1-687B95643454}" dt="2020-06-25T01:48:10.656" v="1442"/>
          <ac:spMkLst>
            <pc:docMk/>
            <pc:sldMk cId="0" sldId="449"/>
            <ac:spMk id="209922" creationId="{00000000-0000-0000-0000-000000000000}"/>
          </ac:spMkLst>
        </pc:spChg>
        <pc:graphicFrameChg chg="mod">
          <ac:chgData name="CAI JUN" userId="08ce88e1165b00db" providerId="LiveId" clId="{2B98BA12-B717-48D0-8BC1-687B95643454}" dt="2020-06-25T01:17:33.130" v="914" actId="1076"/>
          <ac:graphicFrameMkLst>
            <pc:docMk/>
            <pc:sldMk cId="0" sldId="449"/>
            <ac:graphicFrameMk id="12291" creationId="{00000000-0000-0000-0000-000000000000}"/>
          </ac:graphicFrameMkLst>
        </pc:graphicFrameChg>
        <pc:graphicFrameChg chg="del mod">
          <ac:chgData name="CAI JUN" userId="08ce88e1165b00db" providerId="LiveId" clId="{2B98BA12-B717-48D0-8BC1-687B95643454}" dt="2020-06-25T01:17:29.848" v="913" actId="478"/>
          <ac:graphicFrameMkLst>
            <pc:docMk/>
            <pc:sldMk cId="0" sldId="449"/>
            <ac:graphicFrameMk id="12292" creationId="{00000000-0000-0000-0000-000000000000}"/>
          </ac:graphicFrameMkLst>
        </pc:graphicFrameChg>
        <pc:graphicFrameChg chg="mod">
          <ac:chgData name="CAI JUN" userId="08ce88e1165b00db" providerId="LiveId" clId="{2B98BA12-B717-48D0-8BC1-687B95643454}" dt="2020-06-25T01:16:16.802" v="897" actId="1035"/>
          <ac:graphicFrameMkLst>
            <pc:docMk/>
            <pc:sldMk cId="0" sldId="449"/>
            <ac:graphicFrameMk id="12294" creationId="{00000000-0000-0000-0000-000000000000}"/>
          </ac:graphicFrameMkLst>
        </pc:graphicFrameChg>
      </pc:sldChg>
      <pc:sldChg chg="del">
        <pc:chgData name="CAI JUN" userId="08ce88e1165b00db" providerId="LiveId" clId="{2B98BA12-B717-48D0-8BC1-687B95643454}" dt="2020-07-06T00:55:01.389" v="1693" actId="47"/>
        <pc:sldMkLst>
          <pc:docMk/>
          <pc:sldMk cId="0" sldId="450"/>
        </pc:sldMkLst>
      </pc:sldChg>
      <pc:sldChg chg="delSp modSp del mod addAnim delAnim">
        <pc:chgData name="CAI JUN" userId="08ce88e1165b00db" providerId="LiveId" clId="{2B98BA12-B717-48D0-8BC1-687B95643454}" dt="2020-07-06T00:54:59.076" v="1691" actId="47"/>
        <pc:sldMkLst>
          <pc:docMk/>
          <pc:sldMk cId="0" sldId="451"/>
        </pc:sldMkLst>
        <pc:spChg chg="mod">
          <ac:chgData name="CAI JUN" userId="08ce88e1165b00db" providerId="LiveId" clId="{2B98BA12-B717-48D0-8BC1-687B95643454}" dt="2020-06-25T00:46:27.651" v="430" actId="21"/>
          <ac:spMkLst>
            <pc:docMk/>
            <pc:sldMk cId="0" sldId="451"/>
            <ac:spMk id="9" creationId="{00000000-0000-0000-0000-000000000000}"/>
          </ac:spMkLst>
        </pc:spChg>
        <pc:spChg chg="mod">
          <ac:chgData name="CAI JUN" userId="08ce88e1165b00db" providerId="LiveId" clId="{2B98BA12-B717-48D0-8BC1-687B95643454}" dt="2020-06-25T00:45:05.510" v="391" actId="1037"/>
          <ac:spMkLst>
            <pc:docMk/>
            <pc:sldMk cId="0" sldId="451"/>
            <ac:spMk id="7179" creationId="{00000000-0000-0000-0000-000000000000}"/>
          </ac:spMkLst>
        </pc:spChg>
        <pc:graphicFrameChg chg="mod">
          <ac:chgData name="CAI JUN" userId="08ce88e1165b00db" providerId="LiveId" clId="{2B98BA12-B717-48D0-8BC1-687B95643454}" dt="2020-06-25T00:44:41.089" v="366"/>
          <ac:graphicFrameMkLst>
            <pc:docMk/>
            <pc:sldMk cId="0" sldId="451"/>
            <ac:graphicFrameMk id="3" creationId="{00000000-0000-0000-0000-000000000000}"/>
          </ac:graphicFrameMkLst>
        </pc:graphicFrameChg>
        <pc:graphicFrameChg chg="mod">
          <ac:chgData name="CAI JUN" userId="08ce88e1165b00db" providerId="LiveId" clId="{2B98BA12-B717-48D0-8BC1-687B95643454}" dt="2020-06-25T01:17:45.458" v="915" actId="207"/>
          <ac:graphicFrameMkLst>
            <pc:docMk/>
            <pc:sldMk cId="0" sldId="451"/>
            <ac:graphicFrameMk id="38915" creationId="{00000000-0000-0000-0000-000000000000}"/>
          </ac:graphicFrameMkLst>
        </pc:graphicFrameChg>
        <pc:graphicFrameChg chg="del mod">
          <ac:chgData name="CAI JUN" userId="08ce88e1165b00db" providerId="LiveId" clId="{2B98BA12-B717-48D0-8BC1-687B95643454}" dt="2020-06-25T00:43:38.136" v="338" actId="478"/>
          <ac:graphicFrameMkLst>
            <pc:docMk/>
            <pc:sldMk cId="0" sldId="451"/>
            <ac:graphicFrameMk id="38916" creationId="{00000000-0000-0000-0000-000000000000}"/>
          </ac:graphicFrameMkLst>
        </pc:graphicFrameChg>
        <pc:graphicFrameChg chg="del mod">
          <ac:chgData name="CAI JUN" userId="08ce88e1165b00db" providerId="LiveId" clId="{2B98BA12-B717-48D0-8BC1-687B95643454}" dt="2020-06-25T00:43:38.136" v="338" actId="478"/>
          <ac:graphicFrameMkLst>
            <pc:docMk/>
            <pc:sldMk cId="0" sldId="451"/>
            <ac:graphicFrameMk id="38917" creationId="{00000000-0000-0000-0000-000000000000}"/>
          </ac:graphicFrameMkLst>
        </pc:graphicFrameChg>
        <pc:graphicFrameChg chg="del mod">
          <ac:chgData name="CAI JUN" userId="08ce88e1165b00db" providerId="LiveId" clId="{2B98BA12-B717-48D0-8BC1-687B95643454}" dt="2020-06-25T00:43:38.136" v="338" actId="478"/>
          <ac:graphicFrameMkLst>
            <pc:docMk/>
            <pc:sldMk cId="0" sldId="451"/>
            <ac:graphicFrameMk id="38918" creationId="{00000000-0000-0000-0000-000000000000}"/>
          </ac:graphicFrameMkLst>
        </pc:graphicFrameChg>
        <pc:graphicFrameChg chg="mod">
          <ac:chgData name="CAI JUN" userId="08ce88e1165b00db" providerId="LiveId" clId="{2B98BA12-B717-48D0-8BC1-687B95643454}" dt="2020-06-25T00:45:17.714" v="408" actId="1037"/>
          <ac:graphicFrameMkLst>
            <pc:docMk/>
            <pc:sldMk cId="0" sldId="451"/>
            <ac:graphicFrameMk id="38919" creationId="{00000000-0000-0000-0000-000000000000}"/>
          </ac:graphicFrameMkLst>
        </pc:graphicFrameChg>
      </pc:sldChg>
      <pc:sldChg chg="del modAnim">
        <pc:chgData name="CAI JUN" userId="08ce88e1165b00db" providerId="LiveId" clId="{2B98BA12-B717-48D0-8BC1-687B95643454}" dt="2020-07-06T00:55:03.420" v="1695" actId="47"/>
        <pc:sldMkLst>
          <pc:docMk/>
          <pc:sldMk cId="0" sldId="452"/>
        </pc:sldMkLst>
      </pc:sldChg>
      <pc:sldChg chg="modSp del mod">
        <pc:chgData name="CAI JUN" userId="08ce88e1165b00db" providerId="LiveId" clId="{2B98BA12-B717-48D0-8BC1-687B95643454}" dt="2020-07-06T00:54:57.717" v="1687" actId="47"/>
        <pc:sldMkLst>
          <pc:docMk/>
          <pc:sldMk cId="0" sldId="453"/>
        </pc:sldMkLst>
        <pc:spChg chg="mod">
          <ac:chgData name="CAI JUN" userId="08ce88e1165b00db" providerId="LiveId" clId="{2B98BA12-B717-48D0-8BC1-687B95643454}" dt="2020-06-25T01:38:33.818" v="1392" actId="113"/>
          <ac:spMkLst>
            <pc:docMk/>
            <pc:sldMk cId="0" sldId="453"/>
            <ac:spMk id="4099" creationId="{00000000-0000-0000-0000-000000000000}"/>
          </ac:spMkLst>
        </pc:spChg>
      </pc:sldChg>
      <pc:sldChg chg="modSp del mod">
        <pc:chgData name="CAI JUN" userId="08ce88e1165b00db" providerId="LiveId" clId="{2B98BA12-B717-48D0-8BC1-687B95643454}" dt="2020-07-06T00:55:05.701" v="1698" actId="47"/>
        <pc:sldMkLst>
          <pc:docMk/>
          <pc:sldMk cId="0" sldId="455"/>
        </pc:sldMkLst>
        <pc:spChg chg="mod">
          <ac:chgData name="CAI JUN" userId="08ce88e1165b00db" providerId="LiveId" clId="{2B98BA12-B717-48D0-8BC1-687B95643454}" dt="2020-06-25T01:49:37.048" v="1459" actId="1036"/>
          <ac:spMkLst>
            <pc:docMk/>
            <pc:sldMk cId="0" sldId="455"/>
            <ac:spMk id="9" creationId="{00000000-0000-0000-0000-000000000000}"/>
          </ac:spMkLst>
        </pc:spChg>
        <pc:graphicFrameChg chg="mod">
          <ac:chgData name="CAI JUN" userId="08ce88e1165b00db" providerId="LiveId" clId="{2B98BA12-B717-48D0-8BC1-687B95643454}" dt="2020-06-25T01:50:02.329" v="1502" actId="1036"/>
          <ac:graphicFrameMkLst>
            <pc:docMk/>
            <pc:sldMk cId="0" sldId="455"/>
            <ac:graphicFrameMk id="14339" creationId="{00000000-0000-0000-0000-000000000000}"/>
          </ac:graphicFrameMkLst>
        </pc:graphicFrameChg>
        <pc:graphicFrameChg chg="mod">
          <ac:chgData name="CAI JUN" userId="08ce88e1165b00db" providerId="LiveId" clId="{2B98BA12-B717-48D0-8BC1-687B95643454}" dt="2020-06-25T01:49:47.594" v="1479" actId="1036"/>
          <ac:graphicFrameMkLst>
            <pc:docMk/>
            <pc:sldMk cId="0" sldId="455"/>
            <ac:graphicFrameMk id="14340" creationId="{00000000-0000-0000-0000-000000000000}"/>
          </ac:graphicFrameMkLst>
        </pc:graphicFrameChg>
        <pc:graphicFrameChg chg="mod">
          <ac:chgData name="CAI JUN" userId="08ce88e1165b00db" providerId="LiveId" clId="{2B98BA12-B717-48D0-8BC1-687B95643454}" dt="2020-06-25T01:49:54.469" v="1491" actId="1036"/>
          <ac:graphicFrameMkLst>
            <pc:docMk/>
            <pc:sldMk cId="0" sldId="455"/>
            <ac:graphicFrameMk id="14342" creationId="{00000000-0000-0000-0000-000000000000}"/>
          </ac:graphicFrameMkLst>
        </pc:graphicFrameChg>
      </pc:sldChg>
      <pc:sldChg chg="modSp del mod">
        <pc:chgData name="CAI JUN" userId="08ce88e1165b00db" providerId="LiveId" clId="{2B98BA12-B717-48D0-8BC1-687B95643454}" dt="2020-07-06T00:55:06.514" v="1699" actId="47"/>
        <pc:sldMkLst>
          <pc:docMk/>
          <pc:sldMk cId="0" sldId="456"/>
        </pc:sldMkLst>
        <pc:spChg chg="mod">
          <ac:chgData name="CAI JUN" userId="08ce88e1165b00db" providerId="LiveId" clId="{2B98BA12-B717-48D0-8BC1-687B95643454}" dt="2020-06-25T01:50:14.251" v="1516" actId="1036"/>
          <ac:spMkLst>
            <pc:docMk/>
            <pc:sldMk cId="0" sldId="456"/>
            <ac:spMk id="6" creationId="{00000000-0000-0000-0000-000000000000}"/>
          </ac:spMkLst>
        </pc:spChg>
        <pc:graphicFrameChg chg="mod">
          <ac:chgData name="CAI JUN" userId="08ce88e1165b00db" providerId="LiveId" clId="{2B98BA12-B717-48D0-8BC1-687B95643454}" dt="2020-06-25T01:50:50.219" v="1547" actId="1037"/>
          <ac:graphicFrameMkLst>
            <pc:docMk/>
            <pc:sldMk cId="0" sldId="456"/>
            <ac:graphicFrameMk id="15363" creationId="{00000000-0000-0000-0000-000000000000}"/>
          </ac:graphicFrameMkLst>
        </pc:graphicFrameChg>
        <pc:graphicFrameChg chg="mod">
          <ac:chgData name="CAI JUN" userId="08ce88e1165b00db" providerId="LiveId" clId="{2B98BA12-B717-48D0-8BC1-687B95643454}" dt="2020-06-25T01:50:42.657" v="1539" actId="1035"/>
          <ac:graphicFrameMkLst>
            <pc:docMk/>
            <pc:sldMk cId="0" sldId="456"/>
            <ac:graphicFrameMk id="15364" creationId="{00000000-0000-0000-0000-000000000000}"/>
          </ac:graphicFrameMkLst>
        </pc:graphicFrameChg>
      </pc:sldChg>
      <pc:sldChg chg="modSp del mod">
        <pc:chgData name="CAI JUN" userId="08ce88e1165b00db" providerId="LiveId" clId="{2B98BA12-B717-48D0-8BC1-687B95643454}" dt="2020-07-06T00:55:04.951" v="1697" actId="47"/>
        <pc:sldMkLst>
          <pc:docMk/>
          <pc:sldMk cId="0" sldId="458"/>
        </pc:sldMkLst>
        <pc:spChg chg="mod">
          <ac:chgData name="CAI JUN" userId="08ce88e1165b00db" providerId="LiveId" clId="{2B98BA12-B717-48D0-8BC1-687B95643454}" dt="2020-06-25T01:19:52.177" v="943" actId="1036"/>
          <ac:spMkLst>
            <pc:docMk/>
            <pc:sldMk cId="0" sldId="458"/>
            <ac:spMk id="13316" creationId="{00000000-0000-0000-0000-000000000000}"/>
          </ac:spMkLst>
        </pc:spChg>
        <pc:spChg chg="mod">
          <ac:chgData name="CAI JUN" userId="08ce88e1165b00db" providerId="LiveId" clId="{2B98BA12-B717-48D0-8BC1-687B95643454}" dt="2020-06-25T01:20:04.130" v="952" actId="1036"/>
          <ac:spMkLst>
            <pc:docMk/>
            <pc:sldMk cId="0" sldId="458"/>
            <ac:spMk id="13319" creationId="{00000000-0000-0000-0000-000000000000}"/>
          </ac:spMkLst>
        </pc:spChg>
        <pc:graphicFrameChg chg="mod">
          <ac:chgData name="CAI JUN" userId="08ce88e1165b00db" providerId="LiveId" clId="{2B98BA12-B717-48D0-8BC1-687B95643454}" dt="2020-06-25T01:19:59.333" v="949" actId="1036"/>
          <ac:graphicFrameMkLst>
            <pc:docMk/>
            <pc:sldMk cId="0" sldId="458"/>
            <ac:graphicFrameMk id="13314" creationId="{00000000-0000-0000-0000-000000000000}"/>
          </ac:graphicFrameMkLst>
        </pc:graphicFrameChg>
        <pc:graphicFrameChg chg="mod">
          <ac:chgData name="CAI JUN" userId="08ce88e1165b00db" providerId="LiveId" clId="{2B98BA12-B717-48D0-8BC1-687B95643454}" dt="2020-06-25T01:19:35.708" v="923" actId="14100"/>
          <ac:graphicFrameMkLst>
            <pc:docMk/>
            <pc:sldMk cId="0" sldId="458"/>
            <ac:graphicFrameMk id="13317" creationId="{00000000-0000-0000-0000-000000000000}"/>
          </ac:graphicFrameMkLst>
        </pc:graphicFrameChg>
      </pc:sldChg>
      <pc:sldChg chg="add del">
        <pc:chgData name="CAI JUN" userId="08ce88e1165b00db" providerId="LiveId" clId="{2B98BA12-B717-48D0-8BC1-687B95643454}" dt="2020-06-25T00:46:51.714" v="431" actId="47"/>
        <pc:sldMkLst>
          <pc:docMk/>
          <pc:sldMk cId="0" sldId="463"/>
        </pc:sldMkLst>
      </pc:sldChg>
      <pc:sldChg chg="del">
        <pc:chgData name="CAI JUN" userId="08ce88e1165b00db" providerId="LiveId" clId="{2B98BA12-B717-48D0-8BC1-687B95643454}" dt="2020-07-06T00:55:08.607" v="1700" actId="47"/>
        <pc:sldMkLst>
          <pc:docMk/>
          <pc:sldMk cId="0" sldId="464"/>
        </pc:sldMkLst>
      </pc:sldChg>
      <pc:sldChg chg="modSp mod">
        <pc:chgData name="CAI JUN" userId="08ce88e1165b00db" providerId="LiveId" clId="{2B98BA12-B717-48D0-8BC1-687B95643454}" dt="2020-06-25T02:41:31.072" v="1673" actId="1035"/>
        <pc:sldMkLst>
          <pc:docMk/>
          <pc:sldMk cId="0" sldId="468"/>
        </pc:sldMkLst>
        <pc:spChg chg="mod">
          <ac:chgData name="CAI JUN" userId="08ce88e1165b00db" providerId="LiveId" clId="{2B98BA12-B717-48D0-8BC1-687B95643454}" dt="2020-06-25T02:41:31.072" v="1673" actId="1035"/>
          <ac:spMkLst>
            <pc:docMk/>
            <pc:sldMk cId="0" sldId="468"/>
            <ac:spMk id="4" creationId="{00000000-0000-0000-0000-000000000000}"/>
          </ac:spMkLst>
        </pc:spChg>
        <pc:spChg chg="mod">
          <ac:chgData name="CAI JUN" userId="08ce88e1165b00db" providerId="LiveId" clId="{2B98BA12-B717-48D0-8BC1-687B95643454}" dt="2020-06-25T02:41:31.072" v="1673" actId="1035"/>
          <ac:spMkLst>
            <pc:docMk/>
            <pc:sldMk cId="0" sldId="468"/>
            <ac:spMk id="5" creationId="{00000000-0000-0000-0000-000000000000}"/>
          </ac:spMkLst>
        </pc:spChg>
        <pc:spChg chg="mod">
          <ac:chgData name="CAI JUN" userId="08ce88e1165b00db" providerId="LiveId" clId="{2B98BA12-B717-48D0-8BC1-687B95643454}" dt="2020-06-25T02:41:31.072" v="1673" actId="1035"/>
          <ac:spMkLst>
            <pc:docMk/>
            <pc:sldMk cId="0" sldId="468"/>
            <ac:spMk id="6" creationId="{00000000-0000-0000-0000-000000000000}"/>
          </ac:spMkLst>
        </pc:spChg>
        <pc:spChg chg="mod">
          <ac:chgData name="CAI JUN" userId="08ce88e1165b00db" providerId="LiveId" clId="{2B98BA12-B717-48D0-8BC1-687B95643454}" dt="2020-06-25T02:41:31.072" v="1673" actId="1035"/>
          <ac:spMkLst>
            <pc:docMk/>
            <pc:sldMk cId="0" sldId="468"/>
            <ac:spMk id="8" creationId="{68503209-0AE4-4CB3-8949-DB9916B01851}"/>
          </ac:spMkLst>
        </pc:spChg>
        <pc:spChg chg="mod">
          <ac:chgData name="CAI JUN" userId="08ce88e1165b00db" providerId="LiveId" clId="{2B98BA12-B717-48D0-8BC1-687B95643454}" dt="2020-06-25T02:41:24.275" v="1659" actId="2711"/>
          <ac:spMkLst>
            <pc:docMk/>
            <pc:sldMk cId="0" sldId="468"/>
            <ac:spMk id="14" creationId="{4E9FE330-049E-4FC0-9E0C-183C9DCE1C85}"/>
          </ac:spMkLst>
        </pc:spChg>
        <pc:grpChg chg="mod">
          <ac:chgData name="CAI JUN" userId="08ce88e1165b00db" providerId="LiveId" clId="{2B98BA12-B717-48D0-8BC1-687B95643454}" dt="2020-06-25T02:41:31.072" v="1673" actId="1035"/>
          <ac:grpSpMkLst>
            <pc:docMk/>
            <pc:sldMk cId="0" sldId="468"/>
            <ac:grpSpMk id="22" creationId="{33A7376E-C408-4DAA-8416-3B6A1272B250}"/>
          </ac:grpSpMkLst>
        </pc:grpChg>
        <pc:graphicFrameChg chg="mod">
          <ac:chgData name="CAI JUN" userId="08ce88e1165b00db" providerId="LiveId" clId="{2B98BA12-B717-48D0-8BC1-687B95643454}" dt="2020-06-25T02:41:31.072" v="1673" actId="1035"/>
          <ac:graphicFrameMkLst>
            <pc:docMk/>
            <pc:sldMk cId="0" sldId="468"/>
            <ac:graphicFrameMk id="7" creationId="{00000000-0000-0000-0000-000000000000}"/>
          </ac:graphicFrameMkLst>
        </pc:graphicFrameChg>
        <pc:graphicFrameChg chg="mod">
          <ac:chgData name="CAI JUN" userId="08ce88e1165b00db" providerId="LiveId" clId="{2B98BA12-B717-48D0-8BC1-687B95643454}" dt="2020-06-25T02:41:31.072" v="1673" actId="1035"/>
          <ac:graphicFrameMkLst>
            <pc:docMk/>
            <pc:sldMk cId="0" sldId="468"/>
            <ac:graphicFrameMk id="15" creationId="{6307D0B7-D258-4132-A353-3EFEA374B003}"/>
          </ac:graphicFrameMkLst>
        </pc:graphicFrameChg>
        <pc:graphicFrameChg chg="mod">
          <ac:chgData name="CAI JUN" userId="08ce88e1165b00db" providerId="LiveId" clId="{2B98BA12-B717-48D0-8BC1-687B95643454}" dt="2020-06-25T02:41:31.072" v="1673" actId="1035"/>
          <ac:graphicFrameMkLst>
            <pc:docMk/>
            <pc:sldMk cId="0" sldId="468"/>
            <ac:graphicFrameMk id="30722" creationId="{00000000-0000-0000-0000-000000000000}"/>
          </ac:graphicFrameMkLst>
        </pc:graphicFrameChg>
        <pc:graphicFrameChg chg="mod">
          <ac:chgData name="CAI JUN" userId="08ce88e1165b00db" providerId="LiveId" clId="{2B98BA12-B717-48D0-8BC1-687B95643454}" dt="2020-06-25T02:41:31.072" v="1673" actId="1035"/>
          <ac:graphicFrameMkLst>
            <pc:docMk/>
            <pc:sldMk cId="0" sldId="468"/>
            <ac:graphicFrameMk id="30723" creationId="{00000000-0000-0000-0000-000000000000}"/>
          </ac:graphicFrameMkLst>
        </pc:graphicFrameChg>
        <pc:cxnChg chg="mod">
          <ac:chgData name="CAI JUN" userId="08ce88e1165b00db" providerId="LiveId" clId="{2B98BA12-B717-48D0-8BC1-687B95643454}" dt="2020-06-25T02:41:31.072" v="1673" actId="1035"/>
          <ac:cxnSpMkLst>
            <pc:docMk/>
            <pc:sldMk cId="0" sldId="468"/>
            <ac:cxnSpMk id="3" creationId="{63DD5171-8449-479F-9DB6-73F601D483EC}"/>
          </ac:cxnSpMkLst>
        </pc:cxnChg>
        <pc:cxnChg chg="mod">
          <ac:chgData name="CAI JUN" userId="08ce88e1165b00db" providerId="LiveId" clId="{2B98BA12-B717-48D0-8BC1-687B95643454}" dt="2020-06-25T02:41:31.072" v="1673" actId="1035"/>
          <ac:cxnSpMkLst>
            <pc:docMk/>
            <pc:sldMk cId="0" sldId="468"/>
            <ac:cxnSpMk id="16" creationId="{45B35FA8-D1E8-4AA1-B163-9E081C265C49}"/>
          </ac:cxnSpMkLst>
        </pc:cxnChg>
        <pc:cxnChg chg="mod">
          <ac:chgData name="CAI JUN" userId="08ce88e1165b00db" providerId="LiveId" clId="{2B98BA12-B717-48D0-8BC1-687B95643454}" dt="2020-06-25T02:41:31.072" v="1673" actId="1035"/>
          <ac:cxnSpMkLst>
            <pc:docMk/>
            <pc:sldMk cId="0" sldId="468"/>
            <ac:cxnSpMk id="19" creationId="{E9387C09-1AEC-44EE-B71F-D02E1A668D8A}"/>
          </ac:cxnSpMkLst>
        </pc:cxnChg>
        <pc:cxnChg chg="mod">
          <ac:chgData name="CAI JUN" userId="08ce88e1165b00db" providerId="LiveId" clId="{2B98BA12-B717-48D0-8BC1-687B95643454}" dt="2020-06-25T02:41:31.072" v="1673" actId="1035"/>
          <ac:cxnSpMkLst>
            <pc:docMk/>
            <pc:sldMk cId="0" sldId="468"/>
            <ac:cxnSpMk id="21" creationId="{99498C1C-DB38-4AA1-884A-0AEAEB40157D}"/>
          </ac:cxnSpMkLst>
        </pc:cxnChg>
      </pc:sldChg>
      <pc:sldChg chg="modSp del mod">
        <pc:chgData name="CAI JUN" userId="08ce88e1165b00db" providerId="LiveId" clId="{2B98BA12-B717-48D0-8BC1-687B95643454}" dt="2020-07-06T00:54:58.248" v="1689" actId="47"/>
        <pc:sldMkLst>
          <pc:docMk/>
          <pc:sldMk cId="0" sldId="470"/>
        </pc:sldMkLst>
        <pc:spChg chg="mod">
          <ac:chgData name="CAI JUN" userId="08ce88e1165b00db" providerId="LiveId" clId="{2B98BA12-B717-48D0-8BC1-687B95643454}" dt="2020-06-25T01:40:52.365" v="1395" actId="2711"/>
          <ac:spMkLst>
            <pc:docMk/>
            <pc:sldMk cId="0" sldId="470"/>
            <ac:spMk id="8" creationId="{00000000-0000-0000-0000-000000000000}"/>
          </ac:spMkLst>
        </pc:spChg>
        <pc:spChg chg="mod">
          <ac:chgData name="CAI JUN" userId="08ce88e1165b00db" providerId="LiveId" clId="{2B98BA12-B717-48D0-8BC1-687B95643454}" dt="2020-06-25T01:41:05.146" v="1397" actId="2711"/>
          <ac:spMkLst>
            <pc:docMk/>
            <pc:sldMk cId="0" sldId="470"/>
            <ac:spMk id="10" creationId="{00000000-0000-0000-0000-000000000000}"/>
          </ac:spMkLst>
        </pc:spChg>
        <pc:spChg chg="mod">
          <ac:chgData name="CAI JUN" userId="08ce88e1165b00db" providerId="LiveId" clId="{2B98BA12-B717-48D0-8BC1-687B95643454}" dt="2020-06-25T01:40:58.756" v="1396" actId="2711"/>
          <ac:spMkLst>
            <pc:docMk/>
            <pc:sldMk cId="0" sldId="470"/>
            <ac:spMk id="12" creationId="{00000000-0000-0000-0000-000000000000}"/>
          </ac:spMkLst>
        </pc:spChg>
        <pc:spChg chg="mod">
          <ac:chgData name="CAI JUN" userId="08ce88e1165b00db" providerId="LiveId" clId="{2B98BA12-B717-48D0-8BC1-687B95643454}" dt="2020-06-25T00:47:07.011" v="453"/>
          <ac:spMkLst>
            <pc:docMk/>
            <pc:sldMk cId="0" sldId="470"/>
            <ac:spMk id="16" creationId="{00000000-0000-0000-0000-000000000000}"/>
          </ac:spMkLst>
        </pc:spChg>
        <pc:spChg chg="mod">
          <ac:chgData name="CAI JUN" userId="08ce88e1165b00db" providerId="LiveId" clId="{2B98BA12-B717-48D0-8BC1-687B95643454}" dt="2020-06-25T01:40:45.381" v="1394" actId="2711"/>
          <ac:spMkLst>
            <pc:docMk/>
            <pc:sldMk cId="0" sldId="470"/>
            <ac:spMk id="5122" creationId="{00000000-0000-0000-0000-000000000000}"/>
          </ac:spMkLst>
        </pc:spChg>
        <pc:graphicFrameChg chg="mod">
          <ac:chgData name="CAI JUN" userId="08ce88e1165b00db" providerId="LiveId" clId="{2B98BA12-B717-48D0-8BC1-687B95643454}" dt="2020-06-25T00:25:21.917" v="15"/>
          <ac:graphicFrameMkLst>
            <pc:docMk/>
            <pc:sldMk cId="0" sldId="470"/>
            <ac:graphicFrameMk id="5123" creationId="{00000000-0000-0000-0000-000000000000}"/>
          </ac:graphicFrameMkLst>
        </pc:graphicFrameChg>
        <pc:graphicFrameChg chg="mod">
          <ac:chgData name="CAI JUN" userId="08ce88e1165b00db" providerId="LiveId" clId="{2B98BA12-B717-48D0-8BC1-687B95643454}" dt="2020-06-25T00:25:32.464" v="17"/>
          <ac:graphicFrameMkLst>
            <pc:docMk/>
            <pc:sldMk cId="0" sldId="470"/>
            <ac:graphicFrameMk id="5125" creationId="{00000000-0000-0000-0000-000000000000}"/>
          </ac:graphicFrameMkLst>
        </pc:graphicFrameChg>
        <pc:graphicFrameChg chg="mod">
          <ac:chgData name="CAI JUN" userId="08ce88e1165b00db" providerId="LiveId" clId="{2B98BA12-B717-48D0-8BC1-687B95643454}" dt="2020-06-25T00:25:57.135" v="21"/>
          <ac:graphicFrameMkLst>
            <pc:docMk/>
            <pc:sldMk cId="0" sldId="470"/>
            <ac:graphicFrameMk id="5127" creationId="{00000000-0000-0000-0000-000000000000}"/>
          </ac:graphicFrameMkLst>
        </pc:graphicFrameChg>
        <pc:graphicFrameChg chg="mod">
          <ac:chgData name="CAI JUN" userId="08ce88e1165b00db" providerId="LiveId" clId="{2B98BA12-B717-48D0-8BC1-687B95643454}" dt="2020-06-25T00:25:46.651" v="19"/>
          <ac:graphicFrameMkLst>
            <pc:docMk/>
            <pc:sldMk cId="0" sldId="470"/>
            <ac:graphicFrameMk id="5129" creationId="{00000000-0000-0000-0000-000000000000}"/>
          </ac:graphicFrameMkLst>
        </pc:graphicFrameChg>
        <pc:graphicFrameChg chg="mod">
          <ac:chgData name="CAI JUN" userId="08ce88e1165b00db" providerId="LiveId" clId="{2B98BA12-B717-48D0-8BC1-687B95643454}" dt="2020-06-25T00:26:07.214" v="23"/>
          <ac:graphicFrameMkLst>
            <pc:docMk/>
            <pc:sldMk cId="0" sldId="470"/>
            <ac:graphicFrameMk id="5130" creationId="{00000000-0000-0000-0000-000000000000}"/>
          </ac:graphicFrameMkLst>
        </pc:graphicFrameChg>
      </pc:sldChg>
      <pc:sldChg chg="modSp mod">
        <pc:chgData name="CAI JUN" userId="08ce88e1165b00db" providerId="LiveId" clId="{2B98BA12-B717-48D0-8BC1-687B95643454}" dt="2020-06-25T01:45:40.827" v="1427" actId="14100"/>
        <pc:sldMkLst>
          <pc:docMk/>
          <pc:sldMk cId="0" sldId="474"/>
        </pc:sldMkLst>
        <pc:spChg chg="mod">
          <ac:chgData name="CAI JUN" userId="08ce88e1165b00db" providerId="LiveId" clId="{2B98BA12-B717-48D0-8BC1-687B95643454}" dt="2020-06-25T01:45:40.827" v="1427" actId="14100"/>
          <ac:spMkLst>
            <pc:docMk/>
            <pc:sldMk cId="0" sldId="474"/>
            <ac:spMk id="26631" creationId="{00000000-0000-0000-0000-000000000000}"/>
          </ac:spMkLst>
        </pc:spChg>
        <pc:graphicFrameChg chg="mod">
          <ac:chgData name="CAI JUN" userId="08ce88e1165b00db" providerId="LiveId" clId="{2B98BA12-B717-48D0-8BC1-687B95643454}" dt="2020-06-25T01:45:23.796" v="1422" actId="1035"/>
          <ac:graphicFrameMkLst>
            <pc:docMk/>
            <pc:sldMk cId="0" sldId="474"/>
            <ac:graphicFrameMk id="26627" creationId="{00000000-0000-0000-0000-000000000000}"/>
          </ac:graphicFrameMkLst>
        </pc:graphicFrameChg>
      </pc:sldChg>
      <pc:sldChg chg="addSp delSp modSp del mod">
        <pc:chgData name="CAI JUN" userId="08ce88e1165b00db" providerId="LiveId" clId="{2B98BA12-B717-48D0-8BC1-687B95643454}" dt="2020-07-06T00:54:57.967" v="1688" actId="47"/>
        <pc:sldMkLst>
          <pc:docMk/>
          <pc:sldMk cId="2546742974" sldId="476"/>
        </pc:sldMkLst>
        <pc:spChg chg="add del mod">
          <ac:chgData name="CAI JUN" userId="08ce88e1165b00db" providerId="LiveId" clId="{2B98BA12-B717-48D0-8BC1-687B95643454}" dt="2020-06-25T00:52:04.026" v="571"/>
          <ac:spMkLst>
            <pc:docMk/>
            <pc:sldMk cId="2546742974" sldId="476"/>
            <ac:spMk id="17" creationId="{C9FDA1E0-D4C4-4EBB-9882-67615C0F2AE1}"/>
          </ac:spMkLst>
        </pc:spChg>
        <pc:spChg chg="mod">
          <ac:chgData name="CAI JUN" userId="08ce88e1165b00db" providerId="LiveId" clId="{2B98BA12-B717-48D0-8BC1-687B95643454}" dt="2020-06-25T00:50:36.979" v="561" actId="2711"/>
          <ac:spMkLst>
            <pc:docMk/>
            <pc:sldMk cId="2546742974" sldId="476"/>
            <ac:spMk id="20" creationId="{00000000-0000-0000-0000-000000000000}"/>
          </ac:spMkLst>
        </pc:spChg>
        <pc:spChg chg="mod">
          <ac:chgData name="CAI JUN" userId="08ce88e1165b00db" providerId="LiveId" clId="{2B98BA12-B717-48D0-8BC1-687B95643454}" dt="2020-06-25T00:24:44.057" v="11" actId="1037"/>
          <ac:spMkLst>
            <pc:docMk/>
            <pc:sldMk cId="2546742974" sldId="476"/>
            <ac:spMk id="23" creationId="{00000000-0000-0000-0000-000000000000}"/>
          </ac:spMkLst>
        </pc:spChg>
        <pc:spChg chg="mod">
          <ac:chgData name="CAI JUN" userId="08ce88e1165b00db" providerId="LiveId" clId="{2B98BA12-B717-48D0-8BC1-687B95643454}" dt="2020-06-25T00:25:05.682" v="13" actId="207"/>
          <ac:spMkLst>
            <pc:docMk/>
            <pc:sldMk cId="2546742974" sldId="476"/>
            <ac:spMk id="14338" creationId="{00000000-0000-0000-0000-000000000000}"/>
          </ac:spMkLst>
        </pc:spChg>
        <pc:spChg chg="mod">
          <ac:chgData name="CAI JUN" userId="08ce88e1165b00db" providerId="LiveId" clId="{2B98BA12-B717-48D0-8BC1-687B95643454}" dt="2020-06-25T00:50:52.604" v="562" actId="2711"/>
          <ac:spMkLst>
            <pc:docMk/>
            <pc:sldMk cId="2546742974" sldId="476"/>
            <ac:spMk id="14343" creationId="{00000000-0000-0000-0000-000000000000}"/>
          </ac:spMkLst>
        </pc:spChg>
        <pc:grpChg chg="mod">
          <ac:chgData name="CAI JUN" userId="08ce88e1165b00db" providerId="LiveId" clId="{2B98BA12-B717-48D0-8BC1-687B95643454}" dt="2020-06-25T00:24:44.057" v="11" actId="1037"/>
          <ac:grpSpMkLst>
            <pc:docMk/>
            <pc:sldMk cId="2546742974" sldId="476"/>
            <ac:grpSpMk id="19" creationId="{00000000-0000-0000-0000-000000000000}"/>
          </ac:grpSpMkLst>
        </pc:grpChg>
        <pc:grpChg chg="mod">
          <ac:chgData name="CAI JUN" userId="08ce88e1165b00db" providerId="LiveId" clId="{2B98BA12-B717-48D0-8BC1-687B95643454}" dt="2020-06-25T00:24:44.057" v="11" actId="1037"/>
          <ac:grpSpMkLst>
            <pc:docMk/>
            <pc:sldMk cId="2546742974" sldId="476"/>
            <ac:grpSpMk id="21" creationId="{00000000-0000-0000-0000-000000000000}"/>
          </ac:grpSpMkLst>
        </pc:grpChg>
        <pc:graphicFrameChg chg="mod">
          <ac:chgData name="CAI JUN" userId="08ce88e1165b00db" providerId="LiveId" clId="{2B98BA12-B717-48D0-8BC1-687B95643454}" dt="2020-06-25T00:24:44.057" v="11" actId="1037"/>
          <ac:graphicFrameMkLst>
            <pc:docMk/>
            <pc:sldMk cId="2546742974" sldId="476"/>
            <ac:graphicFrameMk id="22" creationId="{00000000-0000-0000-0000-000000000000}"/>
          </ac:graphicFrameMkLst>
        </pc:graphicFrameChg>
        <pc:graphicFrameChg chg="mod">
          <ac:chgData name="CAI JUN" userId="08ce88e1165b00db" providerId="LiveId" clId="{2B98BA12-B717-48D0-8BC1-687B95643454}" dt="2020-06-25T00:24:16.901" v="1"/>
          <ac:graphicFrameMkLst>
            <pc:docMk/>
            <pc:sldMk cId="2546742974" sldId="476"/>
            <ac:graphicFrameMk id="14341" creationId="{00000000-0000-0000-0000-000000000000}"/>
          </ac:graphicFrameMkLst>
        </pc:graphicFrameChg>
      </pc:sldChg>
      <pc:sldChg chg="add del">
        <pc:chgData name="CAI JUN" userId="08ce88e1165b00db" providerId="LiveId" clId="{2B98BA12-B717-48D0-8BC1-687B95643454}" dt="2020-07-06T01:03:12.343" v="1861" actId="47"/>
        <pc:sldMkLst>
          <pc:docMk/>
          <pc:sldMk cId="3993522790" sldId="477"/>
        </pc:sldMkLst>
      </pc:sldChg>
      <pc:sldChg chg="add del">
        <pc:chgData name="CAI JUN" userId="08ce88e1165b00db" providerId="LiveId" clId="{2B98BA12-B717-48D0-8BC1-687B95643454}" dt="2020-07-06T01:03:12.749" v="1862" actId="47"/>
        <pc:sldMkLst>
          <pc:docMk/>
          <pc:sldMk cId="1361576278" sldId="478"/>
        </pc:sldMkLst>
      </pc:sldChg>
      <pc:sldChg chg="addSp delSp modSp add">
        <pc:chgData name="CAI JUN" userId="08ce88e1165b00db" providerId="LiveId" clId="{2B98BA12-B717-48D0-8BC1-687B95643454}" dt="2020-07-06T01:17:27.924" v="2211" actId="1035"/>
        <pc:sldMkLst>
          <pc:docMk/>
          <pc:sldMk cId="0" sldId="479"/>
        </pc:sldMkLst>
        <pc:spChg chg="mod">
          <ac:chgData name="CAI JUN" userId="08ce88e1165b00db" providerId="LiveId" clId="{2B98BA12-B717-48D0-8BC1-687B95643454}" dt="2020-07-06T01:17:27.924" v="2211" actId="1035"/>
          <ac:spMkLst>
            <pc:docMk/>
            <pc:sldMk cId="0" sldId="479"/>
            <ac:spMk id="9" creationId="{00000000-0000-0000-0000-000000000000}"/>
          </ac:spMkLst>
        </pc:spChg>
        <pc:spChg chg="add del mod">
          <ac:chgData name="CAI JUN" userId="08ce88e1165b00db" providerId="LiveId" clId="{2B98BA12-B717-48D0-8BC1-687B95643454}" dt="2020-07-06T01:01:16.080" v="1761"/>
          <ac:spMkLst>
            <pc:docMk/>
            <pc:sldMk cId="0" sldId="479"/>
            <ac:spMk id="24" creationId="{2B2128E8-634D-491F-9818-C048056999A0}"/>
          </ac:spMkLst>
        </pc:spChg>
        <pc:spChg chg="add del mod">
          <ac:chgData name="CAI JUN" userId="08ce88e1165b00db" providerId="LiveId" clId="{2B98BA12-B717-48D0-8BC1-687B95643454}" dt="2020-07-06T01:03:39.471" v="1885" actId="478"/>
          <ac:spMkLst>
            <pc:docMk/>
            <pc:sldMk cId="0" sldId="479"/>
            <ac:spMk id="25" creationId="{9FC4DC8A-5052-4EB7-96D1-182FD41934CC}"/>
          </ac:spMkLst>
        </pc:spChg>
        <pc:spChg chg="add mod">
          <ac:chgData name="CAI JUN" userId="08ce88e1165b00db" providerId="LiveId" clId="{2B98BA12-B717-48D0-8BC1-687B95643454}" dt="2020-07-06T01:03:39.861" v="1886"/>
          <ac:spMkLst>
            <pc:docMk/>
            <pc:sldMk cId="0" sldId="479"/>
            <ac:spMk id="26" creationId="{584F2C53-BB6B-4C2A-BFE4-DCB397C9B341}"/>
          </ac:spMkLst>
        </pc:spChg>
        <pc:spChg chg="mod">
          <ac:chgData name="CAI JUN" userId="08ce88e1165b00db" providerId="LiveId" clId="{2B98BA12-B717-48D0-8BC1-687B95643454}" dt="2020-07-06T01:17:27.924" v="2211" actId="1035"/>
          <ac:spMkLst>
            <pc:docMk/>
            <pc:sldMk cId="0" sldId="479"/>
            <ac:spMk id="19460" creationId="{00000000-0000-0000-0000-000000000000}"/>
          </ac:spMkLst>
        </pc:spChg>
        <pc:spChg chg="mod">
          <ac:chgData name="CAI JUN" userId="08ce88e1165b00db" providerId="LiveId" clId="{2B98BA12-B717-48D0-8BC1-687B95643454}" dt="2020-07-06T01:17:27.924" v="2211" actId="1035"/>
          <ac:spMkLst>
            <pc:docMk/>
            <pc:sldMk cId="0" sldId="479"/>
            <ac:spMk id="19461" creationId="{00000000-0000-0000-0000-000000000000}"/>
          </ac:spMkLst>
        </pc:spChg>
        <pc:spChg chg="mod">
          <ac:chgData name="CAI JUN" userId="08ce88e1165b00db" providerId="LiveId" clId="{2B98BA12-B717-48D0-8BC1-687B95643454}" dt="2020-07-06T01:17:27.924" v="2211" actId="1035"/>
          <ac:spMkLst>
            <pc:docMk/>
            <pc:sldMk cId="0" sldId="479"/>
            <ac:spMk id="19463" creationId="{00000000-0000-0000-0000-000000000000}"/>
          </ac:spMkLst>
        </pc:spChg>
        <pc:spChg chg="mod">
          <ac:chgData name="CAI JUN" userId="08ce88e1165b00db" providerId="LiveId" clId="{2B98BA12-B717-48D0-8BC1-687B95643454}" dt="2020-07-06T01:17:27.924" v="2211" actId="1035"/>
          <ac:spMkLst>
            <pc:docMk/>
            <pc:sldMk cId="0" sldId="479"/>
            <ac:spMk id="19469" creationId="{00000000-0000-0000-0000-000000000000}"/>
          </ac:spMkLst>
        </pc:spChg>
        <pc:spChg chg="mod">
          <ac:chgData name="CAI JUN" userId="08ce88e1165b00db" providerId="LiveId" clId="{2B98BA12-B717-48D0-8BC1-687B95643454}" dt="2020-07-06T01:17:27.924" v="2211" actId="1035"/>
          <ac:spMkLst>
            <pc:docMk/>
            <pc:sldMk cId="0" sldId="479"/>
            <ac:spMk id="19470" creationId="{00000000-0000-0000-0000-000000000000}"/>
          </ac:spMkLst>
        </pc:spChg>
        <pc:spChg chg="mod">
          <ac:chgData name="CAI JUN" userId="08ce88e1165b00db" providerId="LiveId" clId="{2B98BA12-B717-48D0-8BC1-687B95643454}" dt="2020-07-06T01:17:27.924" v="2211" actId="1035"/>
          <ac:spMkLst>
            <pc:docMk/>
            <pc:sldMk cId="0" sldId="479"/>
            <ac:spMk id="19471" creationId="{00000000-0000-0000-0000-000000000000}"/>
          </ac:spMkLst>
        </pc:spChg>
        <pc:spChg chg="mod">
          <ac:chgData name="CAI JUN" userId="08ce88e1165b00db" providerId="LiveId" clId="{2B98BA12-B717-48D0-8BC1-687B95643454}" dt="2020-07-06T01:17:27.924" v="2211" actId="1035"/>
          <ac:spMkLst>
            <pc:docMk/>
            <pc:sldMk cId="0" sldId="479"/>
            <ac:spMk id="19476" creationId="{00000000-0000-0000-0000-000000000000}"/>
          </ac:spMkLst>
        </pc:spChg>
        <pc:spChg chg="mod">
          <ac:chgData name="CAI JUN" userId="08ce88e1165b00db" providerId="LiveId" clId="{2B98BA12-B717-48D0-8BC1-687B95643454}" dt="2020-07-06T01:17:27.924" v="2211" actId="1035"/>
          <ac:spMkLst>
            <pc:docMk/>
            <pc:sldMk cId="0" sldId="479"/>
            <ac:spMk id="19477" creationId="{00000000-0000-0000-0000-000000000000}"/>
          </ac:spMkLst>
        </pc:spChg>
        <pc:spChg chg="mod">
          <ac:chgData name="CAI JUN" userId="08ce88e1165b00db" providerId="LiveId" clId="{2B98BA12-B717-48D0-8BC1-687B95643454}" dt="2020-07-06T01:17:27.924" v="2211" actId="1035"/>
          <ac:spMkLst>
            <pc:docMk/>
            <pc:sldMk cId="0" sldId="479"/>
            <ac:spMk id="19478" creationId="{00000000-0000-0000-0000-000000000000}"/>
          </ac:spMkLst>
        </pc:spChg>
        <pc:spChg chg="mod">
          <ac:chgData name="CAI JUN" userId="08ce88e1165b00db" providerId="LiveId" clId="{2B98BA12-B717-48D0-8BC1-687B95643454}" dt="2020-07-06T01:17:27.924" v="2211" actId="1035"/>
          <ac:spMkLst>
            <pc:docMk/>
            <pc:sldMk cId="0" sldId="479"/>
            <ac:spMk id="19479" creationId="{00000000-0000-0000-0000-000000000000}"/>
          </ac:spMkLst>
        </pc:spChg>
        <pc:spChg chg="mod">
          <ac:chgData name="CAI JUN" userId="08ce88e1165b00db" providerId="LiveId" clId="{2B98BA12-B717-48D0-8BC1-687B95643454}" dt="2020-07-06T01:17:27.924" v="2211" actId="1035"/>
          <ac:spMkLst>
            <pc:docMk/>
            <pc:sldMk cId="0" sldId="479"/>
            <ac:spMk id="19480" creationId="{00000000-0000-0000-0000-000000000000}"/>
          </ac:spMkLst>
        </pc:spChg>
        <pc:spChg chg="mod">
          <ac:chgData name="CAI JUN" userId="08ce88e1165b00db" providerId="LiveId" clId="{2B98BA12-B717-48D0-8BC1-687B95643454}" dt="2020-07-06T01:17:27.924" v="2211" actId="1035"/>
          <ac:spMkLst>
            <pc:docMk/>
            <pc:sldMk cId="0" sldId="479"/>
            <ac:spMk id="19482" creationId="{00000000-0000-0000-0000-000000000000}"/>
          </ac:spMkLst>
        </pc:spChg>
        <pc:grpChg chg="mod">
          <ac:chgData name="CAI JUN" userId="08ce88e1165b00db" providerId="LiveId" clId="{2B98BA12-B717-48D0-8BC1-687B95643454}" dt="2020-07-06T01:17:27.924" v="2211" actId="1035"/>
          <ac:grpSpMkLst>
            <pc:docMk/>
            <pc:sldMk cId="0" sldId="479"/>
            <ac:grpSpMk id="19458" creationId="{00000000-0000-0000-0000-000000000000}"/>
          </ac:grpSpMkLst>
        </pc:grpChg>
        <pc:grpChg chg="mod">
          <ac:chgData name="CAI JUN" userId="08ce88e1165b00db" providerId="LiveId" clId="{2B98BA12-B717-48D0-8BC1-687B95643454}" dt="2020-07-06T01:17:27.924" v="2211" actId="1035"/>
          <ac:grpSpMkLst>
            <pc:docMk/>
            <pc:sldMk cId="0" sldId="479"/>
            <ac:grpSpMk id="19466" creationId="{00000000-0000-0000-0000-000000000000}"/>
          </ac:grpSpMkLst>
        </pc:grpChg>
        <pc:grpChg chg="mod">
          <ac:chgData name="CAI JUN" userId="08ce88e1165b00db" providerId="LiveId" clId="{2B98BA12-B717-48D0-8BC1-687B95643454}" dt="2020-07-06T01:17:27.924" v="2211" actId="1035"/>
          <ac:grpSpMkLst>
            <pc:docMk/>
            <pc:sldMk cId="0" sldId="479"/>
            <ac:grpSpMk id="19467" creationId="{00000000-0000-0000-0000-000000000000}"/>
          </ac:grpSpMkLst>
        </pc:grpChg>
        <pc:grpChg chg="mod">
          <ac:chgData name="CAI JUN" userId="08ce88e1165b00db" providerId="LiveId" clId="{2B98BA12-B717-48D0-8BC1-687B95643454}" dt="2020-07-06T01:17:27.924" v="2211" actId="1035"/>
          <ac:grpSpMkLst>
            <pc:docMk/>
            <pc:sldMk cId="0" sldId="479"/>
            <ac:grpSpMk id="19468" creationId="{00000000-0000-0000-0000-000000000000}"/>
          </ac:grpSpMkLst>
        </pc:grpChg>
        <pc:grpChg chg="mod">
          <ac:chgData name="CAI JUN" userId="08ce88e1165b00db" providerId="LiveId" clId="{2B98BA12-B717-48D0-8BC1-687B95643454}" dt="2020-07-06T01:17:27.924" v="2211" actId="1035"/>
          <ac:grpSpMkLst>
            <pc:docMk/>
            <pc:sldMk cId="0" sldId="479"/>
            <ac:grpSpMk id="19475" creationId="{00000000-0000-0000-0000-000000000000}"/>
          </ac:grpSpMkLst>
        </pc:grpChg>
        <pc:graphicFrameChg chg="mod">
          <ac:chgData name="CAI JUN" userId="08ce88e1165b00db" providerId="LiveId" clId="{2B98BA12-B717-48D0-8BC1-687B95643454}" dt="2020-07-06T01:17:27.924" v="2211" actId="1035"/>
          <ac:graphicFrameMkLst>
            <pc:docMk/>
            <pc:sldMk cId="0" sldId="479"/>
            <ac:graphicFrameMk id="19462" creationId="{00000000-0000-0000-0000-000000000000}"/>
          </ac:graphicFrameMkLst>
        </pc:graphicFrameChg>
        <pc:cxnChg chg="mod">
          <ac:chgData name="CAI JUN" userId="08ce88e1165b00db" providerId="LiveId" clId="{2B98BA12-B717-48D0-8BC1-687B95643454}" dt="2020-07-06T01:17:27.924" v="2211" actId="1035"/>
          <ac:cxnSpMkLst>
            <pc:docMk/>
            <pc:sldMk cId="0" sldId="479"/>
            <ac:cxnSpMk id="19472" creationId="{00000000-0000-0000-0000-000000000000}"/>
          </ac:cxnSpMkLst>
        </pc:cxnChg>
        <pc:cxnChg chg="mod">
          <ac:chgData name="CAI JUN" userId="08ce88e1165b00db" providerId="LiveId" clId="{2B98BA12-B717-48D0-8BC1-687B95643454}" dt="2020-07-06T01:17:27.924" v="2211" actId="1035"/>
          <ac:cxnSpMkLst>
            <pc:docMk/>
            <pc:sldMk cId="0" sldId="479"/>
            <ac:cxnSpMk id="19473" creationId="{00000000-0000-0000-0000-000000000000}"/>
          </ac:cxnSpMkLst>
        </pc:cxnChg>
        <pc:cxnChg chg="mod">
          <ac:chgData name="CAI JUN" userId="08ce88e1165b00db" providerId="LiveId" clId="{2B98BA12-B717-48D0-8BC1-687B95643454}" dt="2020-07-06T01:17:27.924" v="2211" actId="1035"/>
          <ac:cxnSpMkLst>
            <pc:docMk/>
            <pc:sldMk cId="0" sldId="479"/>
            <ac:cxnSpMk id="19474" creationId="{00000000-0000-0000-0000-000000000000}"/>
          </ac:cxnSpMkLst>
        </pc:cxnChg>
      </pc:sldChg>
      <pc:sldChg chg="add del">
        <pc:chgData name="CAI JUN" userId="08ce88e1165b00db" providerId="LiveId" clId="{2B98BA12-B717-48D0-8BC1-687B95643454}" dt="2020-07-06T01:03:12.952" v="1863" actId="47"/>
        <pc:sldMkLst>
          <pc:docMk/>
          <pc:sldMk cId="1441300316" sldId="480"/>
        </pc:sldMkLst>
      </pc:sldChg>
      <pc:sldChg chg="addSp delSp modSp add del">
        <pc:chgData name="CAI JUN" userId="08ce88e1165b00db" providerId="LiveId" clId="{2B98BA12-B717-48D0-8BC1-687B95643454}" dt="2020-07-06T01:03:49.705" v="1890"/>
        <pc:sldMkLst>
          <pc:docMk/>
          <pc:sldMk cId="313688400" sldId="482"/>
        </pc:sldMkLst>
        <pc:spChg chg="add del mod">
          <ac:chgData name="CAI JUN" userId="08ce88e1165b00db" providerId="LiveId" clId="{2B98BA12-B717-48D0-8BC1-687B95643454}" dt="2020-07-06T01:01:15.346" v="1759"/>
          <ac:spMkLst>
            <pc:docMk/>
            <pc:sldMk cId="313688400" sldId="482"/>
            <ac:spMk id="43" creationId="{46F40664-6FA3-43A8-9DC9-339C730867B3}"/>
          </ac:spMkLst>
        </pc:spChg>
        <pc:spChg chg="add del mod">
          <ac:chgData name="CAI JUN" userId="08ce88e1165b00db" providerId="LiveId" clId="{2B98BA12-B717-48D0-8BC1-687B95643454}" dt="2020-07-06T01:03:49.283" v="1889" actId="478"/>
          <ac:spMkLst>
            <pc:docMk/>
            <pc:sldMk cId="313688400" sldId="482"/>
            <ac:spMk id="44" creationId="{7E95C8F3-3DE6-40CB-A901-84494A74FBDF}"/>
          </ac:spMkLst>
        </pc:spChg>
        <pc:spChg chg="add mod">
          <ac:chgData name="CAI JUN" userId="08ce88e1165b00db" providerId="LiveId" clId="{2B98BA12-B717-48D0-8BC1-687B95643454}" dt="2020-07-06T01:03:49.705" v="1890"/>
          <ac:spMkLst>
            <pc:docMk/>
            <pc:sldMk cId="313688400" sldId="482"/>
            <ac:spMk id="45" creationId="{27CDBF91-AE4E-42FB-A908-48A6E54E7A66}"/>
          </ac:spMkLst>
        </pc:spChg>
      </pc:sldChg>
      <pc:sldChg chg="addSp delSp modSp add del mod">
        <pc:chgData name="CAI JUN" userId="08ce88e1165b00db" providerId="LiveId" clId="{2B98BA12-B717-48D0-8BC1-687B95643454}" dt="2020-07-06T01:25:16.581" v="2321" actId="1076"/>
        <pc:sldMkLst>
          <pc:docMk/>
          <pc:sldMk cId="565266969" sldId="483"/>
        </pc:sldMkLst>
        <pc:spChg chg="del">
          <ac:chgData name="CAI JUN" userId="08ce88e1165b00db" providerId="LiveId" clId="{2B98BA12-B717-48D0-8BC1-687B95643454}" dt="2020-07-06T01:22:16.982" v="2225" actId="478"/>
          <ac:spMkLst>
            <pc:docMk/>
            <pc:sldMk cId="565266969" sldId="483"/>
            <ac:spMk id="2" creationId="{00000000-0000-0000-0000-000000000000}"/>
          </ac:spMkLst>
        </pc:spChg>
        <pc:spChg chg="add del mod">
          <ac:chgData name="CAI JUN" userId="08ce88e1165b00db" providerId="LiveId" clId="{2B98BA12-B717-48D0-8BC1-687B95643454}" dt="2020-07-06T01:01:14.017" v="1758"/>
          <ac:spMkLst>
            <pc:docMk/>
            <pc:sldMk cId="565266969" sldId="483"/>
            <ac:spMk id="4" creationId="{03F3FA76-02CF-45CB-A97D-748668C93DA4}"/>
          </ac:spMkLst>
        </pc:spChg>
        <pc:spChg chg="add del mod">
          <ac:chgData name="CAI JUN" userId="08ce88e1165b00db" providerId="LiveId" clId="{2B98BA12-B717-48D0-8BC1-687B95643454}" dt="2020-07-06T01:03:54.267" v="1891" actId="478"/>
          <ac:spMkLst>
            <pc:docMk/>
            <pc:sldMk cId="565266969" sldId="483"/>
            <ac:spMk id="5" creationId="{62FF92DB-4085-4A71-A44B-EFD3CE22F41E}"/>
          </ac:spMkLst>
        </pc:spChg>
        <pc:spChg chg="mod">
          <ac:chgData name="CAI JUN" userId="08ce88e1165b00db" providerId="LiveId" clId="{2B98BA12-B717-48D0-8BC1-687B95643454}" dt="2020-07-06T01:25:16.581" v="2321" actId="1076"/>
          <ac:spMkLst>
            <pc:docMk/>
            <pc:sldMk cId="565266969" sldId="483"/>
            <ac:spMk id="6" creationId="{00000000-0000-0000-0000-000000000000}"/>
          </ac:spMkLst>
        </pc:spChg>
      </pc:sldChg>
      <pc:sldChg chg="add del">
        <pc:chgData name="CAI JUN" userId="08ce88e1165b00db" providerId="LiveId" clId="{2B98BA12-B717-48D0-8BC1-687B95643454}" dt="2020-07-06T01:20:50.210" v="2214"/>
        <pc:sldMkLst>
          <pc:docMk/>
          <pc:sldMk cId="1638899993" sldId="483"/>
        </pc:sldMkLst>
      </pc:sldChg>
      <pc:sldChg chg="addSp delSp modSp add mod">
        <pc:chgData name="CAI JUN" userId="08ce88e1165b00db" providerId="LiveId" clId="{2B98BA12-B717-48D0-8BC1-687B95643454}" dt="2020-07-06T01:03:17.389" v="1878" actId="14100"/>
        <pc:sldMkLst>
          <pc:docMk/>
          <pc:sldMk cId="3976914364" sldId="484"/>
        </pc:sldMkLst>
        <pc:spChg chg="add del mod">
          <ac:chgData name="CAI JUN" userId="08ce88e1165b00db" providerId="LiveId" clId="{2B98BA12-B717-48D0-8BC1-687B95643454}" dt="2020-07-06T01:01:13.549" v="1757"/>
          <ac:spMkLst>
            <pc:docMk/>
            <pc:sldMk cId="3976914364" sldId="484"/>
            <ac:spMk id="4" creationId="{813B0D0F-C77A-4C45-B725-2294839F985C}"/>
          </ac:spMkLst>
        </pc:spChg>
        <pc:spChg chg="add del mod">
          <ac:chgData name="CAI JUN" userId="08ce88e1165b00db" providerId="LiveId" clId="{2B98BA12-B717-48D0-8BC1-687B95643454}" dt="2020-07-06T01:03:17.389" v="1878" actId="14100"/>
          <ac:spMkLst>
            <pc:docMk/>
            <pc:sldMk cId="3976914364" sldId="484"/>
            <ac:spMk id="5" creationId="{B2A9709F-6BFB-414F-ACE0-6E0D7F820BA5}"/>
          </ac:spMkLst>
        </pc:spChg>
      </pc:sldChg>
      <pc:sldChg chg="add">
        <pc:chgData name="CAI JUN" userId="08ce88e1165b00db" providerId="LiveId" clId="{2B98BA12-B717-48D0-8BC1-687B95643454}" dt="2020-06-25T02:39:20.103" v="1548"/>
        <pc:sldMkLst>
          <pc:docMk/>
          <pc:sldMk cId="0" sldId="589"/>
        </pc:sldMkLst>
      </pc:sldChg>
      <pc:sldChg chg="modSp mod">
        <pc:chgData name="CAI JUN" userId="08ce88e1165b00db" providerId="LiveId" clId="{2B98BA12-B717-48D0-8BC1-687B95643454}" dt="2020-06-25T01:36:24.537" v="1379" actId="1037"/>
        <pc:sldMkLst>
          <pc:docMk/>
          <pc:sldMk cId="953162677" sldId="690"/>
        </pc:sldMkLst>
        <pc:spChg chg="mod">
          <ac:chgData name="CAI JUN" userId="08ce88e1165b00db" providerId="LiveId" clId="{2B98BA12-B717-48D0-8BC1-687B95643454}" dt="2020-06-25T01:36:17.475" v="1367" actId="1036"/>
          <ac:spMkLst>
            <pc:docMk/>
            <pc:sldMk cId="953162677" sldId="690"/>
            <ac:spMk id="8" creationId="{0C2FD8E4-5156-42DC-9893-F5878DD382E7}"/>
          </ac:spMkLst>
        </pc:spChg>
        <pc:grpChg chg="mod">
          <ac:chgData name="CAI JUN" userId="08ce88e1165b00db" providerId="LiveId" clId="{2B98BA12-B717-48D0-8BC1-687B95643454}" dt="2020-06-25T01:36:24.537" v="1379" actId="1037"/>
          <ac:grpSpMkLst>
            <pc:docMk/>
            <pc:sldMk cId="953162677" sldId="690"/>
            <ac:grpSpMk id="17" creationId="{DD5ADE59-60BF-42B2-87AF-3D095E1ECA88}"/>
          </ac:grpSpMkLst>
        </pc:grpChg>
      </pc:sldChg>
      <pc:sldChg chg="delSp modSp mod">
        <pc:chgData name="CAI JUN" userId="08ce88e1165b00db" providerId="LiveId" clId="{2B98BA12-B717-48D0-8BC1-687B95643454}" dt="2020-06-25T02:40:25.275" v="1610" actId="20577"/>
        <pc:sldMkLst>
          <pc:docMk/>
          <pc:sldMk cId="2473822722" sldId="691"/>
        </pc:sldMkLst>
        <pc:spChg chg="mod">
          <ac:chgData name="CAI JUN" userId="08ce88e1165b00db" providerId="LiveId" clId="{2B98BA12-B717-48D0-8BC1-687B95643454}" dt="2020-06-25T02:40:25.275" v="1610" actId="20577"/>
          <ac:spMkLst>
            <pc:docMk/>
            <pc:sldMk cId="2473822722" sldId="691"/>
            <ac:spMk id="2" creationId="{B4EC4AA5-9517-4718-BDCF-94270FC7694F}"/>
          </ac:spMkLst>
        </pc:spChg>
        <pc:spChg chg="mod">
          <ac:chgData name="CAI JUN" userId="08ce88e1165b00db" providerId="LiveId" clId="{2B98BA12-B717-48D0-8BC1-687B95643454}" dt="2020-06-25T02:40:09.603" v="1607" actId="1036"/>
          <ac:spMkLst>
            <pc:docMk/>
            <pc:sldMk cId="2473822722" sldId="691"/>
            <ac:spMk id="5" creationId="{ABD6B544-B627-4963-B0C6-2C8BE58F640A}"/>
          </ac:spMkLst>
        </pc:spChg>
        <pc:spChg chg="mod">
          <ac:chgData name="CAI JUN" userId="08ce88e1165b00db" providerId="LiveId" clId="{2B98BA12-B717-48D0-8BC1-687B95643454}" dt="2020-06-25T02:40:09.603" v="1607" actId="1036"/>
          <ac:spMkLst>
            <pc:docMk/>
            <pc:sldMk cId="2473822722" sldId="691"/>
            <ac:spMk id="6" creationId="{BF8B9A80-5905-494F-9E59-E9FD95763122}"/>
          </ac:spMkLst>
        </pc:spChg>
        <pc:spChg chg="del">
          <ac:chgData name="CAI JUN" userId="08ce88e1165b00db" providerId="LiveId" clId="{2B98BA12-B717-48D0-8BC1-687B95643454}" dt="2020-06-25T02:39:27.962" v="1549" actId="478"/>
          <ac:spMkLst>
            <pc:docMk/>
            <pc:sldMk cId="2473822722" sldId="691"/>
            <ac:spMk id="12" creationId="{EDD563B0-4EC3-4602-A896-0F179DBA048D}"/>
          </ac:spMkLst>
        </pc:spChg>
        <pc:grpChg chg="mod">
          <ac:chgData name="CAI JUN" userId="08ce88e1165b00db" providerId="LiveId" clId="{2B98BA12-B717-48D0-8BC1-687B95643454}" dt="2020-06-25T02:40:09.603" v="1607" actId="1036"/>
          <ac:grpSpMkLst>
            <pc:docMk/>
            <pc:sldMk cId="2473822722" sldId="691"/>
            <ac:grpSpMk id="7" creationId="{32DA4723-66D1-4519-B7FC-3D02BC34729D}"/>
          </ac:grpSpMkLst>
        </pc:grpChg>
        <pc:grpChg chg="mod">
          <ac:chgData name="CAI JUN" userId="08ce88e1165b00db" providerId="LiveId" clId="{2B98BA12-B717-48D0-8BC1-687B95643454}" dt="2020-06-25T02:40:09.603" v="1607" actId="1036"/>
          <ac:grpSpMkLst>
            <pc:docMk/>
            <pc:sldMk cId="2473822722" sldId="691"/>
            <ac:grpSpMk id="11" creationId="{70B2C11A-DE7B-4B0E-B97B-20319767510D}"/>
          </ac:grpSpMkLst>
        </pc:grpChg>
        <pc:graphicFrameChg chg="mod">
          <ac:chgData name="CAI JUN" userId="08ce88e1165b00db" providerId="LiveId" clId="{2B98BA12-B717-48D0-8BC1-687B95643454}" dt="2020-06-25T02:40:23.931" v="1609" actId="1076"/>
          <ac:graphicFrameMkLst>
            <pc:docMk/>
            <pc:sldMk cId="2473822722" sldId="691"/>
            <ac:graphicFrameMk id="3" creationId="{8864650F-FB93-46DB-9F5D-764649BCDD95}"/>
          </ac:graphicFrameMkLst>
        </pc:graphicFrameChg>
        <pc:graphicFrameChg chg="mod">
          <ac:chgData name="CAI JUN" userId="08ce88e1165b00db" providerId="LiveId" clId="{2B98BA12-B717-48D0-8BC1-687B95643454}" dt="2020-06-25T02:40:09.603" v="1607" actId="1036"/>
          <ac:graphicFrameMkLst>
            <pc:docMk/>
            <pc:sldMk cId="2473822722" sldId="691"/>
            <ac:graphicFrameMk id="10" creationId="{C484E6DC-7BF5-4637-A6FE-2DE727A999C5}"/>
          </ac:graphicFrameMkLst>
        </pc:graphicFrameChg>
        <pc:graphicFrameChg chg="del">
          <ac:chgData name="CAI JUN" userId="08ce88e1165b00db" providerId="LiveId" clId="{2B98BA12-B717-48D0-8BC1-687B95643454}" dt="2020-06-25T02:39:27.962" v="1549" actId="478"/>
          <ac:graphicFrameMkLst>
            <pc:docMk/>
            <pc:sldMk cId="2473822722" sldId="691"/>
            <ac:graphicFrameMk id="13" creationId="{EF4DE366-F393-4D15-A2FC-97402952F4E5}"/>
          </ac:graphicFrameMkLst>
        </pc:graphicFrameChg>
        <pc:picChg chg="mod">
          <ac:chgData name="CAI JUN" userId="08ce88e1165b00db" providerId="LiveId" clId="{2B98BA12-B717-48D0-8BC1-687B95643454}" dt="2020-06-25T02:40:09.603" v="1607" actId="1036"/>
          <ac:picMkLst>
            <pc:docMk/>
            <pc:sldMk cId="2473822722" sldId="691"/>
            <ac:picMk id="4" creationId="{0FEBEF37-B9EB-4B2C-9773-866F223446F7}"/>
          </ac:picMkLst>
        </pc:picChg>
      </pc:sldChg>
      <pc:sldChg chg="addSp delSp modSp add del mod delAnim modAnim">
        <pc:chgData name="CAI JUN" userId="08ce88e1165b00db" providerId="LiveId" clId="{2B98BA12-B717-48D0-8BC1-687B95643454}" dt="2020-07-06T01:13:37.330" v="2075" actId="20577"/>
        <pc:sldMkLst>
          <pc:docMk/>
          <pc:sldMk cId="0" sldId="694"/>
        </pc:sldMkLst>
        <pc:spChg chg="add del mod">
          <ac:chgData name="CAI JUN" userId="08ce88e1165b00db" providerId="LiveId" clId="{2B98BA12-B717-48D0-8BC1-687B95643454}" dt="2020-06-25T00:40:30.089" v="211" actId="478"/>
          <ac:spMkLst>
            <pc:docMk/>
            <pc:sldMk cId="0" sldId="694"/>
            <ac:spMk id="2" creationId="{00000000-0000-0000-0000-000000000000}"/>
          </ac:spMkLst>
        </pc:spChg>
        <pc:spChg chg="mod">
          <ac:chgData name="CAI JUN" userId="08ce88e1165b00db" providerId="LiveId" clId="{2B98BA12-B717-48D0-8BC1-687B95643454}" dt="2020-07-06T01:10:50.688" v="1916" actId="1037"/>
          <ac:spMkLst>
            <pc:docMk/>
            <pc:sldMk cId="0" sldId="694"/>
            <ac:spMk id="3" creationId="{00000000-0000-0000-0000-000000000000}"/>
          </ac:spMkLst>
        </pc:spChg>
        <pc:spChg chg="del mod">
          <ac:chgData name="CAI JUN" userId="08ce88e1165b00db" providerId="LiveId" clId="{2B98BA12-B717-48D0-8BC1-687B95643454}" dt="2020-06-25T00:40:02.667" v="179" actId="478"/>
          <ac:spMkLst>
            <pc:docMk/>
            <pc:sldMk cId="0" sldId="694"/>
            <ac:spMk id="7" creationId="{00000000-0000-0000-0000-000000000000}"/>
          </ac:spMkLst>
        </pc:spChg>
        <pc:spChg chg="add del mod">
          <ac:chgData name="CAI JUN" userId="08ce88e1165b00db" providerId="LiveId" clId="{2B98BA12-B717-48D0-8BC1-687B95643454}" dt="2020-07-06T01:03:23.296" v="1879" actId="478"/>
          <ac:spMkLst>
            <pc:docMk/>
            <pc:sldMk cId="0" sldId="694"/>
            <ac:spMk id="7" creationId="{D7DE518F-C6BE-4D86-B9CA-1E4A1D160081}"/>
          </ac:spMkLst>
        </pc:spChg>
        <pc:spChg chg="add mod">
          <ac:chgData name="CAI JUN" userId="08ce88e1165b00db" providerId="LiveId" clId="{2B98BA12-B717-48D0-8BC1-687B95643454}" dt="2020-07-06T01:03:24.061" v="1880"/>
          <ac:spMkLst>
            <pc:docMk/>
            <pc:sldMk cId="0" sldId="694"/>
            <ac:spMk id="8" creationId="{40FD2A2B-D804-4066-B494-3F77C054E3A2}"/>
          </ac:spMkLst>
        </pc:spChg>
        <pc:spChg chg="add del mod">
          <ac:chgData name="CAI JUN" userId="08ce88e1165b00db" providerId="LiveId" clId="{2B98BA12-B717-48D0-8BC1-687B95643454}" dt="2020-06-25T00:29:41.370" v="36"/>
          <ac:spMkLst>
            <pc:docMk/>
            <pc:sldMk cId="0" sldId="694"/>
            <ac:spMk id="14" creationId="{34FA7636-C703-43A1-8A05-00D4E02EADFC}"/>
          </ac:spMkLst>
        </pc:spChg>
        <pc:spChg chg="mod">
          <ac:chgData name="CAI JUN" userId="08ce88e1165b00db" providerId="LiveId" clId="{2B98BA12-B717-48D0-8BC1-687B95643454}" dt="2020-06-25T01:42:03.990" v="1402" actId="6549"/>
          <ac:spMkLst>
            <pc:docMk/>
            <pc:sldMk cId="0" sldId="694"/>
            <ac:spMk id="6148" creationId="{00000000-0000-0000-0000-000000000000}"/>
          </ac:spMkLst>
        </pc:spChg>
        <pc:spChg chg="del mod topLvl">
          <ac:chgData name="CAI JUN" userId="08ce88e1165b00db" providerId="LiveId" clId="{2B98BA12-B717-48D0-8BC1-687B95643454}" dt="2020-06-25T00:38:52.385" v="154" actId="478"/>
          <ac:spMkLst>
            <pc:docMk/>
            <pc:sldMk cId="0" sldId="694"/>
            <ac:spMk id="6155" creationId="{00000000-0000-0000-0000-000000000000}"/>
          </ac:spMkLst>
        </pc:spChg>
        <pc:spChg chg="mod">
          <ac:chgData name="CAI JUN" userId="08ce88e1165b00db" providerId="LiveId" clId="{2B98BA12-B717-48D0-8BC1-687B95643454}" dt="2020-07-06T01:13:37.330" v="2075" actId="20577"/>
          <ac:spMkLst>
            <pc:docMk/>
            <pc:sldMk cId="0" sldId="694"/>
            <ac:spMk id="17411" creationId="{00000000-0000-0000-0000-000000000000}"/>
          </ac:spMkLst>
        </pc:spChg>
        <pc:grpChg chg="add mod">
          <ac:chgData name="CAI JUN" userId="08ce88e1165b00db" providerId="LiveId" clId="{2B98BA12-B717-48D0-8BC1-687B95643454}" dt="2020-06-25T00:39:49.729" v="177" actId="164"/>
          <ac:grpSpMkLst>
            <pc:docMk/>
            <pc:sldMk cId="0" sldId="694"/>
            <ac:grpSpMk id="4" creationId="{54CF1AFB-8165-455C-A1FB-88F9ECAC375C}"/>
          </ac:grpSpMkLst>
        </pc:grpChg>
        <pc:grpChg chg="add mod">
          <ac:chgData name="CAI JUN" userId="08ce88e1165b00db" providerId="LiveId" clId="{2B98BA12-B717-48D0-8BC1-687B95643454}" dt="2020-06-25T01:11:35.817" v="827" actId="1036"/>
          <ac:grpSpMkLst>
            <pc:docMk/>
            <pc:sldMk cId="0" sldId="694"/>
            <ac:grpSpMk id="5" creationId="{E9A8036A-D8AF-4650-8680-1411241366EE}"/>
          </ac:grpSpMkLst>
        </pc:grpChg>
        <pc:grpChg chg="add mod">
          <ac:chgData name="CAI JUN" userId="08ce88e1165b00db" providerId="LiveId" clId="{2B98BA12-B717-48D0-8BC1-687B95643454}" dt="2020-06-25T01:09:54.411" v="810" actId="1035"/>
          <ac:grpSpMkLst>
            <pc:docMk/>
            <pc:sldMk cId="0" sldId="694"/>
            <ac:grpSpMk id="6" creationId="{7D6A56B8-F0C0-4127-B584-B01511646711}"/>
          </ac:grpSpMkLst>
        </pc:grpChg>
        <pc:grpChg chg="del">
          <ac:chgData name="CAI JUN" userId="08ce88e1165b00db" providerId="LiveId" clId="{2B98BA12-B717-48D0-8BC1-687B95643454}" dt="2020-06-25T00:30:37.432" v="41" actId="478"/>
          <ac:grpSpMkLst>
            <pc:docMk/>
            <pc:sldMk cId="0" sldId="694"/>
            <ac:grpSpMk id="10" creationId="{00000000-0000-0000-0000-000000000000}"/>
          </ac:grpSpMkLst>
        </pc:grpChg>
        <pc:graphicFrameChg chg="del">
          <ac:chgData name="CAI JUN" userId="08ce88e1165b00db" providerId="LiveId" clId="{2B98BA12-B717-48D0-8BC1-687B95643454}" dt="2020-06-25T00:29:39.026" v="34" actId="478"/>
          <ac:graphicFrameMkLst>
            <pc:docMk/>
            <pc:sldMk cId="0" sldId="694"/>
            <ac:graphicFrameMk id="8" creationId="{00000000-0000-0000-0000-000000000000}"/>
          </ac:graphicFrameMkLst>
        </pc:graphicFrameChg>
        <pc:graphicFrameChg chg="mod">
          <ac:chgData name="CAI JUN" userId="08ce88e1165b00db" providerId="LiveId" clId="{2B98BA12-B717-48D0-8BC1-687B95643454}" dt="2020-06-25T01:11:35.817" v="827" actId="1036"/>
          <ac:graphicFrameMkLst>
            <pc:docMk/>
            <pc:sldMk cId="0" sldId="694"/>
            <ac:graphicFrameMk id="9" creationId="{00000000-0000-0000-0000-000000000000}"/>
          </ac:graphicFrameMkLst>
        </pc:graphicFrameChg>
        <pc:graphicFrameChg chg="add mod">
          <ac:chgData name="CAI JUN" userId="08ce88e1165b00db" providerId="LiveId" clId="{2B98BA12-B717-48D0-8BC1-687B95643454}" dt="2020-06-25T01:11:35.817" v="827" actId="1036"/>
          <ac:graphicFrameMkLst>
            <pc:docMk/>
            <pc:sldMk cId="0" sldId="694"/>
            <ac:graphicFrameMk id="13" creationId="{DC16F6D4-2C75-47EF-85C2-3174539102C2}"/>
          </ac:graphicFrameMkLst>
        </pc:graphicFrameChg>
        <pc:graphicFrameChg chg="add del mod">
          <ac:chgData name="CAI JUN" userId="08ce88e1165b00db" providerId="LiveId" clId="{2B98BA12-B717-48D0-8BC1-687B95643454}" dt="2020-06-25T00:29:41.370" v="36"/>
          <ac:graphicFrameMkLst>
            <pc:docMk/>
            <pc:sldMk cId="0" sldId="694"/>
            <ac:graphicFrameMk id="15" creationId="{E8155F96-1D9B-4717-9382-874C2F8F4E3B}"/>
          </ac:graphicFrameMkLst>
        </pc:graphicFrameChg>
        <pc:graphicFrameChg chg="add del mod">
          <ac:chgData name="CAI JUN" userId="08ce88e1165b00db" providerId="LiveId" clId="{2B98BA12-B717-48D0-8BC1-687B95643454}" dt="2020-06-25T00:33:57.104" v="68" actId="478"/>
          <ac:graphicFrameMkLst>
            <pc:docMk/>
            <pc:sldMk cId="0" sldId="694"/>
            <ac:graphicFrameMk id="16" creationId="{12F89122-2B66-438B-BD8E-BDD640C6D3E7}"/>
          </ac:graphicFrameMkLst>
        </pc:graphicFrameChg>
        <pc:graphicFrameChg chg="add del mod">
          <ac:chgData name="CAI JUN" userId="08ce88e1165b00db" providerId="LiveId" clId="{2B98BA12-B717-48D0-8BC1-687B95643454}" dt="2020-06-25T00:36:03.589" v="98" actId="478"/>
          <ac:graphicFrameMkLst>
            <pc:docMk/>
            <pc:sldMk cId="0" sldId="694"/>
            <ac:graphicFrameMk id="17" creationId="{BD608A0E-5254-4C2E-AEB7-B4D5D40DB570}"/>
          </ac:graphicFrameMkLst>
        </pc:graphicFrameChg>
        <pc:graphicFrameChg chg="add mod">
          <ac:chgData name="CAI JUN" userId="08ce88e1165b00db" providerId="LiveId" clId="{2B98BA12-B717-48D0-8BC1-687B95643454}" dt="2020-06-25T01:11:35.817" v="827" actId="1036"/>
          <ac:graphicFrameMkLst>
            <pc:docMk/>
            <pc:sldMk cId="0" sldId="694"/>
            <ac:graphicFrameMk id="18" creationId="{952ED4ED-7E14-4A74-85EA-EF29C0B7AE74}"/>
          </ac:graphicFrameMkLst>
        </pc:graphicFrameChg>
        <pc:graphicFrameChg chg="add mod">
          <ac:chgData name="CAI JUN" userId="08ce88e1165b00db" providerId="LiveId" clId="{2B98BA12-B717-48D0-8BC1-687B95643454}" dt="2020-06-25T01:11:25.802" v="821" actId="1036"/>
          <ac:graphicFrameMkLst>
            <pc:docMk/>
            <pc:sldMk cId="0" sldId="694"/>
            <ac:graphicFrameMk id="21" creationId="{C886F9BA-2F33-4976-999A-8131E37BDCA6}"/>
          </ac:graphicFrameMkLst>
        </pc:graphicFrameChg>
        <pc:graphicFrameChg chg="del mod">
          <ac:chgData name="CAI JUN" userId="08ce88e1165b00db" providerId="LiveId" clId="{2B98BA12-B717-48D0-8BC1-687B95643454}" dt="2020-06-25T00:53:13.542" v="582" actId="478"/>
          <ac:graphicFrameMkLst>
            <pc:docMk/>
            <pc:sldMk cId="0" sldId="694"/>
            <ac:graphicFrameMk id="6146" creationId="{00000000-0000-0000-0000-000000000000}"/>
          </ac:graphicFrameMkLst>
        </pc:graphicFrameChg>
        <pc:graphicFrameChg chg="del">
          <ac:chgData name="CAI JUN" userId="08ce88e1165b00db" providerId="LiveId" clId="{2B98BA12-B717-48D0-8BC1-687B95643454}" dt="2020-06-25T00:28:26.198" v="27" actId="478"/>
          <ac:graphicFrameMkLst>
            <pc:docMk/>
            <pc:sldMk cId="0" sldId="694"/>
            <ac:graphicFrameMk id="6149" creationId="{00000000-0000-0000-0000-000000000000}"/>
          </ac:graphicFrameMkLst>
        </pc:graphicFrameChg>
        <pc:graphicFrameChg chg="del topLvl">
          <ac:chgData name="CAI JUN" userId="08ce88e1165b00db" providerId="LiveId" clId="{2B98BA12-B717-48D0-8BC1-687B95643454}" dt="2020-06-25T00:30:37.432" v="41" actId="478"/>
          <ac:graphicFrameMkLst>
            <pc:docMk/>
            <pc:sldMk cId="0" sldId="694"/>
            <ac:graphicFrameMk id="6156" creationId="{00000000-0000-0000-0000-000000000000}"/>
          </ac:graphicFrameMkLst>
        </pc:graphicFrameChg>
      </pc:sldChg>
      <pc:sldChg chg="addSp delSp modSp add mod">
        <pc:chgData name="CAI JUN" userId="08ce88e1165b00db" providerId="LiveId" clId="{2B98BA12-B717-48D0-8BC1-687B95643454}" dt="2020-07-06T01:16:51.947" v="2202" actId="6549"/>
        <pc:sldMkLst>
          <pc:docMk/>
          <pc:sldMk cId="3878003954" sldId="695"/>
        </pc:sldMkLst>
        <pc:spChg chg="add del mod">
          <ac:chgData name="CAI JUN" userId="08ce88e1165b00db" providerId="LiveId" clId="{2B98BA12-B717-48D0-8BC1-687B95643454}" dt="2020-07-06T01:01:16.986" v="1763"/>
          <ac:spMkLst>
            <pc:docMk/>
            <pc:sldMk cId="3878003954" sldId="695"/>
            <ac:spMk id="11" creationId="{E11EFE1A-3CDE-4395-B710-F6E3ACDFD5A3}"/>
          </ac:spMkLst>
        </pc:spChg>
        <pc:spChg chg="add del mod">
          <ac:chgData name="CAI JUN" userId="08ce88e1165b00db" providerId="LiveId" clId="{2B98BA12-B717-48D0-8BC1-687B95643454}" dt="2020-07-06T01:03:28.267" v="1881" actId="478"/>
          <ac:spMkLst>
            <pc:docMk/>
            <pc:sldMk cId="3878003954" sldId="695"/>
            <ac:spMk id="12" creationId="{4F464501-B012-4999-83D5-BC000A8036B6}"/>
          </ac:spMkLst>
        </pc:spChg>
        <pc:spChg chg="add mod">
          <ac:chgData name="CAI JUN" userId="08ce88e1165b00db" providerId="LiveId" clId="{2B98BA12-B717-48D0-8BC1-687B95643454}" dt="2020-07-06T01:03:28.861" v="1882"/>
          <ac:spMkLst>
            <pc:docMk/>
            <pc:sldMk cId="3878003954" sldId="695"/>
            <ac:spMk id="13" creationId="{708C0CB1-6D4E-4FB4-976D-F908E01145D2}"/>
          </ac:spMkLst>
        </pc:spChg>
        <pc:spChg chg="mod">
          <ac:chgData name="CAI JUN" userId="08ce88e1165b00db" providerId="LiveId" clId="{2B98BA12-B717-48D0-8BC1-687B95643454}" dt="2020-07-06T01:16:51.947" v="2202" actId="6549"/>
          <ac:spMkLst>
            <pc:docMk/>
            <pc:sldMk cId="3878003954" sldId="695"/>
            <ac:spMk id="16" creationId="{00000000-0000-0000-0000-000000000000}"/>
          </ac:spMkLst>
        </pc:spChg>
        <pc:spChg chg="mod">
          <ac:chgData name="CAI JUN" userId="08ce88e1165b00db" providerId="LiveId" clId="{2B98BA12-B717-48D0-8BC1-687B95643454}" dt="2020-07-06T01:14:10.042" v="2087" actId="1037"/>
          <ac:spMkLst>
            <pc:docMk/>
            <pc:sldMk cId="3878003954" sldId="695"/>
            <ac:spMk id="21" creationId="{00000000-0000-0000-0000-000000000000}"/>
          </ac:spMkLst>
        </pc:spChg>
        <pc:graphicFrameChg chg="mod">
          <ac:chgData name="CAI JUN" userId="08ce88e1165b00db" providerId="LiveId" clId="{2B98BA12-B717-48D0-8BC1-687B95643454}" dt="2020-07-06T01:14:15.932" v="2100" actId="1035"/>
          <ac:graphicFrameMkLst>
            <pc:docMk/>
            <pc:sldMk cId="3878003954" sldId="695"/>
            <ac:graphicFrameMk id="6" creationId="{00000000-0000-0000-0000-000000000000}"/>
          </ac:graphicFrameMkLst>
        </pc:graphicFrameChg>
      </pc:sldChg>
      <pc:sldChg chg="addSp delSp modSp add">
        <pc:chgData name="CAI JUN" userId="08ce88e1165b00db" providerId="LiveId" clId="{2B98BA12-B717-48D0-8BC1-687B95643454}" dt="2020-07-06T01:03:33.799" v="1884"/>
        <pc:sldMkLst>
          <pc:docMk/>
          <pc:sldMk cId="0" sldId="696"/>
        </pc:sldMkLst>
        <pc:spChg chg="add del mod">
          <ac:chgData name="CAI JUN" userId="08ce88e1165b00db" providerId="LiveId" clId="{2B98BA12-B717-48D0-8BC1-687B95643454}" dt="2020-07-06T01:01:16.361" v="1762"/>
          <ac:spMkLst>
            <pc:docMk/>
            <pc:sldMk cId="0" sldId="696"/>
            <ac:spMk id="15" creationId="{B6ABB9DA-2694-4D10-9955-324E87458FEF}"/>
          </ac:spMkLst>
        </pc:spChg>
        <pc:spChg chg="add del mod">
          <ac:chgData name="CAI JUN" userId="08ce88e1165b00db" providerId="LiveId" clId="{2B98BA12-B717-48D0-8BC1-687B95643454}" dt="2020-07-06T01:03:33.299" v="1883" actId="478"/>
          <ac:spMkLst>
            <pc:docMk/>
            <pc:sldMk cId="0" sldId="696"/>
            <ac:spMk id="16" creationId="{1D221018-A2B2-44C2-8ED6-54154D572B8D}"/>
          </ac:spMkLst>
        </pc:spChg>
        <pc:spChg chg="add mod">
          <ac:chgData name="CAI JUN" userId="08ce88e1165b00db" providerId="LiveId" clId="{2B98BA12-B717-48D0-8BC1-687B95643454}" dt="2020-07-06T01:03:33.799" v="1884"/>
          <ac:spMkLst>
            <pc:docMk/>
            <pc:sldMk cId="0" sldId="696"/>
            <ac:spMk id="17" creationId="{CCA89BAD-95AE-4DB5-A706-47D4EB7F9F0B}"/>
          </ac:spMkLst>
        </pc:spChg>
      </pc:sldChg>
      <pc:sldChg chg="addSp delSp modSp add">
        <pc:chgData name="CAI JUN" userId="08ce88e1165b00db" providerId="LiveId" clId="{2B98BA12-B717-48D0-8BC1-687B95643454}" dt="2020-07-06T01:03:45.080" v="1888"/>
        <pc:sldMkLst>
          <pc:docMk/>
          <pc:sldMk cId="1224979514" sldId="697"/>
        </pc:sldMkLst>
        <pc:spChg chg="add del mod">
          <ac:chgData name="CAI JUN" userId="08ce88e1165b00db" providerId="LiveId" clId="{2B98BA12-B717-48D0-8BC1-687B95643454}" dt="2020-07-06T01:01:15.767" v="1760"/>
          <ac:spMkLst>
            <pc:docMk/>
            <pc:sldMk cId="1224979514" sldId="697"/>
            <ac:spMk id="31" creationId="{50D503F5-5252-4ED0-B8AD-E305EEC27B24}"/>
          </ac:spMkLst>
        </pc:spChg>
        <pc:spChg chg="add del mod">
          <ac:chgData name="CAI JUN" userId="08ce88e1165b00db" providerId="LiveId" clId="{2B98BA12-B717-48D0-8BC1-687B95643454}" dt="2020-07-06T01:03:44.658" v="1887" actId="478"/>
          <ac:spMkLst>
            <pc:docMk/>
            <pc:sldMk cId="1224979514" sldId="697"/>
            <ac:spMk id="34" creationId="{CF0850EF-4AD8-4343-BF82-770FF724D8B1}"/>
          </ac:spMkLst>
        </pc:spChg>
        <pc:spChg chg="add mod">
          <ac:chgData name="CAI JUN" userId="08ce88e1165b00db" providerId="LiveId" clId="{2B98BA12-B717-48D0-8BC1-687B95643454}" dt="2020-07-06T01:03:45.080" v="1888"/>
          <ac:spMkLst>
            <pc:docMk/>
            <pc:sldMk cId="1224979514" sldId="697"/>
            <ac:spMk id="36" creationId="{BDEEEDA4-A4BE-4F26-8B6F-BA5A9EC379F2}"/>
          </ac:spMkLst>
        </pc:spChg>
      </pc:sldChg>
    </pc:docChg>
  </pc:docChgLst>
  <pc:docChgLst>
    <pc:chgData name="3-210" userId="08ce88e1165b00db" providerId="LiveId" clId="{345308CA-FEC7-430F-8C8B-F350761A7415}"/>
    <pc:docChg chg="undo custSel addSld modSld sldOrd">
      <pc:chgData name="3-210" userId="08ce88e1165b00db" providerId="LiveId" clId="{345308CA-FEC7-430F-8C8B-F350761A7415}" dt="2020-11-05T03:07:18.166" v="7439" actId="6549"/>
      <pc:docMkLst>
        <pc:docMk/>
      </pc:docMkLst>
      <pc:sldChg chg="modSp mod">
        <pc:chgData name="3-210" userId="08ce88e1165b00db" providerId="LiveId" clId="{345308CA-FEC7-430F-8C8B-F350761A7415}" dt="2020-10-30T05:43:15.877" v="7267" actId="1076"/>
        <pc:sldMkLst>
          <pc:docMk/>
          <pc:sldMk cId="0" sldId="422"/>
        </pc:sldMkLst>
        <pc:graphicFrameChg chg="mod">
          <ac:chgData name="3-210" userId="08ce88e1165b00db" providerId="LiveId" clId="{345308CA-FEC7-430F-8C8B-F350761A7415}" dt="2020-10-30T05:43:07.195" v="7265" actId="1037"/>
          <ac:graphicFrameMkLst>
            <pc:docMk/>
            <pc:sldMk cId="0" sldId="422"/>
            <ac:graphicFrameMk id="38916" creationId="{00000000-0000-0000-0000-000000000000}"/>
          </ac:graphicFrameMkLst>
        </pc:graphicFrameChg>
        <pc:graphicFrameChg chg="mod">
          <ac:chgData name="3-210" userId="08ce88e1165b00db" providerId="LiveId" clId="{345308CA-FEC7-430F-8C8B-F350761A7415}" dt="2020-10-30T05:43:15.877" v="7267" actId="1076"/>
          <ac:graphicFrameMkLst>
            <pc:docMk/>
            <pc:sldMk cId="0" sldId="422"/>
            <ac:graphicFrameMk id="38917" creationId="{00000000-0000-0000-0000-000000000000}"/>
          </ac:graphicFrameMkLst>
        </pc:graphicFrameChg>
      </pc:sldChg>
      <pc:sldChg chg="modSp">
        <pc:chgData name="3-210" userId="08ce88e1165b00db" providerId="LiveId" clId="{345308CA-FEC7-430F-8C8B-F350761A7415}" dt="2020-10-16T05:53:31.024" v="197" actId="207"/>
        <pc:sldMkLst>
          <pc:docMk/>
          <pc:sldMk cId="0" sldId="431"/>
        </pc:sldMkLst>
        <pc:spChg chg="mod">
          <ac:chgData name="3-210" userId="08ce88e1165b00db" providerId="LiveId" clId="{345308CA-FEC7-430F-8C8B-F350761A7415}" dt="2020-10-16T05:53:26.127" v="196" actId="207"/>
          <ac:spMkLst>
            <pc:docMk/>
            <pc:sldMk cId="0" sldId="431"/>
            <ac:spMk id="232451" creationId="{00000000-0000-0000-0000-000000000000}"/>
          </ac:spMkLst>
        </pc:spChg>
        <pc:spChg chg="mod">
          <ac:chgData name="3-210" userId="08ce88e1165b00db" providerId="LiveId" clId="{345308CA-FEC7-430F-8C8B-F350761A7415}" dt="2020-10-16T05:53:31.024" v="197" actId="207"/>
          <ac:spMkLst>
            <pc:docMk/>
            <pc:sldMk cId="0" sldId="431"/>
            <ac:spMk id="232452" creationId="{00000000-0000-0000-0000-000000000000}"/>
          </ac:spMkLst>
        </pc:spChg>
        <pc:spChg chg="mod">
          <ac:chgData name="3-210" userId="08ce88e1165b00db" providerId="LiveId" clId="{345308CA-FEC7-430F-8C8B-F350761A7415}" dt="2020-10-16T05:53:31.024" v="197" actId="207"/>
          <ac:spMkLst>
            <pc:docMk/>
            <pc:sldMk cId="0" sldId="431"/>
            <ac:spMk id="232454" creationId="{00000000-0000-0000-0000-000000000000}"/>
          </ac:spMkLst>
        </pc:spChg>
      </pc:sldChg>
      <pc:sldChg chg="modSp mod">
        <pc:chgData name="3-210" userId="08ce88e1165b00db" providerId="LiveId" clId="{345308CA-FEC7-430F-8C8B-F350761A7415}" dt="2020-10-20T01:41:06.656" v="6067" actId="14100"/>
        <pc:sldMkLst>
          <pc:docMk/>
          <pc:sldMk cId="3976914364" sldId="484"/>
        </pc:sldMkLst>
        <pc:spChg chg="mod">
          <ac:chgData name="3-210" userId="08ce88e1165b00db" providerId="LiveId" clId="{345308CA-FEC7-430F-8C8B-F350761A7415}" dt="2020-10-20T01:41:06.656" v="6067" actId="14100"/>
          <ac:spMkLst>
            <pc:docMk/>
            <pc:sldMk cId="3976914364" sldId="484"/>
            <ac:spMk id="2" creationId="{00000000-0000-0000-0000-000000000000}"/>
          </ac:spMkLst>
        </pc:spChg>
      </pc:sldChg>
      <pc:sldChg chg="modSp mod">
        <pc:chgData name="3-210" userId="08ce88e1165b00db" providerId="LiveId" clId="{345308CA-FEC7-430F-8C8B-F350761A7415}" dt="2020-10-20T07:02:54.111" v="6898" actId="947"/>
        <pc:sldMkLst>
          <pc:docMk/>
          <pc:sldMk cId="0" sldId="508"/>
        </pc:sldMkLst>
        <pc:spChg chg="mod">
          <ac:chgData name="3-210" userId="08ce88e1165b00db" providerId="LiveId" clId="{345308CA-FEC7-430F-8C8B-F350761A7415}" dt="2020-10-20T07:02:54.111" v="6898" actId="947"/>
          <ac:spMkLst>
            <pc:docMk/>
            <pc:sldMk cId="0" sldId="508"/>
            <ac:spMk id="14" creationId="{E6ABAE37-62FC-4B99-93B4-730558579032}"/>
          </ac:spMkLst>
        </pc:spChg>
        <pc:spChg chg="mod">
          <ac:chgData name="3-210" userId="08ce88e1165b00db" providerId="LiveId" clId="{345308CA-FEC7-430F-8C8B-F350761A7415}" dt="2020-10-16T05:51:59.344" v="183" actId="1036"/>
          <ac:spMkLst>
            <pc:docMk/>
            <pc:sldMk cId="0" sldId="508"/>
            <ac:spMk id="63492" creationId="{00000000-0000-0000-0000-000000000000}"/>
          </ac:spMkLst>
        </pc:spChg>
        <pc:grpChg chg="mod">
          <ac:chgData name="3-210" userId="08ce88e1165b00db" providerId="LiveId" clId="{345308CA-FEC7-430F-8C8B-F350761A7415}" dt="2020-10-16T05:51:53.174" v="180" actId="167"/>
          <ac:grpSpMkLst>
            <pc:docMk/>
            <pc:sldMk cId="0" sldId="508"/>
            <ac:grpSpMk id="3" creationId="{AF683368-5B45-4664-96F4-F28D7832FD64}"/>
          </ac:grpSpMkLst>
        </pc:grpChg>
        <pc:grpChg chg="mod">
          <ac:chgData name="3-210" userId="08ce88e1165b00db" providerId="LiveId" clId="{345308CA-FEC7-430F-8C8B-F350761A7415}" dt="2020-10-16T05:51:31.783" v="161" actId="1036"/>
          <ac:grpSpMkLst>
            <pc:docMk/>
            <pc:sldMk cId="0" sldId="508"/>
            <ac:grpSpMk id="17" creationId="{A6F93B1C-2765-42BB-AD1E-78FCF30FF8CB}"/>
          </ac:grpSpMkLst>
        </pc:grpChg>
        <pc:graphicFrameChg chg="mod">
          <ac:chgData name="3-210" userId="08ce88e1165b00db" providerId="LiveId" clId="{345308CA-FEC7-430F-8C8B-F350761A7415}" dt="2020-10-16T05:51:31.783" v="161" actId="1036"/>
          <ac:graphicFrameMkLst>
            <pc:docMk/>
            <pc:sldMk cId="0" sldId="508"/>
            <ac:graphicFrameMk id="19" creationId="{E926D432-789E-4B92-99DD-CB098FA889EB}"/>
          </ac:graphicFrameMkLst>
        </pc:graphicFrameChg>
        <pc:graphicFrameChg chg="mod">
          <ac:chgData name="3-210" userId="08ce88e1165b00db" providerId="LiveId" clId="{345308CA-FEC7-430F-8C8B-F350761A7415}" dt="2020-10-16T05:51:31.783" v="161" actId="1036"/>
          <ac:graphicFrameMkLst>
            <pc:docMk/>
            <pc:sldMk cId="0" sldId="508"/>
            <ac:graphicFrameMk id="20" creationId="{B4A42775-4945-45A9-B287-9D3A961BAE11}"/>
          </ac:graphicFrameMkLst>
        </pc:graphicFrameChg>
        <pc:graphicFrameChg chg="mod">
          <ac:chgData name="3-210" userId="08ce88e1165b00db" providerId="LiveId" clId="{345308CA-FEC7-430F-8C8B-F350761A7415}" dt="2020-10-16T05:51:31.783" v="161" actId="1036"/>
          <ac:graphicFrameMkLst>
            <pc:docMk/>
            <pc:sldMk cId="0" sldId="508"/>
            <ac:graphicFrameMk id="21" creationId="{6BC9E0FF-DCFA-4B09-A358-42DAD7B4C609}"/>
          </ac:graphicFrameMkLst>
        </pc:graphicFrameChg>
        <pc:graphicFrameChg chg="mod">
          <ac:chgData name="3-210" userId="08ce88e1165b00db" providerId="LiveId" clId="{345308CA-FEC7-430F-8C8B-F350761A7415}" dt="2020-10-16T05:51:31.783" v="161" actId="1036"/>
          <ac:graphicFrameMkLst>
            <pc:docMk/>
            <pc:sldMk cId="0" sldId="508"/>
            <ac:graphicFrameMk id="22" creationId="{59480198-0649-4C08-A3E8-CD9C03075DA5}"/>
          </ac:graphicFrameMkLst>
        </pc:graphicFrameChg>
        <pc:graphicFrameChg chg="mod">
          <ac:chgData name="3-210" userId="08ce88e1165b00db" providerId="LiveId" clId="{345308CA-FEC7-430F-8C8B-F350761A7415}" dt="2020-10-16T05:51:31.783" v="161" actId="1036"/>
          <ac:graphicFrameMkLst>
            <pc:docMk/>
            <pc:sldMk cId="0" sldId="508"/>
            <ac:graphicFrameMk id="23" creationId="{740596DE-4863-4571-B898-1E790CCF1C27}"/>
          </ac:graphicFrameMkLst>
        </pc:graphicFrameChg>
        <pc:graphicFrameChg chg="mod">
          <ac:chgData name="3-210" userId="08ce88e1165b00db" providerId="LiveId" clId="{345308CA-FEC7-430F-8C8B-F350761A7415}" dt="2020-10-16T05:51:31.783" v="161" actId="1036"/>
          <ac:graphicFrameMkLst>
            <pc:docMk/>
            <pc:sldMk cId="0" sldId="508"/>
            <ac:graphicFrameMk id="24" creationId="{0FAE709C-8FB6-4FE9-B5CE-4844241E4244}"/>
          </ac:graphicFrameMkLst>
        </pc:graphicFrameChg>
        <pc:graphicFrameChg chg="mod">
          <ac:chgData name="3-210" userId="08ce88e1165b00db" providerId="LiveId" clId="{345308CA-FEC7-430F-8C8B-F350761A7415}" dt="2020-10-16T05:51:44.502" v="179" actId="1036"/>
          <ac:graphicFrameMkLst>
            <pc:docMk/>
            <pc:sldMk cId="0" sldId="508"/>
            <ac:graphicFrameMk id="63498" creationId="{00000000-0000-0000-0000-000000000000}"/>
          </ac:graphicFrameMkLst>
        </pc:graphicFrameChg>
        <pc:picChg chg="mod">
          <ac:chgData name="3-210" userId="08ce88e1165b00db" providerId="LiveId" clId="{345308CA-FEC7-430F-8C8B-F350761A7415}" dt="2020-10-16T05:51:31.783" v="161" actId="1036"/>
          <ac:picMkLst>
            <pc:docMk/>
            <pc:sldMk cId="0" sldId="508"/>
            <ac:picMk id="18" creationId="{BB32AF46-FEEA-4494-B5DE-AAC16B169BEC}"/>
          </ac:picMkLst>
        </pc:picChg>
      </pc:sldChg>
      <pc:sldChg chg="modSp mod">
        <pc:chgData name="3-210" userId="08ce88e1165b00db" providerId="LiveId" clId="{345308CA-FEC7-430F-8C8B-F350761A7415}" dt="2020-10-20T01:50:56.774" v="6260"/>
        <pc:sldMkLst>
          <pc:docMk/>
          <pc:sldMk cId="953162677" sldId="690"/>
        </pc:sldMkLst>
        <pc:spChg chg="mod">
          <ac:chgData name="3-210" userId="08ce88e1165b00db" providerId="LiveId" clId="{345308CA-FEC7-430F-8C8B-F350761A7415}" dt="2020-10-20T01:50:56.774" v="6260"/>
          <ac:spMkLst>
            <pc:docMk/>
            <pc:sldMk cId="953162677" sldId="690"/>
            <ac:spMk id="10" creationId="{52544F1E-57CD-4CD8-A956-5E021FB4B8B6}"/>
          </ac:spMkLst>
        </pc:spChg>
        <pc:spChg chg="mod">
          <ac:chgData name="3-210" userId="08ce88e1165b00db" providerId="LiveId" clId="{345308CA-FEC7-430F-8C8B-F350761A7415}" dt="2020-10-20T01:50:56.774" v="6260"/>
          <ac:spMkLst>
            <pc:docMk/>
            <pc:sldMk cId="953162677" sldId="690"/>
            <ac:spMk id="12" creationId="{24B71C33-B1F1-4FEF-A969-68292019EAA9}"/>
          </ac:spMkLst>
        </pc:spChg>
        <pc:spChg chg="mod">
          <ac:chgData name="3-210" userId="08ce88e1165b00db" providerId="LiveId" clId="{345308CA-FEC7-430F-8C8B-F350761A7415}" dt="2020-10-20T01:50:56.774" v="6260"/>
          <ac:spMkLst>
            <pc:docMk/>
            <pc:sldMk cId="953162677" sldId="690"/>
            <ac:spMk id="14" creationId="{E3B3F4EA-5DF5-4CFD-BB19-0D4998333D86}"/>
          </ac:spMkLst>
        </pc:spChg>
        <pc:spChg chg="mod">
          <ac:chgData name="3-210" userId="08ce88e1165b00db" providerId="LiveId" clId="{345308CA-FEC7-430F-8C8B-F350761A7415}" dt="2020-10-19T05:03:31.307" v="380" actId="6549"/>
          <ac:spMkLst>
            <pc:docMk/>
            <pc:sldMk cId="953162677" sldId="690"/>
            <ac:spMk id="18" creationId="{E3189BB2-1830-44E8-B0D4-626FC8730296}"/>
          </ac:spMkLst>
        </pc:spChg>
        <pc:grpChg chg="mod">
          <ac:chgData name="3-210" userId="08ce88e1165b00db" providerId="LiveId" clId="{345308CA-FEC7-430F-8C8B-F350761A7415}" dt="2020-10-20T01:50:56.774" v="6260"/>
          <ac:grpSpMkLst>
            <pc:docMk/>
            <pc:sldMk cId="953162677" sldId="690"/>
            <ac:grpSpMk id="17" creationId="{DD5ADE59-60BF-42B2-87AF-3D095E1ECA88}"/>
          </ac:grpSpMkLst>
        </pc:grpChg>
        <pc:graphicFrameChg chg="mod">
          <ac:chgData name="3-210" userId="08ce88e1165b00db" providerId="LiveId" clId="{345308CA-FEC7-430F-8C8B-F350761A7415}" dt="2020-10-20T01:50:56.774" v="6260"/>
          <ac:graphicFrameMkLst>
            <pc:docMk/>
            <pc:sldMk cId="953162677" sldId="690"/>
            <ac:graphicFrameMk id="9" creationId="{D54A6FD6-91D0-4A6D-9A85-CA7733C47547}"/>
          </ac:graphicFrameMkLst>
        </pc:graphicFrameChg>
        <pc:graphicFrameChg chg="mod">
          <ac:chgData name="3-210" userId="08ce88e1165b00db" providerId="LiveId" clId="{345308CA-FEC7-430F-8C8B-F350761A7415}" dt="2020-10-20T01:50:56.774" v="6260"/>
          <ac:graphicFrameMkLst>
            <pc:docMk/>
            <pc:sldMk cId="953162677" sldId="690"/>
            <ac:graphicFrameMk id="11" creationId="{C5338F1D-2ADF-44F8-ACF0-47A6B7167384}"/>
          </ac:graphicFrameMkLst>
        </pc:graphicFrameChg>
        <pc:graphicFrameChg chg="mod">
          <ac:chgData name="3-210" userId="08ce88e1165b00db" providerId="LiveId" clId="{345308CA-FEC7-430F-8C8B-F350761A7415}" dt="2020-10-20T01:50:56.774" v="6260"/>
          <ac:graphicFrameMkLst>
            <pc:docMk/>
            <pc:sldMk cId="953162677" sldId="690"/>
            <ac:graphicFrameMk id="13" creationId="{45DDF2BC-56DE-4C8C-A3FD-FA2D0B224A59}"/>
          </ac:graphicFrameMkLst>
        </pc:graphicFrameChg>
      </pc:sldChg>
      <pc:sldChg chg="addSp modSp mod">
        <pc:chgData name="3-210" userId="08ce88e1165b00db" providerId="LiveId" clId="{345308CA-FEC7-430F-8C8B-F350761A7415}" dt="2020-11-05T03:07:18.166" v="7439" actId="6549"/>
        <pc:sldMkLst>
          <pc:docMk/>
          <pc:sldMk cId="2473822722" sldId="691"/>
        </pc:sldMkLst>
        <pc:spChg chg="mod">
          <ac:chgData name="3-210" userId="08ce88e1165b00db" providerId="LiveId" clId="{345308CA-FEC7-430F-8C8B-F350761A7415}" dt="2020-11-05T03:07:18.166" v="7439" actId="6549"/>
          <ac:spMkLst>
            <pc:docMk/>
            <pc:sldMk cId="2473822722" sldId="691"/>
            <ac:spMk id="2" creationId="{B4EC4AA5-9517-4718-BDCF-94270FC7694F}"/>
          </ac:spMkLst>
        </pc:spChg>
        <pc:spChg chg="mod">
          <ac:chgData name="3-210" userId="08ce88e1165b00db" providerId="LiveId" clId="{345308CA-FEC7-430F-8C8B-F350761A7415}" dt="2020-10-30T05:46:47.477" v="7406" actId="1035"/>
          <ac:spMkLst>
            <pc:docMk/>
            <pc:sldMk cId="2473822722" sldId="691"/>
            <ac:spMk id="5" creationId="{ABD6B544-B627-4963-B0C6-2C8BE58F640A}"/>
          </ac:spMkLst>
        </pc:spChg>
        <pc:spChg chg="mod">
          <ac:chgData name="3-210" userId="08ce88e1165b00db" providerId="LiveId" clId="{345308CA-FEC7-430F-8C8B-F350761A7415}" dt="2020-10-30T05:46:47.477" v="7406" actId="1035"/>
          <ac:spMkLst>
            <pc:docMk/>
            <pc:sldMk cId="2473822722" sldId="691"/>
            <ac:spMk id="6" creationId="{BF8B9A80-5905-494F-9E59-E9FD95763122}"/>
          </ac:spMkLst>
        </pc:spChg>
        <pc:grpChg chg="mod">
          <ac:chgData name="3-210" userId="08ce88e1165b00db" providerId="LiveId" clId="{345308CA-FEC7-430F-8C8B-F350761A7415}" dt="2020-10-30T05:46:47.477" v="7406" actId="1035"/>
          <ac:grpSpMkLst>
            <pc:docMk/>
            <pc:sldMk cId="2473822722" sldId="691"/>
            <ac:grpSpMk id="7" creationId="{32DA4723-66D1-4519-B7FC-3D02BC34729D}"/>
          </ac:grpSpMkLst>
        </pc:grpChg>
        <pc:grpChg chg="add mod">
          <ac:chgData name="3-210" userId="08ce88e1165b00db" providerId="LiveId" clId="{345308CA-FEC7-430F-8C8B-F350761A7415}" dt="2020-10-30T05:47:01.599" v="7414" actId="1035"/>
          <ac:grpSpMkLst>
            <pc:docMk/>
            <pc:sldMk cId="2473822722" sldId="691"/>
            <ac:grpSpMk id="8" creationId="{6CB2B988-0549-4953-9D2D-4845A192813A}"/>
          </ac:grpSpMkLst>
        </pc:grpChg>
        <pc:grpChg chg="mod">
          <ac:chgData name="3-210" userId="08ce88e1165b00db" providerId="LiveId" clId="{345308CA-FEC7-430F-8C8B-F350761A7415}" dt="2020-10-30T05:46:47.477" v="7406" actId="1035"/>
          <ac:grpSpMkLst>
            <pc:docMk/>
            <pc:sldMk cId="2473822722" sldId="691"/>
            <ac:grpSpMk id="11" creationId="{70B2C11A-DE7B-4B0E-B97B-20319767510D}"/>
          </ac:grpSpMkLst>
        </pc:grpChg>
        <pc:graphicFrameChg chg="mod">
          <ac:chgData name="3-210" userId="08ce88e1165b00db" providerId="LiveId" clId="{345308CA-FEC7-430F-8C8B-F350761A7415}" dt="2020-10-30T05:46:56.449" v="7407" actId="164"/>
          <ac:graphicFrameMkLst>
            <pc:docMk/>
            <pc:sldMk cId="2473822722" sldId="691"/>
            <ac:graphicFrameMk id="3" creationId="{8864650F-FB93-46DB-9F5D-764649BCDD95}"/>
          </ac:graphicFrameMkLst>
        </pc:graphicFrameChg>
        <pc:graphicFrameChg chg="mod">
          <ac:chgData name="3-210" userId="08ce88e1165b00db" providerId="LiveId" clId="{345308CA-FEC7-430F-8C8B-F350761A7415}" dt="2020-10-30T05:46:47.477" v="7406" actId="1035"/>
          <ac:graphicFrameMkLst>
            <pc:docMk/>
            <pc:sldMk cId="2473822722" sldId="691"/>
            <ac:graphicFrameMk id="10" creationId="{C484E6DC-7BF5-4637-A6FE-2DE727A999C5}"/>
          </ac:graphicFrameMkLst>
        </pc:graphicFrameChg>
        <pc:picChg chg="mod">
          <ac:chgData name="3-210" userId="08ce88e1165b00db" providerId="LiveId" clId="{345308CA-FEC7-430F-8C8B-F350761A7415}" dt="2020-10-30T05:46:47.477" v="7406" actId="1035"/>
          <ac:picMkLst>
            <pc:docMk/>
            <pc:sldMk cId="2473822722" sldId="691"/>
            <ac:picMk id="4" creationId="{0FEBEF37-B9EB-4B2C-9773-866F223446F7}"/>
          </ac:picMkLst>
        </pc:picChg>
      </pc:sldChg>
      <pc:sldChg chg="modSp mod">
        <pc:chgData name="3-210" userId="08ce88e1165b00db" providerId="LiveId" clId="{345308CA-FEC7-430F-8C8B-F350761A7415}" dt="2020-10-20T04:05:35.593" v="6824" actId="20577"/>
        <pc:sldMkLst>
          <pc:docMk/>
          <pc:sldMk cId="837412889" sldId="692"/>
        </pc:sldMkLst>
        <pc:spChg chg="mod">
          <ac:chgData name="3-210" userId="08ce88e1165b00db" providerId="LiveId" clId="{345308CA-FEC7-430F-8C8B-F350761A7415}" dt="2020-10-20T04:05:35.593" v="6824" actId="20577"/>
          <ac:spMkLst>
            <pc:docMk/>
            <pc:sldMk cId="837412889" sldId="692"/>
            <ac:spMk id="13" creationId="{2830B4DB-4FD0-43FF-9F6A-8BBD424C95E1}"/>
          </ac:spMkLst>
        </pc:spChg>
        <pc:spChg chg="mod">
          <ac:chgData name="3-210" userId="08ce88e1165b00db" providerId="LiveId" clId="{345308CA-FEC7-430F-8C8B-F350761A7415}" dt="2020-10-13T02:31:17.107" v="22" actId="20577"/>
          <ac:spMkLst>
            <pc:docMk/>
            <pc:sldMk cId="837412889" sldId="692"/>
            <ac:spMk id="37" creationId="{3937F003-57C6-4FFD-B041-364490366265}"/>
          </ac:spMkLst>
        </pc:spChg>
      </pc:sldChg>
      <pc:sldChg chg="modSp mod">
        <pc:chgData name="3-210" userId="08ce88e1165b00db" providerId="LiveId" clId="{345308CA-FEC7-430F-8C8B-F350761A7415}" dt="2020-10-19T05:03:38.588" v="383" actId="20577"/>
        <pc:sldMkLst>
          <pc:docMk/>
          <pc:sldMk cId="344236717" sldId="693"/>
        </pc:sldMkLst>
        <pc:spChg chg="mod">
          <ac:chgData name="3-210" userId="08ce88e1165b00db" providerId="LiveId" clId="{345308CA-FEC7-430F-8C8B-F350761A7415}" dt="2020-10-13T02:34:26.971" v="28" actId="1037"/>
          <ac:spMkLst>
            <pc:docMk/>
            <pc:sldMk cId="344236717" sldId="693"/>
            <ac:spMk id="8" creationId="{0C2FD8E4-5156-42DC-9893-F5878DD382E7}"/>
          </ac:spMkLst>
        </pc:spChg>
        <pc:spChg chg="mod">
          <ac:chgData name="3-210" userId="08ce88e1165b00db" providerId="LiveId" clId="{345308CA-FEC7-430F-8C8B-F350761A7415}" dt="2020-10-13T02:34:43.821" v="42" actId="1038"/>
          <ac:spMkLst>
            <pc:docMk/>
            <pc:sldMk cId="344236717" sldId="693"/>
            <ac:spMk id="10" creationId="{52544F1E-57CD-4CD8-A956-5E021FB4B8B6}"/>
          </ac:spMkLst>
        </pc:spChg>
        <pc:spChg chg="mod">
          <ac:chgData name="3-210" userId="08ce88e1165b00db" providerId="LiveId" clId="{345308CA-FEC7-430F-8C8B-F350761A7415}" dt="2020-10-13T02:34:43.821" v="42" actId="1038"/>
          <ac:spMkLst>
            <pc:docMk/>
            <pc:sldMk cId="344236717" sldId="693"/>
            <ac:spMk id="12" creationId="{24B71C33-B1F1-4FEF-A969-68292019EAA9}"/>
          </ac:spMkLst>
        </pc:spChg>
        <pc:spChg chg="mod">
          <ac:chgData name="3-210" userId="08ce88e1165b00db" providerId="LiveId" clId="{345308CA-FEC7-430F-8C8B-F350761A7415}" dt="2020-10-13T02:34:43.821" v="42" actId="1038"/>
          <ac:spMkLst>
            <pc:docMk/>
            <pc:sldMk cId="344236717" sldId="693"/>
            <ac:spMk id="14" creationId="{E3B3F4EA-5DF5-4CFD-BB19-0D4998333D86}"/>
          </ac:spMkLst>
        </pc:spChg>
        <pc:spChg chg="mod">
          <ac:chgData name="3-210" userId="08ce88e1165b00db" providerId="LiveId" clId="{345308CA-FEC7-430F-8C8B-F350761A7415}" dt="2020-10-13T02:34:43.821" v="42" actId="1038"/>
          <ac:spMkLst>
            <pc:docMk/>
            <pc:sldMk cId="344236717" sldId="693"/>
            <ac:spMk id="15" creationId="{F25EF5FE-2EEB-4F33-8045-384694A70D90}"/>
          </ac:spMkLst>
        </pc:spChg>
        <pc:spChg chg="mod">
          <ac:chgData name="3-210" userId="08ce88e1165b00db" providerId="LiveId" clId="{345308CA-FEC7-430F-8C8B-F350761A7415}" dt="2020-10-19T05:03:38.588" v="383" actId="20577"/>
          <ac:spMkLst>
            <pc:docMk/>
            <pc:sldMk cId="344236717" sldId="693"/>
            <ac:spMk id="18" creationId="{E3189BB2-1830-44E8-B0D4-626FC8730296}"/>
          </ac:spMkLst>
        </pc:spChg>
        <pc:grpChg chg="mod">
          <ac:chgData name="3-210" userId="08ce88e1165b00db" providerId="LiveId" clId="{345308CA-FEC7-430F-8C8B-F350761A7415}" dt="2020-10-13T02:34:43.821" v="42" actId="1038"/>
          <ac:grpSpMkLst>
            <pc:docMk/>
            <pc:sldMk cId="344236717" sldId="693"/>
            <ac:grpSpMk id="2" creationId="{2E245686-6E1D-4241-9863-E301DE755783}"/>
          </ac:grpSpMkLst>
        </pc:grpChg>
        <pc:grpChg chg="mod">
          <ac:chgData name="3-210" userId="08ce88e1165b00db" providerId="LiveId" clId="{345308CA-FEC7-430F-8C8B-F350761A7415}" dt="2020-10-13T02:34:43.821" v="42" actId="1038"/>
          <ac:grpSpMkLst>
            <pc:docMk/>
            <pc:sldMk cId="344236717" sldId="693"/>
            <ac:grpSpMk id="17" creationId="{DD5ADE59-60BF-42B2-87AF-3D095E1ECA88}"/>
          </ac:grpSpMkLst>
        </pc:grpChg>
        <pc:graphicFrameChg chg="mod">
          <ac:chgData name="3-210" userId="08ce88e1165b00db" providerId="LiveId" clId="{345308CA-FEC7-430F-8C8B-F350761A7415}" dt="2020-10-13T02:34:43.821" v="42" actId="1038"/>
          <ac:graphicFrameMkLst>
            <pc:docMk/>
            <pc:sldMk cId="344236717" sldId="693"/>
            <ac:graphicFrameMk id="9" creationId="{D54A6FD6-91D0-4A6D-9A85-CA7733C47547}"/>
          </ac:graphicFrameMkLst>
        </pc:graphicFrameChg>
        <pc:graphicFrameChg chg="mod">
          <ac:chgData name="3-210" userId="08ce88e1165b00db" providerId="LiveId" clId="{345308CA-FEC7-430F-8C8B-F350761A7415}" dt="2020-10-13T02:34:43.821" v="42" actId="1038"/>
          <ac:graphicFrameMkLst>
            <pc:docMk/>
            <pc:sldMk cId="344236717" sldId="693"/>
            <ac:graphicFrameMk id="11" creationId="{C5338F1D-2ADF-44F8-ACF0-47A6B7167384}"/>
          </ac:graphicFrameMkLst>
        </pc:graphicFrameChg>
        <pc:graphicFrameChg chg="mod">
          <ac:chgData name="3-210" userId="08ce88e1165b00db" providerId="LiveId" clId="{345308CA-FEC7-430F-8C8B-F350761A7415}" dt="2020-10-13T02:34:43.821" v="42" actId="1038"/>
          <ac:graphicFrameMkLst>
            <pc:docMk/>
            <pc:sldMk cId="344236717" sldId="693"/>
            <ac:graphicFrameMk id="13" creationId="{45DDF2BC-56DE-4C8C-A3FD-FA2D0B224A59}"/>
          </ac:graphicFrameMkLst>
        </pc:graphicFrameChg>
        <pc:graphicFrameChg chg="mod">
          <ac:chgData name="3-210" userId="08ce88e1165b00db" providerId="LiveId" clId="{345308CA-FEC7-430F-8C8B-F350761A7415}" dt="2020-10-13T02:34:43.821" v="42" actId="1038"/>
          <ac:graphicFrameMkLst>
            <pc:docMk/>
            <pc:sldMk cId="344236717" sldId="693"/>
            <ac:graphicFrameMk id="16" creationId="{9C480B15-4046-420A-915D-2C2F29469512}"/>
          </ac:graphicFrameMkLst>
        </pc:graphicFrameChg>
      </pc:sldChg>
      <pc:sldChg chg="modSp add mod ord">
        <pc:chgData name="3-210" userId="08ce88e1165b00db" providerId="LiveId" clId="{345308CA-FEC7-430F-8C8B-F350761A7415}" dt="2020-10-13T07:33:00.996" v="77"/>
        <pc:sldMkLst>
          <pc:docMk/>
          <pc:sldMk cId="2294089553" sldId="698"/>
        </pc:sldMkLst>
        <pc:spChg chg="mod">
          <ac:chgData name="3-210" userId="08ce88e1165b00db" providerId="LiveId" clId="{345308CA-FEC7-430F-8C8B-F350761A7415}" dt="2020-10-13T07:07:36.207" v="73" actId="20577"/>
          <ac:spMkLst>
            <pc:docMk/>
            <pc:sldMk cId="2294089553" sldId="698"/>
            <ac:spMk id="9" creationId="{882024C2-F86E-487E-AA98-D98CFF4401E7}"/>
          </ac:spMkLst>
        </pc:spChg>
      </pc:sldChg>
      <pc:sldChg chg="addSp delSp modSp add mod">
        <pc:chgData name="3-210" userId="08ce88e1165b00db" providerId="LiveId" clId="{345308CA-FEC7-430F-8C8B-F350761A7415}" dt="2020-10-20T07:08:37.251" v="7162" actId="6549"/>
        <pc:sldMkLst>
          <pc:docMk/>
          <pc:sldMk cId="3626112787" sldId="699"/>
        </pc:sldMkLst>
        <pc:spChg chg="add mod">
          <ac:chgData name="3-210" userId="08ce88e1165b00db" providerId="LiveId" clId="{345308CA-FEC7-430F-8C8B-F350761A7415}" dt="2020-10-19T08:10:17.427" v="5830" actId="20577"/>
          <ac:spMkLst>
            <pc:docMk/>
            <pc:sldMk cId="3626112787" sldId="699"/>
            <ac:spMk id="3" creationId="{2730EB75-86BF-48BE-81B6-E55766F46B4D}"/>
          </ac:spMkLst>
        </pc:spChg>
        <pc:spChg chg="add mod">
          <ac:chgData name="3-210" userId="08ce88e1165b00db" providerId="LiveId" clId="{345308CA-FEC7-430F-8C8B-F350761A7415}" dt="2020-10-20T07:03:45.574" v="6949" actId="20577"/>
          <ac:spMkLst>
            <pc:docMk/>
            <pc:sldMk cId="3626112787" sldId="699"/>
            <ac:spMk id="4" creationId="{D60CC413-4902-4F02-A2E1-AE164FB21256}"/>
          </ac:spMkLst>
        </pc:spChg>
        <pc:spChg chg="add mod">
          <ac:chgData name="3-210" userId="08ce88e1165b00db" providerId="LiveId" clId="{345308CA-FEC7-430F-8C8B-F350761A7415}" dt="2020-10-20T07:07:58.695" v="7111" actId="20577"/>
          <ac:spMkLst>
            <pc:docMk/>
            <pc:sldMk cId="3626112787" sldId="699"/>
            <ac:spMk id="6" creationId="{93D3C313-E826-47B8-88C6-AE5B502F2EAC}"/>
          </ac:spMkLst>
        </pc:spChg>
        <pc:spChg chg="mod">
          <ac:chgData name="3-210" userId="08ce88e1165b00db" providerId="LiveId" clId="{345308CA-FEC7-430F-8C8B-F350761A7415}" dt="2020-10-20T07:01:28.941" v="6892" actId="6549"/>
          <ac:spMkLst>
            <pc:docMk/>
            <pc:sldMk cId="3626112787" sldId="699"/>
            <ac:spMk id="8" creationId="{0C2FD8E4-5156-42DC-9893-F5878DD382E7}"/>
          </ac:spMkLst>
        </pc:spChg>
        <pc:spChg chg="del mod">
          <ac:chgData name="3-210" userId="08ce88e1165b00db" providerId="LiveId" clId="{345308CA-FEC7-430F-8C8B-F350761A7415}" dt="2020-10-19T05:20:33.052" v="643" actId="478"/>
          <ac:spMkLst>
            <pc:docMk/>
            <pc:sldMk cId="3626112787" sldId="699"/>
            <ac:spMk id="10" creationId="{52544F1E-57CD-4CD8-A956-5E021FB4B8B6}"/>
          </ac:spMkLst>
        </pc:spChg>
        <pc:spChg chg="del mod">
          <ac:chgData name="3-210" userId="08ce88e1165b00db" providerId="LiveId" clId="{345308CA-FEC7-430F-8C8B-F350761A7415}" dt="2020-10-19T05:20:33.052" v="643" actId="478"/>
          <ac:spMkLst>
            <pc:docMk/>
            <pc:sldMk cId="3626112787" sldId="699"/>
            <ac:spMk id="12" creationId="{24B71C33-B1F1-4FEF-A969-68292019EAA9}"/>
          </ac:spMkLst>
        </pc:spChg>
        <pc:spChg chg="del mod">
          <ac:chgData name="3-210" userId="08ce88e1165b00db" providerId="LiveId" clId="{345308CA-FEC7-430F-8C8B-F350761A7415}" dt="2020-10-19T05:20:33.052" v="643" actId="478"/>
          <ac:spMkLst>
            <pc:docMk/>
            <pc:sldMk cId="3626112787" sldId="699"/>
            <ac:spMk id="14" creationId="{E3B3F4EA-5DF5-4CFD-BB19-0D4998333D86}"/>
          </ac:spMkLst>
        </pc:spChg>
        <pc:spChg chg="del">
          <ac:chgData name="3-210" userId="08ce88e1165b00db" providerId="LiveId" clId="{345308CA-FEC7-430F-8C8B-F350761A7415}" dt="2020-10-19T05:40:17.016" v="1084" actId="478"/>
          <ac:spMkLst>
            <pc:docMk/>
            <pc:sldMk cId="3626112787" sldId="699"/>
            <ac:spMk id="18" creationId="{E3189BB2-1830-44E8-B0D4-626FC8730296}"/>
          </ac:spMkLst>
        </pc:spChg>
        <pc:spChg chg="add mod">
          <ac:chgData name="3-210" userId="08ce88e1165b00db" providerId="LiveId" clId="{345308CA-FEC7-430F-8C8B-F350761A7415}" dt="2020-10-20T01:45:19.573" v="6190" actId="6549"/>
          <ac:spMkLst>
            <pc:docMk/>
            <pc:sldMk cId="3626112787" sldId="699"/>
            <ac:spMk id="24" creationId="{1BF03E6C-E0DF-44E9-834D-8E73C91A78A4}"/>
          </ac:spMkLst>
        </pc:spChg>
        <pc:spChg chg="add mod">
          <ac:chgData name="3-210" userId="08ce88e1165b00db" providerId="LiveId" clId="{345308CA-FEC7-430F-8C8B-F350761A7415}" dt="2020-10-20T07:08:37.251" v="7162" actId="6549"/>
          <ac:spMkLst>
            <pc:docMk/>
            <pc:sldMk cId="3626112787" sldId="699"/>
            <ac:spMk id="26" creationId="{7AA24963-5074-4A95-AB61-143F8FC387DE}"/>
          </ac:spMkLst>
        </pc:spChg>
        <pc:grpChg chg="del mod">
          <ac:chgData name="3-210" userId="08ce88e1165b00db" providerId="LiveId" clId="{345308CA-FEC7-430F-8C8B-F350761A7415}" dt="2020-10-19T05:20:40.478" v="645" actId="165"/>
          <ac:grpSpMkLst>
            <pc:docMk/>
            <pc:sldMk cId="3626112787" sldId="699"/>
            <ac:grpSpMk id="17" creationId="{DD5ADE59-60BF-42B2-87AF-3D095E1ECA88}"/>
          </ac:grpSpMkLst>
        </pc:grpChg>
        <pc:graphicFrameChg chg="add mod">
          <ac:chgData name="3-210" userId="08ce88e1165b00db" providerId="LiveId" clId="{345308CA-FEC7-430F-8C8B-F350761A7415}" dt="2020-10-19T08:10:10.172" v="5823" actId="1035"/>
          <ac:graphicFrameMkLst>
            <pc:docMk/>
            <pc:sldMk cId="3626112787" sldId="699"/>
            <ac:graphicFrameMk id="2" creationId="{B2770708-77E8-439A-8586-5E4B74526AFE}"/>
          </ac:graphicFrameMkLst>
        </pc:graphicFrameChg>
        <pc:graphicFrameChg chg="add mod">
          <ac:chgData name="3-210" userId="08ce88e1165b00db" providerId="LiveId" clId="{345308CA-FEC7-430F-8C8B-F350761A7415}" dt="2020-10-19T07:57:39.655" v="5576" actId="1076"/>
          <ac:graphicFrameMkLst>
            <pc:docMk/>
            <pc:sldMk cId="3626112787" sldId="699"/>
            <ac:graphicFrameMk id="5" creationId="{AB9E7A73-4C8F-4F42-9EDE-F9B9D72BA33C}"/>
          </ac:graphicFrameMkLst>
        </pc:graphicFrameChg>
        <pc:graphicFrameChg chg="add mod">
          <ac:chgData name="3-210" userId="08ce88e1165b00db" providerId="LiveId" clId="{345308CA-FEC7-430F-8C8B-F350761A7415}" dt="2020-10-20T07:07:20.902" v="7092" actId="1076"/>
          <ac:graphicFrameMkLst>
            <pc:docMk/>
            <pc:sldMk cId="3626112787" sldId="699"/>
            <ac:graphicFrameMk id="7" creationId="{AE4322B2-ECE2-4397-83EC-0891B6B91581}"/>
          </ac:graphicFrameMkLst>
        </pc:graphicFrameChg>
        <pc:graphicFrameChg chg="del mod topLvl">
          <ac:chgData name="3-210" userId="08ce88e1165b00db" providerId="LiveId" clId="{345308CA-FEC7-430F-8C8B-F350761A7415}" dt="2020-10-19T05:23:05.333" v="651" actId="478"/>
          <ac:graphicFrameMkLst>
            <pc:docMk/>
            <pc:sldMk cId="3626112787" sldId="699"/>
            <ac:graphicFrameMk id="9" creationId="{D54A6FD6-91D0-4A6D-9A85-CA7733C47547}"/>
          </ac:graphicFrameMkLst>
        </pc:graphicFrameChg>
        <pc:graphicFrameChg chg="del mod topLvl">
          <ac:chgData name="3-210" userId="08ce88e1165b00db" providerId="LiveId" clId="{345308CA-FEC7-430F-8C8B-F350761A7415}" dt="2020-10-19T05:23:05.333" v="651" actId="478"/>
          <ac:graphicFrameMkLst>
            <pc:docMk/>
            <pc:sldMk cId="3626112787" sldId="699"/>
            <ac:graphicFrameMk id="11" creationId="{C5338F1D-2ADF-44F8-ACF0-47A6B7167384}"/>
          </ac:graphicFrameMkLst>
        </pc:graphicFrameChg>
        <pc:graphicFrameChg chg="mod topLvl">
          <ac:chgData name="3-210" userId="08ce88e1165b00db" providerId="LiveId" clId="{345308CA-FEC7-430F-8C8B-F350761A7415}" dt="2020-10-19T07:57:53.852" v="5613" actId="1035"/>
          <ac:graphicFrameMkLst>
            <pc:docMk/>
            <pc:sldMk cId="3626112787" sldId="699"/>
            <ac:graphicFrameMk id="13" creationId="{45DDF2BC-56DE-4C8C-A3FD-FA2D0B224A59}"/>
          </ac:graphicFrameMkLst>
        </pc:graphicFrameChg>
        <pc:graphicFrameChg chg="add del mod">
          <ac:chgData name="3-210" userId="08ce88e1165b00db" providerId="LiveId" clId="{345308CA-FEC7-430F-8C8B-F350761A7415}" dt="2020-10-19T05:52:14.378" v="1629" actId="478"/>
          <ac:graphicFrameMkLst>
            <pc:docMk/>
            <pc:sldMk cId="3626112787" sldId="699"/>
            <ac:graphicFrameMk id="28" creationId="{81DAED83-CE1C-4302-9FF6-77ECE40B74D1}"/>
          </ac:graphicFrameMkLst>
        </pc:graphicFrameChg>
      </pc:sldChg>
      <pc:sldChg chg="addSp delSp modSp add mod">
        <pc:chgData name="3-210" userId="08ce88e1165b00db" providerId="LiveId" clId="{345308CA-FEC7-430F-8C8B-F350761A7415}" dt="2020-10-20T04:10:01.927" v="6838" actId="20577"/>
        <pc:sldMkLst>
          <pc:docMk/>
          <pc:sldMk cId="1237694955" sldId="700"/>
        </pc:sldMkLst>
        <pc:spChg chg="mod">
          <ac:chgData name="3-210" userId="08ce88e1165b00db" providerId="LiveId" clId="{345308CA-FEC7-430F-8C8B-F350761A7415}" dt="2020-10-20T04:10:01.927" v="6838" actId="20577"/>
          <ac:spMkLst>
            <pc:docMk/>
            <pc:sldMk cId="1237694955" sldId="700"/>
            <ac:spMk id="3" creationId="{2730EB75-86BF-48BE-81B6-E55766F46B4D}"/>
          </ac:spMkLst>
        </pc:spChg>
        <pc:spChg chg="add mod">
          <ac:chgData name="3-210" userId="08ce88e1165b00db" providerId="LiveId" clId="{345308CA-FEC7-430F-8C8B-F350761A7415}" dt="2020-10-20T01:57:45.489" v="6354" actId="6549"/>
          <ac:spMkLst>
            <pc:docMk/>
            <pc:sldMk cId="1237694955" sldId="700"/>
            <ac:spMk id="4" creationId="{B97C312B-10B5-426D-BB5F-AAAF6100339F}"/>
          </ac:spMkLst>
        </pc:spChg>
        <pc:spChg chg="del mod">
          <ac:chgData name="3-210" userId="08ce88e1165b00db" providerId="LiveId" clId="{345308CA-FEC7-430F-8C8B-F350761A7415}" dt="2020-10-19T06:06:24.563" v="2284" actId="478"/>
          <ac:spMkLst>
            <pc:docMk/>
            <pc:sldMk cId="1237694955" sldId="700"/>
            <ac:spMk id="4" creationId="{D60CC413-4902-4F02-A2E1-AE164FB21256}"/>
          </ac:spMkLst>
        </pc:spChg>
        <pc:spChg chg="del mod">
          <ac:chgData name="3-210" userId="08ce88e1165b00db" providerId="LiveId" clId="{345308CA-FEC7-430F-8C8B-F350761A7415}" dt="2020-10-19T06:06:24.563" v="2284" actId="478"/>
          <ac:spMkLst>
            <pc:docMk/>
            <pc:sldMk cId="1237694955" sldId="700"/>
            <ac:spMk id="6" creationId="{93D3C313-E826-47B8-88C6-AE5B502F2EAC}"/>
          </ac:spMkLst>
        </pc:spChg>
        <pc:spChg chg="mod">
          <ac:chgData name="3-210" userId="08ce88e1165b00db" providerId="LiveId" clId="{345308CA-FEC7-430F-8C8B-F350761A7415}" dt="2020-10-19T07:40:11.963" v="4880" actId="164"/>
          <ac:spMkLst>
            <pc:docMk/>
            <pc:sldMk cId="1237694955" sldId="700"/>
            <ac:spMk id="8" creationId="{0C2FD8E4-5156-42DC-9893-F5878DD382E7}"/>
          </ac:spMkLst>
        </pc:spChg>
        <pc:spChg chg="add del mod">
          <ac:chgData name="3-210" userId="08ce88e1165b00db" providerId="LiveId" clId="{345308CA-FEC7-430F-8C8B-F350761A7415}" dt="2020-10-19T07:34:19.373" v="4548" actId="478"/>
          <ac:spMkLst>
            <pc:docMk/>
            <pc:sldMk cId="1237694955" sldId="700"/>
            <ac:spMk id="16" creationId="{3284813B-70AA-4975-B425-3055059DF1B5}"/>
          </ac:spMkLst>
        </pc:spChg>
        <pc:spChg chg="del">
          <ac:chgData name="3-210" userId="08ce88e1165b00db" providerId="LiveId" clId="{345308CA-FEC7-430F-8C8B-F350761A7415}" dt="2020-10-20T01:44:08.053" v="6119" actId="478"/>
          <ac:spMkLst>
            <pc:docMk/>
            <pc:sldMk cId="1237694955" sldId="700"/>
            <ac:spMk id="24" creationId="{1BF03E6C-E0DF-44E9-834D-8E73C91A78A4}"/>
          </ac:spMkLst>
        </pc:spChg>
        <pc:spChg chg="mod">
          <ac:chgData name="3-210" userId="08ce88e1165b00db" providerId="LiveId" clId="{345308CA-FEC7-430F-8C8B-F350761A7415}" dt="2020-10-19T08:02:51.955" v="5746" actId="6549"/>
          <ac:spMkLst>
            <pc:docMk/>
            <pc:sldMk cId="1237694955" sldId="700"/>
            <ac:spMk id="26" creationId="{7AA24963-5074-4A95-AB61-143F8FC387DE}"/>
          </ac:spMkLst>
        </pc:spChg>
        <pc:grpChg chg="add mod">
          <ac:chgData name="3-210" userId="08ce88e1165b00db" providerId="LiveId" clId="{345308CA-FEC7-430F-8C8B-F350761A7415}" dt="2020-10-19T07:40:21.677" v="4893" actId="1036"/>
          <ac:grpSpMkLst>
            <pc:docMk/>
            <pc:sldMk cId="1237694955" sldId="700"/>
            <ac:grpSpMk id="2" creationId="{8A1653A5-8A6E-4F18-ADBE-03048BE4D151}"/>
          </ac:grpSpMkLst>
        </pc:grpChg>
        <pc:graphicFrameChg chg="del">
          <ac:chgData name="3-210" userId="08ce88e1165b00db" providerId="LiveId" clId="{345308CA-FEC7-430F-8C8B-F350761A7415}" dt="2020-10-19T05:58:30.158" v="2071" actId="478"/>
          <ac:graphicFrameMkLst>
            <pc:docMk/>
            <pc:sldMk cId="1237694955" sldId="700"/>
            <ac:graphicFrameMk id="2" creationId="{B2770708-77E8-439A-8586-5E4B74526AFE}"/>
          </ac:graphicFrameMkLst>
        </pc:graphicFrameChg>
        <pc:graphicFrameChg chg="del mod">
          <ac:chgData name="3-210" userId="08ce88e1165b00db" providerId="LiveId" clId="{345308CA-FEC7-430F-8C8B-F350761A7415}" dt="2020-10-19T06:06:24.563" v="2284" actId="478"/>
          <ac:graphicFrameMkLst>
            <pc:docMk/>
            <pc:sldMk cId="1237694955" sldId="700"/>
            <ac:graphicFrameMk id="5" creationId="{AB9E7A73-4C8F-4F42-9EDE-F9B9D72BA33C}"/>
          </ac:graphicFrameMkLst>
        </pc:graphicFrameChg>
        <pc:graphicFrameChg chg="mod">
          <ac:chgData name="3-210" userId="08ce88e1165b00db" providerId="LiveId" clId="{345308CA-FEC7-430F-8C8B-F350761A7415}" dt="2020-10-19T07:40:11.963" v="4880" actId="164"/>
          <ac:graphicFrameMkLst>
            <pc:docMk/>
            <pc:sldMk cId="1237694955" sldId="700"/>
            <ac:graphicFrameMk id="7" creationId="{AE4322B2-ECE2-4397-83EC-0891B6B91581}"/>
          </ac:graphicFrameMkLst>
        </pc:graphicFrameChg>
        <pc:graphicFrameChg chg="add mod">
          <ac:chgData name="3-210" userId="08ce88e1165b00db" providerId="LiveId" clId="{345308CA-FEC7-430F-8C8B-F350761A7415}" dt="2020-10-19T07:40:17.244" v="4890" actId="1036"/>
          <ac:graphicFrameMkLst>
            <pc:docMk/>
            <pc:sldMk cId="1237694955" sldId="700"/>
            <ac:graphicFrameMk id="9" creationId="{B4B29F9F-9ADE-4650-BB3D-D893C1F30E71}"/>
          </ac:graphicFrameMkLst>
        </pc:graphicFrameChg>
        <pc:graphicFrameChg chg="del mod">
          <ac:chgData name="3-210" userId="08ce88e1165b00db" providerId="LiveId" clId="{345308CA-FEC7-430F-8C8B-F350761A7415}" dt="2020-10-19T07:33:26.377" v="4501" actId="478"/>
          <ac:graphicFrameMkLst>
            <pc:docMk/>
            <pc:sldMk cId="1237694955" sldId="700"/>
            <ac:graphicFrameMk id="13" creationId="{45DDF2BC-56DE-4C8C-A3FD-FA2D0B224A59}"/>
          </ac:graphicFrameMkLst>
        </pc:graphicFrameChg>
        <pc:graphicFrameChg chg="mod">
          <ac:chgData name="3-210" userId="08ce88e1165b00db" providerId="LiveId" clId="{345308CA-FEC7-430F-8C8B-F350761A7415}" dt="2020-10-19T07:44:21.309" v="4992" actId="1036"/>
          <ac:graphicFrameMkLst>
            <pc:docMk/>
            <pc:sldMk cId="1237694955" sldId="700"/>
            <ac:graphicFrameMk id="28" creationId="{81DAED83-CE1C-4302-9FF6-77ECE40B74D1}"/>
          </ac:graphicFrameMkLst>
        </pc:graphicFrameChg>
      </pc:sldChg>
      <pc:sldChg chg="addSp delSp modSp new mod">
        <pc:chgData name="3-210" userId="08ce88e1165b00db" providerId="LiveId" clId="{345308CA-FEC7-430F-8C8B-F350761A7415}" dt="2020-10-20T07:10:16.514" v="7180" actId="6549"/>
        <pc:sldMkLst>
          <pc:docMk/>
          <pc:sldMk cId="4171509926" sldId="701"/>
        </pc:sldMkLst>
        <pc:spChg chg="add mod">
          <ac:chgData name="3-210" userId="08ce88e1165b00db" providerId="LiveId" clId="{345308CA-FEC7-430F-8C8B-F350761A7415}" dt="2020-10-20T01:45:57.544" v="6229" actId="20577"/>
          <ac:spMkLst>
            <pc:docMk/>
            <pc:sldMk cId="4171509926" sldId="701"/>
            <ac:spMk id="2" creationId="{E9DDE61A-6568-4B14-9DE2-50DA61B672B6}"/>
          </ac:spMkLst>
        </pc:spChg>
        <pc:spChg chg="add mod">
          <ac:chgData name="3-210" userId="08ce88e1165b00db" providerId="LiveId" clId="{345308CA-FEC7-430F-8C8B-F350761A7415}" dt="2020-10-20T03:27:20.182" v="6750" actId="1037"/>
          <ac:spMkLst>
            <pc:docMk/>
            <pc:sldMk cId="4171509926" sldId="701"/>
            <ac:spMk id="3" creationId="{FF54521F-16D5-437D-AE27-D656C1BBAAD8}"/>
          </ac:spMkLst>
        </pc:spChg>
        <pc:spChg chg="add mod">
          <ac:chgData name="3-210" userId="08ce88e1165b00db" providerId="LiveId" clId="{345308CA-FEC7-430F-8C8B-F350761A7415}" dt="2020-10-20T03:27:20.182" v="6750" actId="1037"/>
          <ac:spMkLst>
            <pc:docMk/>
            <pc:sldMk cId="4171509926" sldId="701"/>
            <ac:spMk id="8" creationId="{56D83F2B-7E47-45E7-9139-CA43D7610FA6}"/>
          </ac:spMkLst>
        </pc:spChg>
        <pc:spChg chg="add mod">
          <ac:chgData name="3-210" userId="08ce88e1165b00db" providerId="LiveId" clId="{345308CA-FEC7-430F-8C8B-F350761A7415}" dt="2020-10-20T07:09:49.280" v="7175" actId="20577"/>
          <ac:spMkLst>
            <pc:docMk/>
            <pc:sldMk cId="4171509926" sldId="701"/>
            <ac:spMk id="16" creationId="{D25FC795-AE09-46F2-8273-A739E3439BA4}"/>
          </ac:spMkLst>
        </pc:spChg>
        <pc:spChg chg="add mod">
          <ac:chgData name="3-210" userId="08ce88e1165b00db" providerId="LiveId" clId="{345308CA-FEC7-430F-8C8B-F350761A7415}" dt="2020-10-20T07:10:16.514" v="7180" actId="6549"/>
          <ac:spMkLst>
            <pc:docMk/>
            <pc:sldMk cId="4171509926" sldId="701"/>
            <ac:spMk id="18" creationId="{9BBCC191-5CB4-4AFB-A94C-EE1E23D8B577}"/>
          </ac:spMkLst>
        </pc:spChg>
        <pc:spChg chg="add del">
          <ac:chgData name="3-210" userId="08ce88e1165b00db" providerId="LiveId" clId="{345308CA-FEC7-430F-8C8B-F350761A7415}" dt="2020-10-20T01:44:15.958" v="6121" actId="478"/>
          <ac:spMkLst>
            <pc:docMk/>
            <pc:sldMk cId="4171509926" sldId="701"/>
            <ac:spMk id="30" creationId="{01AB643C-2164-407D-83D1-07B3E45EFAB7}"/>
          </ac:spMkLst>
        </pc:spChg>
        <pc:grpChg chg="add del mod">
          <ac:chgData name="3-210" userId="08ce88e1165b00db" providerId="LiveId" clId="{345308CA-FEC7-430F-8C8B-F350761A7415}" dt="2020-10-19T07:01:05.603" v="3818" actId="165"/>
          <ac:grpSpMkLst>
            <pc:docMk/>
            <pc:sldMk cId="4171509926" sldId="701"/>
            <ac:grpSpMk id="14" creationId="{F239E386-70CA-4404-B31A-86B8C9D15F7C}"/>
          </ac:grpSpMkLst>
        </pc:grpChg>
        <pc:grpChg chg="add mod">
          <ac:chgData name="3-210" userId="08ce88e1165b00db" providerId="LiveId" clId="{345308CA-FEC7-430F-8C8B-F350761A7415}" dt="2020-10-20T03:27:20.182" v="6750" actId="1037"/>
          <ac:grpSpMkLst>
            <pc:docMk/>
            <pc:sldMk cId="4171509926" sldId="701"/>
            <ac:grpSpMk id="15" creationId="{DE990C68-0D28-4108-8FEF-63B80D84B3F2}"/>
          </ac:grpSpMkLst>
        </pc:grpChg>
        <pc:grpChg chg="add mod">
          <ac:chgData name="3-210" userId="08ce88e1165b00db" providerId="LiveId" clId="{345308CA-FEC7-430F-8C8B-F350761A7415}" dt="2020-10-20T03:27:20.182" v="6750" actId="1037"/>
          <ac:grpSpMkLst>
            <pc:docMk/>
            <pc:sldMk cId="4171509926" sldId="701"/>
            <ac:grpSpMk id="22" creationId="{4DDE8EA3-22FF-4513-8FA4-39C9033C5A82}"/>
          </ac:grpSpMkLst>
        </pc:grpChg>
        <pc:grpChg chg="add mod">
          <ac:chgData name="3-210" userId="08ce88e1165b00db" providerId="LiveId" clId="{345308CA-FEC7-430F-8C8B-F350761A7415}" dt="2020-10-20T03:27:20.182" v="6750" actId="1037"/>
          <ac:grpSpMkLst>
            <pc:docMk/>
            <pc:sldMk cId="4171509926" sldId="701"/>
            <ac:grpSpMk id="23" creationId="{9BFF96CF-0F8E-487E-91C9-D3332549630E}"/>
          </ac:grpSpMkLst>
        </pc:grpChg>
        <pc:grpChg chg="add mod">
          <ac:chgData name="3-210" userId="08ce88e1165b00db" providerId="LiveId" clId="{345308CA-FEC7-430F-8C8B-F350761A7415}" dt="2020-10-20T03:27:20.182" v="6750" actId="1037"/>
          <ac:grpSpMkLst>
            <pc:docMk/>
            <pc:sldMk cId="4171509926" sldId="701"/>
            <ac:grpSpMk id="28" creationId="{10FF6D81-2A8A-4D62-B326-2BBD25C7A649}"/>
          </ac:grpSpMkLst>
        </pc:grpChg>
        <pc:graphicFrameChg chg="add mod topLvl">
          <ac:chgData name="3-210" userId="08ce88e1165b00db" providerId="LiveId" clId="{345308CA-FEC7-430F-8C8B-F350761A7415}" dt="2020-10-20T03:27:20.182" v="6750" actId="1037"/>
          <ac:graphicFrameMkLst>
            <pc:docMk/>
            <pc:sldMk cId="4171509926" sldId="701"/>
            <ac:graphicFrameMk id="5" creationId="{C47F738F-6AE4-4FEE-B3F5-8C97AFA72F9A}"/>
          </ac:graphicFrameMkLst>
        </pc:graphicFrameChg>
        <pc:graphicFrameChg chg="add mod topLvl">
          <ac:chgData name="3-210" userId="08ce88e1165b00db" providerId="LiveId" clId="{345308CA-FEC7-430F-8C8B-F350761A7415}" dt="2020-10-20T03:27:20.182" v="6750" actId="1037"/>
          <ac:graphicFrameMkLst>
            <pc:docMk/>
            <pc:sldMk cId="4171509926" sldId="701"/>
            <ac:graphicFrameMk id="6" creationId="{B3979F4A-A016-4DDD-BD5D-32E798E59415}"/>
          </ac:graphicFrameMkLst>
        </pc:graphicFrameChg>
        <pc:graphicFrameChg chg="add mod topLvl">
          <ac:chgData name="3-210" userId="08ce88e1165b00db" providerId="LiveId" clId="{345308CA-FEC7-430F-8C8B-F350761A7415}" dt="2020-10-20T03:27:20.182" v="6750" actId="1037"/>
          <ac:graphicFrameMkLst>
            <pc:docMk/>
            <pc:sldMk cId="4171509926" sldId="701"/>
            <ac:graphicFrameMk id="7" creationId="{F67B6755-E7EC-4985-8A50-C72F676E7F1A}"/>
          </ac:graphicFrameMkLst>
        </pc:graphicFrameChg>
        <pc:graphicFrameChg chg="add mod topLvl">
          <ac:chgData name="3-210" userId="08ce88e1165b00db" providerId="LiveId" clId="{345308CA-FEC7-430F-8C8B-F350761A7415}" dt="2020-10-20T03:27:20.182" v="6750" actId="1037"/>
          <ac:graphicFrameMkLst>
            <pc:docMk/>
            <pc:sldMk cId="4171509926" sldId="701"/>
            <ac:graphicFrameMk id="9" creationId="{30F693E7-69EE-4996-84A4-334F270F9179}"/>
          </ac:graphicFrameMkLst>
        </pc:graphicFrameChg>
        <pc:graphicFrameChg chg="add mod topLvl">
          <ac:chgData name="3-210" userId="08ce88e1165b00db" providerId="LiveId" clId="{345308CA-FEC7-430F-8C8B-F350761A7415}" dt="2020-10-20T03:27:20.182" v="6750" actId="1037"/>
          <ac:graphicFrameMkLst>
            <pc:docMk/>
            <pc:sldMk cId="4171509926" sldId="701"/>
            <ac:graphicFrameMk id="11" creationId="{D32D6B95-CEE5-4CF0-8095-08A0169DDCEE}"/>
          </ac:graphicFrameMkLst>
        </pc:graphicFrameChg>
        <pc:graphicFrameChg chg="add mod topLvl">
          <ac:chgData name="3-210" userId="08ce88e1165b00db" providerId="LiveId" clId="{345308CA-FEC7-430F-8C8B-F350761A7415}" dt="2020-10-20T03:27:20.182" v="6750" actId="1037"/>
          <ac:graphicFrameMkLst>
            <pc:docMk/>
            <pc:sldMk cId="4171509926" sldId="701"/>
            <ac:graphicFrameMk id="13" creationId="{26AEAEB6-91D6-44F6-BD20-8F1657D300DC}"/>
          </ac:graphicFrameMkLst>
        </pc:graphicFrameChg>
        <pc:graphicFrameChg chg="add mod">
          <ac:chgData name="3-210" userId="08ce88e1165b00db" providerId="LiveId" clId="{345308CA-FEC7-430F-8C8B-F350761A7415}" dt="2020-10-19T07:31:24.524" v="4489"/>
          <ac:graphicFrameMkLst>
            <pc:docMk/>
            <pc:sldMk cId="4171509926" sldId="701"/>
            <ac:graphicFrameMk id="20" creationId="{345D32C0-4068-456D-A761-CCFCC1D558E2}"/>
          </ac:graphicFrameMkLst>
        </pc:graphicFrameChg>
        <pc:picChg chg="add del mod topLvl">
          <ac:chgData name="3-210" userId="08ce88e1165b00db" providerId="LiveId" clId="{345308CA-FEC7-430F-8C8B-F350761A7415}" dt="2020-10-19T07:01:09.013" v="3819" actId="478"/>
          <ac:picMkLst>
            <pc:docMk/>
            <pc:sldMk cId="4171509926" sldId="701"/>
            <ac:picMk id="3" creationId="{651753B5-95C9-4740-8FAE-124E6A572900}"/>
          </ac:picMkLst>
        </pc:picChg>
        <pc:picChg chg="add del mod ord">
          <ac:chgData name="3-210" userId="08ce88e1165b00db" providerId="LiveId" clId="{345308CA-FEC7-430F-8C8B-F350761A7415}" dt="2020-10-19T07:07:55.193" v="3846" actId="478"/>
          <ac:picMkLst>
            <pc:docMk/>
            <pc:sldMk cId="4171509926" sldId="701"/>
            <ac:picMk id="22" creationId="{14079B69-DEF3-4CE2-93CC-FB11930F628D}"/>
          </ac:picMkLst>
        </pc:picChg>
        <pc:picChg chg="add mod ord">
          <ac:chgData name="3-210" userId="08ce88e1165b00db" providerId="LiveId" clId="{345308CA-FEC7-430F-8C8B-F350761A7415}" dt="2020-10-20T03:27:20.182" v="6750" actId="1037"/>
          <ac:picMkLst>
            <pc:docMk/>
            <pc:sldMk cId="4171509926" sldId="701"/>
            <ac:picMk id="27" creationId="{26253C18-8A99-4B4D-8A29-1A93DAD6AAD4}"/>
          </ac:picMkLst>
        </pc:picChg>
        <pc:cxnChg chg="add mod topLvl">
          <ac:chgData name="3-210" userId="08ce88e1165b00db" providerId="LiveId" clId="{345308CA-FEC7-430F-8C8B-F350761A7415}" dt="2020-10-20T03:27:20.182" v="6750" actId="1037"/>
          <ac:cxnSpMkLst>
            <pc:docMk/>
            <pc:sldMk cId="4171509926" sldId="701"/>
            <ac:cxnSpMk id="4" creationId="{F08CED1E-5B8F-4940-A075-B90A0DFD99C4}"/>
          </ac:cxnSpMkLst>
        </pc:cxnChg>
        <pc:cxnChg chg="add mod">
          <ac:chgData name="3-210" userId="08ce88e1165b00db" providerId="LiveId" clId="{345308CA-FEC7-430F-8C8B-F350761A7415}" dt="2020-10-20T03:27:20.182" v="6750" actId="1037"/>
          <ac:cxnSpMkLst>
            <pc:docMk/>
            <pc:sldMk cId="4171509926" sldId="701"/>
            <ac:cxnSpMk id="12" creationId="{90487DDA-6632-4561-8122-ADCD1A163404}"/>
          </ac:cxnSpMkLst>
        </pc:cxnChg>
        <pc:cxnChg chg="add mod">
          <ac:chgData name="3-210" userId="08ce88e1165b00db" providerId="LiveId" clId="{345308CA-FEC7-430F-8C8B-F350761A7415}" dt="2020-10-20T03:27:20.182" v="6750" actId="1037"/>
          <ac:cxnSpMkLst>
            <pc:docMk/>
            <pc:sldMk cId="4171509926" sldId="701"/>
            <ac:cxnSpMk id="21" creationId="{D041F69D-5246-4C6C-AF24-324C503B994B}"/>
          </ac:cxnSpMkLst>
        </pc:cxnChg>
        <pc:cxnChg chg="add mod">
          <ac:chgData name="3-210" userId="08ce88e1165b00db" providerId="LiveId" clId="{345308CA-FEC7-430F-8C8B-F350761A7415}" dt="2020-10-20T03:27:20.182" v="6750" actId="1037"/>
          <ac:cxnSpMkLst>
            <pc:docMk/>
            <pc:sldMk cId="4171509926" sldId="701"/>
            <ac:cxnSpMk id="24" creationId="{8D7EF7EB-7DB7-4555-8A40-7456FD340C65}"/>
          </ac:cxnSpMkLst>
        </pc:cxnChg>
        <pc:cxnChg chg="add del">
          <ac:chgData name="3-210" userId="08ce88e1165b00db" providerId="LiveId" clId="{345308CA-FEC7-430F-8C8B-F350761A7415}" dt="2020-10-19T07:02:46.233" v="3845" actId="478"/>
          <ac:cxnSpMkLst>
            <pc:docMk/>
            <pc:sldMk cId="4171509926" sldId="701"/>
            <ac:cxnSpMk id="25" creationId="{636FA045-1A4E-46A1-8144-D54068346ABA}"/>
          </ac:cxnSpMkLst>
        </pc:cxnChg>
        <pc:cxnChg chg="add mod">
          <ac:chgData name="3-210" userId="08ce88e1165b00db" providerId="LiveId" clId="{345308CA-FEC7-430F-8C8B-F350761A7415}" dt="2020-10-20T03:27:20.182" v="6750" actId="1037"/>
          <ac:cxnSpMkLst>
            <pc:docMk/>
            <pc:sldMk cId="4171509926" sldId="701"/>
            <ac:cxnSpMk id="26" creationId="{32940FDD-7DDE-4E06-8910-F66C929222A0}"/>
          </ac:cxnSpMkLst>
        </pc:cxnChg>
      </pc:sldChg>
    </pc:docChg>
  </pc:docChgLst>
  <pc:docChgLst>
    <pc:chgData name="Cai Jun" userId="57e790d697ad4281" providerId="LiveId" clId="{C9278C18-CFF4-496B-B64A-D10A40098C66}"/>
    <pc:docChg chg="undo custSel addSld delSld modSld sldOrd">
      <pc:chgData name="Cai Jun" userId="57e790d697ad4281" providerId="LiveId" clId="{C9278C18-CFF4-496B-B64A-D10A40098C66}" dt="2020-06-22T15:25:55.026" v="209" actId="47"/>
      <pc:docMkLst>
        <pc:docMk/>
      </pc:docMkLst>
      <pc:sldChg chg="addSp delSp modSp del mod">
        <pc:chgData name="Cai Jun" userId="57e790d697ad4281" providerId="LiveId" clId="{C9278C18-CFF4-496B-B64A-D10A40098C66}" dt="2020-06-22T15:12:17.125" v="83" actId="47"/>
        <pc:sldMkLst>
          <pc:docMk/>
          <pc:sldMk cId="0" sldId="384"/>
        </pc:sldMkLst>
        <pc:spChg chg="add del mod">
          <ac:chgData name="Cai Jun" userId="57e790d697ad4281" providerId="LiveId" clId="{C9278C18-CFF4-496B-B64A-D10A40098C66}" dt="2020-06-21T13:37:49.168" v="76" actId="478"/>
          <ac:spMkLst>
            <pc:docMk/>
            <pc:sldMk cId="0" sldId="384"/>
            <ac:spMk id="2" creationId="{A76D90DC-E454-4D6F-B9AA-34588526AE10}"/>
          </ac:spMkLst>
        </pc:spChg>
        <pc:grpChg chg="add mod">
          <ac:chgData name="Cai Jun" userId="57e790d697ad4281" providerId="LiveId" clId="{C9278C18-CFF4-496B-B64A-D10A40098C66}" dt="2020-06-21T13:37:54.491" v="77" actId="167"/>
          <ac:grpSpMkLst>
            <pc:docMk/>
            <pc:sldMk cId="0" sldId="384"/>
            <ac:grpSpMk id="3" creationId="{6FF634F4-2CC9-42A5-A583-D5A02CDC93E9}"/>
          </ac:grpSpMkLst>
        </pc:grpChg>
        <pc:graphicFrameChg chg="add mod">
          <ac:chgData name="Cai Jun" userId="57e790d697ad4281" providerId="LiveId" clId="{C9278C18-CFF4-496B-B64A-D10A40098C66}" dt="2020-06-21T13:37:44.357" v="75" actId="164"/>
          <ac:graphicFrameMkLst>
            <pc:docMk/>
            <pc:sldMk cId="0" sldId="384"/>
            <ac:graphicFrameMk id="15" creationId="{13A07E1B-6D2D-4BB3-815D-001B57321A0F}"/>
          </ac:graphicFrameMkLst>
        </pc:graphicFrameChg>
        <pc:graphicFrameChg chg="add mod">
          <ac:chgData name="Cai Jun" userId="57e790d697ad4281" providerId="LiveId" clId="{C9278C18-CFF4-496B-B64A-D10A40098C66}" dt="2020-06-21T13:37:44.357" v="75" actId="164"/>
          <ac:graphicFrameMkLst>
            <pc:docMk/>
            <pc:sldMk cId="0" sldId="384"/>
            <ac:graphicFrameMk id="16" creationId="{1FB2771E-640A-4CD2-B9FA-5A2719A0406E}"/>
          </ac:graphicFrameMkLst>
        </pc:graphicFrameChg>
        <pc:graphicFrameChg chg="add mod">
          <ac:chgData name="Cai Jun" userId="57e790d697ad4281" providerId="LiveId" clId="{C9278C18-CFF4-496B-B64A-D10A40098C66}" dt="2020-06-21T13:37:44.357" v="75" actId="164"/>
          <ac:graphicFrameMkLst>
            <pc:docMk/>
            <pc:sldMk cId="0" sldId="384"/>
            <ac:graphicFrameMk id="17" creationId="{4F0A334F-9B3D-47B3-A292-17210AD1483C}"/>
          </ac:graphicFrameMkLst>
        </pc:graphicFrameChg>
        <pc:graphicFrameChg chg="add mod">
          <ac:chgData name="Cai Jun" userId="57e790d697ad4281" providerId="LiveId" clId="{C9278C18-CFF4-496B-B64A-D10A40098C66}" dt="2020-06-21T13:37:44.357" v="75" actId="164"/>
          <ac:graphicFrameMkLst>
            <pc:docMk/>
            <pc:sldMk cId="0" sldId="384"/>
            <ac:graphicFrameMk id="18" creationId="{03B289D9-F593-4BAA-BC97-F9994F489CF5}"/>
          </ac:graphicFrameMkLst>
        </pc:graphicFrameChg>
        <pc:graphicFrameChg chg="mod ord">
          <ac:chgData name="Cai Jun" userId="57e790d697ad4281" providerId="LiveId" clId="{C9278C18-CFF4-496B-B64A-D10A40098C66}" dt="2020-06-21T13:38:12.530" v="79" actId="166"/>
          <ac:graphicFrameMkLst>
            <pc:docMk/>
            <pc:sldMk cId="0" sldId="384"/>
            <ac:graphicFrameMk id="27659" creationId="{00000000-0000-0000-0000-000000000000}"/>
          </ac:graphicFrameMkLst>
        </pc:graphicFrameChg>
        <pc:picChg chg="mod">
          <ac:chgData name="Cai Jun" userId="57e790d697ad4281" providerId="LiveId" clId="{C9278C18-CFF4-496B-B64A-D10A40098C66}" dt="2020-06-21T13:37:44.357" v="75" actId="164"/>
          <ac:picMkLst>
            <pc:docMk/>
            <pc:sldMk cId="0" sldId="384"/>
            <ac:picMk id="27661" creationId="{00000000-0000-0000-0000-000000000000}"/>
          </ac:picMkLst>
        </pc:picChg>
      </pc:sldChg>
      <pc:sldChg chg="del">
        <pc:chgData name="Cai Jun" userId="57e790d697ad4281" providerId="LiveId" clId="{C9278C18-CFF4-496B-B64A-D10A40098C66}" dt="2020-06-22T15:25:16.284" v="205" actId="47"/>
        <pc:sldMkLst>
          <pc:docMk/>
          <pc:sldMk cId="0" sldId="386"/>
        </pc:sldMkLst>
      </pc:sldChg>
      <pc:sldChg chg="del">
        <pc:chgData name="Cai Jun" userId="57e790d697ad4281" providerId="LiveId" clId="{C9278C18-CFF4-496B-B64A-D10A40098C66}" dt="2020-06-22T15:25:39.999" v="207" actId="47"/>
        <pc:sldMkLst>
          <pc:docMk/>
          <pc:sldMk cId="0" sldId="390"/>
        </pc:sldMkLst>
      </pc:sldChg>
      <pc:sldChg chg="del">
        <pc:chgData name="Cai Jun" userId="57e790d697ad4281" providerId="LiveId" clId="{C9278C18-CFF4-496B-B64A-D10A40098C66}" dt="2020-06-22T15:25:55.026" v="209" actId="47"/>
        <pc:sldMkLst>
          <pc:docMk/>
          <pc:sldMk cId="0" sldId="466"/>
        </pc:sldMkLst>
      </pc:sldChg>
      <pc:sldChg chg="addSp delSp modSp modAnim">
        <pc:chgData name="Cai Jun" userId="57e790d697ad4281" providerId="LiveId" clId="{C9278C18-CFF4-496B-B64A-D10A40098C66}" dt="2020-06-22T15:19:35.621" v="103" actId="1035"/>
        <pc:sldMkLst>
          <pc:docMk/>
          <pc:sldMk cId="0" sldId="468"/>
        </pc:sldMkLst>
        <pc:spChg chg="add mod">
          <ac:chgData name="Cai Jun" userId="57e790d697ad4281" providerId="LiveId" clId="{C9278C18-CFF4-496B-B64A-D10A40098C66}" dt="2020-06-22T15:19:35.621" v="103" actId="1035"/>
          <ac:spMkLst>
            <pc:docMk/>
            <pc:sldMk cId="0" sldId="468"/>
            <ac:spMk id="14" creationId="{4E9FE330-049E-4FC0-9E0C-183C9DCE1C85}"/>
          </ac:spMkLst>
        </pc:spChg>
        <pc:grpChg chg="del">
          <ac:chgData name="Cai Jun" userId="57e790d697ad4281" providerId="LiveId" clId="{C9278C18-CFF4-496B-B64A-D10A40098C66}" dt="2020-06-22T15:19:31.137" v="96" actId="478"/>
          <ac:grpSpMkLst>
            <pc:docMk/>
            <pc:sldMk cId="0" sldId="468"/>
            <ac:grpSpMk id="13" creationId="{00000000-0000-0000-0000-000000000000}"/>
          </ac:grpSpMkLst>
        </pc:grpChg>
        <pc:graphicFrameChg chg="del">
          <ac:chgData name="Cai Jun" userId="57e790d697ad4281" providerId="LiveId" clId="{C9278C18-CFF4-496B-B64A-D10A40098C66}" dt="2020-06-22T15:19:31.137" v="96" actId="478"/>
          <ac:graphicFrameMkLst>
            <pc:docMk/>
            <pc:sldMk cId="0" sldId="468"/>
            <ac:graphicFrameMk id="12" creationId="{00000000-0000-0000-0000-000000000000}"/>
          </ac:graphicFrameMkLst>
        </pc:graphicFrameChg>
        <pc:graphicFrameChg chg="add mod">
          <ac:chgData name="Cai Jun" userId="57e790d697ad4281" providerId="LiveId" clId="{C9278C18-CFF4-496B-B64A-D10A40098C66}" dt="2020-06-22T15:19:35.621" v="103" actId="1035"/>
          <ac:graphicFrameMkLst>
            <pc:docMk/>
            <pc:sldMk cId="0" sldId="468"/>
            <ac:graphicFrameMk id="15" creationId="{6307D0B7-D258-4132-A353-3EFEA374B003}"/>
          </ac:graphicFrameMkLst>
        </pc:graphicFrameChg>
      </pc:sldChg>
      <pc:sldChg chg="del">
        <pc:chgData name="Cai Jun" userId="57e790d697ad4281" providerId="LiveId" clId="{C9278C18-CFF4-496B-B64A-D10A40098C66}" dt="2020-06-22T15:25:36.152" v="206" actId="47"/>
        <pc:sldMkLst>
          <pc:docMk/>
          <pc:sldMk cId="0" sldId="469"/>
        </pc:sldMkLst>
      </pc:sldChg>
      <pc:sldChg chg="addSp delSp modSp mod ord">
        <pc:chgData name="Cai Jun" userId="57e790d697ad4281" providerId="LiveId" clId="{C9278C18-CFF4-496B-B64A-D10A40098C66}" dt="2020-06-22T15:24:51.846" v="204"/>
        <pc:sldMkLst>
          <pc:docMk/>
          <pc:sldMk cId="0" sldId="473"/>
        </pc:sldMkLst>
        <pc:spChg chg="del">
          <ac:chgData name="Cai Jun" userId="57e790d697ad4281" providerId="LiveId" clId="{C9278C18-CFF4-496B-B64A-D10A40098C66}" dt="2020-06-22T15:20:30.032" v="106" actId="21"/>
          <ac:spMkLst>
            <pc:docMk/>
            <pc:sldMk cId="0" sldId="473"/>
            <ac:spMk id="18" creationId="{00000000-0000-0000-0000-000000000000}"/>
          </ac:spMkLst>
        </pc:spChg>
        <pc:spChg chg="add mod">
          <ac:chgData name="Cai Jun" userId="57e790d697ad4281" providerId="LiveId" clId="{C9278C18-CFF4-496B-B64A-D10A40098C66}" dt="2020-06-22T15:22:50.103" v="185" actId="1076"/>
          <ac:spMkLst>
            <pc:docMk/>
            <pc:sldMk cId="0" sldId="473"/>
            <ac:spMk id="19" creationId="{37ADE311-61BA-4BB2-ADEB-4E3DB592BBAD}"/>
          </ac:spMkLst>
        </pc:spChg>
        <pc:spChg chg="add mod">
          <ac:chgData name="Cai Jun" userId="57e790d697ad4281" providerId="LiveId" clId="{C9278C18-CFF4-496B-B64A-D10A40098C66}" dt="2020-06-22T15:22:50.103" v="185" actId="1076"/>
          <ac:spMkLst>
            <pc:docMk/>
            <pc:sldMk cId="0" sldId="473"/>
            <ac:spMk id="21" creationId="{F45A0596-043A-463F-83BB-C54EB8766A0B}"/>
          </ac:spMkLst>
        </pc:spChg>
        <pc:spChg chg="add mod">
          <ac:chgData name="Cai Jun" userId="57e790d697ad4281" providerId="LiveId" clId="{C9278C18-CFF4-496B-B64A-D10A40098C66}" dt="2020-06-22T15:23:18.130" v="198"/>
          <ac:spMkLst>
            <pc:docMk/>
            <pc:sldMk cId="0" sldId="473"/>
            <ac:spMk id="23" creationId="{DBBD6B25-E7C3-40C4-8015-215834AD9695}"/>
          </ac:spMkLst>
        </pc:spChg>
        <pc:spChg chg="mod">
          <ac:chgData name="Cai Jun" userId="57e790d697ad4281" providerId="LiveId" clId="{C9278C18-CFF4-496B-B64A-D10A40098C66}" dt="2020-06-22T15:22:01.089" v="126" actId="1035"/>
          <ac:spMkLst>
            <pc:docMk/>
            <pc:sldMk cId="0" sldId="473"/>
            <ac:spMk id="29700" creationId="{00000000-0000-0000-0000-000000000000}"/>
          </ac:spMkLst>
        </pc:spChg>
        <pc:spChg chg="mod">
          <ac:chgData name="Cai Jun" userId="57e790d697ad4281" providerId="LiveId" clId="{C9278C18-CFF4-496B-B64A-D10A40098C66}" dt="2020-06-22T15:21:50.608" v="115" actId="1076"/>
          <ac:spMkLst>
            <pc:docMk/>
            <pc:sldMk cId="0" sldId="473"/>
            <ac:spMk id="29701" creationId="{00000000-0000-0000-0000-000000000000}"/>
          </ac:spMkLst>
        </pc:spChg>
        <pc:spChg chg="mod">
          <ac:chgData name="Cai Jun" userId="57e790d697ad4281" providerId="LiveId" clId="{C9278C18-CFF4-496B-B64A-D10A40098C66}" dt="2020-06-22T15:22:15.931" v="162" actId="1035"/>
          <ac:spMkLst>
            <pc:docMk/>
            <pc:sldMk cId="0" sldId="473"/>
            <ac:spMk id="29703" creationId="{00000000-0000-0000-0000-000000000000}"/>
          </ac:spMkLst>
        </pc:spChg>
        <pc:grpChg chg="add mod">
          <ac:chgData name="Cai Jun" userId="57e790d697ad4281" providerId="LiveId" clId="{C9278C18-CFF4-496B-B64A-D10A40098C66}" dt="2020-06-22T15:23:08.743" v="194" actId="1035"/>
          <ac:grpSpMkLst>
            <pc:docMk/>
            <pc:sldMk cId="0" sldId="473"/>
            <ac:grpSpMk id="13" creationId="{07631664-30CF-477B-86CA-6368728E16CC}"/>
          </ac:grpSpMkLst>
        </pc:grpChg>
        <pc:grpChg chg="del">
          <ac:chgData name="Cai Jun" userId="57e790d697ad4281" providerId="LiveId" clId="{C9278C18-CFF4-496B-B64A-D10A40098C66}" dt="2020-06-22T15:20:41.079" v="109" actId="21"/>
          <ac:grpSpMkLst>
            <pc:docMk/>
            <pc:sldMk cId="0" sldId="473"/>
            <ac:grpSpMk id="29698" creationId="{00000000-0000-0000-0000-000000000000}"/>
          </ac:grpSpMkLst>
        </pc:grpChg>
        <pc:grpChg chg="mod">
          <ac:chgData name="Cai Jun" userId="57e790d697ad4281" providerId="LiveId" clId="{C9278C18-CFF4-496B-B64A-D10A40098C66}" dt="2020-06-22T15:22:15.931" v="162" actId="1035"/>
          <ac:grpSpMkLst>
            <pc:docMk/>
            <pc:sldMk cId="0" sldId="473"/>
            <ac:grpSpMk id="29699" creationId="{00000000-0000-0000-0000-000000000000}"/>
          </ac:grpSpMkLst>
        </pc:grpChg>
        <pc:graphicFrameChg chg="mod">
          <ac:chgData name="Cai Jun" userId="57e790d697ad4281" providerId="LiveId" clId="{C9278C18-CFF4-496B-B64A-D10A40098C66}" dt="2020-06-22T15:23:22.304" v="199" actId="1076"/>
          <ac:graphicFrameMkLst>
            <pc:docMk/>
            <pc:sldMk cId="0" sldId="473"/>
            <ac:graphicFrameMk id="15" creationId="{B8FE5EDE-933F-4821-804F-2E53A4D24738}"/>
          </ac:graphicFrameMkLst>
        </pc:graphicFrameChg>
        <pc:graphicFrameChg chg="mod">
          <ac:chgData name="Cai Jun" userId="57e790d697ad4281" providerId="LiveId" clId="{C9278C18-CFF4-496B-B64A-D10A40098C66}" dt="2020-06-22T15:23:24.403" v="200" actId="1076"/>
          <ac:graphicFrameMkLst>
            <pc:docMk/>
            <pc:sldMk cId="0" sldId="473"/>
            <ac:graphicFrameMk id="16" creationId="{D69D6079-7FB1-4623-A2E9-196EDAFCB5FE}"/>
          </ac:graphicFrameMkLst>
        </pc:graphicFrameChg>
        <pc:graphicFrameChg chg="mod">
          <ac:chgData name="Cai Jun" userId="57e790d697ad4281" providerId="LiveId" clId="{C9278C18-CFF4-496B-B64A-D10A40098C66}" dt="2020-06-22T15:23:27.088" v="201" actId="1076"/>
          <ac:graphicFrameMkLst>
            <pc:docMk/>
            <pc:sldMk cId="0" sldId="473"/>
            <ac:graphicFrameMk id="17" creationId="{8C871B2C-481F-4221-B361-2C9B1D2DC009}"/>
          </ac:graphicFrameMkLst>
        </pc:graphicFrameChg>
        <pc:graphicFrameChg chg="add mod">
          <ac:chgData name="Cai Jun" userId="57e790d697ad4281" providerId="LiveId" clId="{C9278C18-CFF4-496B-B64A-D10A40098C66}" dt="2020-06-22T15:22:50.103" v="185" actId="1076"/>
          <ac:graphicFrameMkLst>
            <pc:docMk/>
            <pc:sldMk cId="0" sldId="473"/>
            <ac:graphicFrameMk id="20" creationId="{C6764D5C-9617-460C-9762-23420354E88E}"/>
          </ac:graphicFrameMkLst>
        </pc:graphicFrameChg>
        <pc:graphicFrameChg chg="add mod">
          <ac:chgData name="Cai Jun" userId="57e790d697ad4281" providerId="LiveId" clId="{C9278C18-CFF4-496B-B64A-D10A40098C66}" dt="2020-06-22T15:22:50.103" v="185" actId="1076"/>
          <ac:graphicFrameMkLst>
            <pc:docMk/>
            <pc:sldMk cId="0" sldId="473"/>
            <ac:graphicFrameMk id="22" creationId="{18F632A5-8700-4C62-98A3-6824CBB09F7A}"/>
          </ac:graphicFrameMkLst>
        </pc:graphicFrameChg>
        <pc:graphicFrameChg chg="mod">
          <ac:chgData name="Cai Jun" userId="57e790d697ad4281" providerId="LiveId" clId="{C9278C18-CFF4-496B-B64A-D10A40098C66}" dt="2020-06-22T15:22:15.931" v="162" actId="1035"/>
          <ac:graphicFrameMkLst>
            <pc:docMk/>
            <pc:sldMk cId="0" sldId="473"/>
            <ac:graphicFrameMk id="29704" creationId="{00000000-0000-0000-0000-000000000000}"/>
          </ac:graphicFrameMkLst>
        </pc:graphicFrameChg>
        <pc:picChg chg="mod">
          <ac:chgData name="Cai Jun" userId="57e790d697ad4281" providerId="LiveId" clId="{C9278C18-CFF4-496B-B64A-D10A40098C66}" dt="2020-06-22T15:23:08.743" v="194" actId="1035"/>
          <ac:picMkLst>
            <pc:docMk/>
            <pc:sldMk cId="0" sldId="473"/>
            <ac:picMk id="14" creationId="{27B6CF1C-4304-40E3-AE34-8838F76FD8CC}"/>
          </ac:picMkLst>
        </pc:picChg>
      </pc:sldChg>
      <pc:sldChg chg="del">
        <pc:chgData name="Cai Jun" userId="57e790d697ad4281" providerId="LiveId" clId="{C9278C18-CFF4-496B-B64A-D10A40098C66}" dt="2020-06-22T15:25:45.786" v="208" actId="47"/>
        <pc:sldMkLst>
          <pc:docMk/>
          <pc:sldMk cId="2546742974" sldId="476"/>
        </pc:sldMkLst>
      </pc:sldChg>
      <pc:sldChg chg="addSp delSp modSp add">
        <pc:chgData name="Cai Jun" userId="57e790d697ad4281" providerId="LiveId" clId="{C9278C18-CFF4-496B-B64A-D10A40098C66}" dt="2020-06-22T15:11:58.546" v="82"/>
        <pc:sldMkLst>
          <pc:docMk/>
          <pc:sldMk cId="0" sldId="508"/>
        </pc:sldMkLst>
        <pc:spChg chg="add mod">
          <ac:chgData name="Cai Jun" userId="57e790d697ad4281" providerId="LiveId" clId="{C9278C18-CFF4-496B-B64A-D10A40098C66}" dt="2020-06-22T15:11:58.546" v="82"/>
          <ac:spMkLst>
            <pc:docMk/>
            <pc:sldMk cId="0" sldId="508"/>
            <ac:spMk id="14" creationId="{E6ABAE37-62FC-4B99-93B4-730558579032}"/>
          </ac:spMkLst>
        </pc:spChg>
        <pc:spChg chg="del">
          <ac:chgData name="Cai Jun" userId="57e790d697ad4281" providerId="LiveId" clId="{C9278C18-CFF4-496B-B64A-D10A40098C66}" dt="2020-06-22T15:11:57.373" v="81" actId="478"/>
          <ac:spMkLst>
            <pc:docMk/>
            <pc:sldMk cId="0" sldId="508"/>
            <ac:spMk id="16" creationId="{95DA3569-93E2-4DA4-B0EE-B46BEB97CD78}"/>
          </ac:spMkLst>
        </pc:spChg>
      </pc:sldChg>
      <pc:sldChg chg="addSp delSp modSp add del mod">
        <pc:chgData name="Cai Jun" userId="57e790d697ad4281" providerId="LiveId" clId="{C9278C18-CFF4-496B-B64A-D10A40098C66}" dt="2020-06-22T15:24:45.917" v="202" actId="47"/>
        <pc:sldMkLst>
          <pc:docMk/>
          <pc:sldMk cId="0" sldId="589"/>
        </pc:sldMkLst>
        <pc:spChg chg="add del mod">
          <ac:chgData name="Cai Jun" userId="57e790d697ad4281" providerId="LiveId" clId="{C9278C18-CFF4-496B-B64A-D10A40098C66}" dt="2020-06-22T15:22:43.946" v="183" actId="21"/>
          <ac:spMkLst>
            <pc:docMk/>
            <pc:sldMk cId="0" sldId="589"/>
            <ac:spMk id="11" creationId="{6AC0A7B2-C1EE-417D-8DFE-0A6632BB7403}"/>
          </ac:spMkLst>
        </pc:spChg>
        <pc:spChg chg="del">
          <ac:chgData name="Cai Jun" userId="57e790d697ad4281" providerId="LiveId" clId="{C9278C18-CFF4-496B-B64A-D10A40098C66}" dt="2020-06-22T15:18:32.553" v="89" actId="21"/>
          <ac:spMkLst>
            <pc:docMk/>
            <pc:sldMk cId="0" sldId="589"/>
            <ac:spMk id="12" creationId="{D309E467-F7D5-40A0-B5BA-017F63EC6030}"/>
          </ac:spMkLst>
        </pc:spChg>
        <pc:spChg chg="del">
          <ac:chgData name="Cai Jun" userId="57e790d697ad4281" providerId="LiveId" clId="{C9278C18-CFF4-496B-B64A-D10A40098C66}" dt="2020-06-22T15:22:43.946" v="183" actId="21"/>
          <ac:spMkLst>
            <pc:docMk/>
            <pc:sldMk cId="0" sldId="589"/>
            <ac:spMk id="14" creationId="{0BFF8644-FF96-4D31-9105-58F7841F845D}"/>
          </ac:spMkLst>
        </pc:spChg>
        <pc:spChg chg="del">
          <ac:chgData name="Cai Jun" userId="57e790d697ad4281" providerId="LiveId" clId="{C9278C18-CFF4-496B-B64A-D10A40098C66}" dt="2020-06-22T15:22:43.946" v="183" actId="21"/>
          <ac:spMkLst>
            <pc:docMk/>
            <pc:sldMk cId="0" sldId="589"/>
            <ac:spMk id="16" creationId="{7D4E1367-C09D-4366-8157-034E4F984BF9}"/>
          </ac:spMkLst>
        </pc:spChg>
        <pc:spChg chg="del mod">
          <ac:chgData name="Cai Jun" userId="57e790d697ad4281" providerId="LiveId" clId="{C9278C18-CFF4-496B-B64A-D10A40098C66}" dt="2020-06-22T15:20:23.257" v="105" actId="478"/>
          <ac:spMkLst>
            <pc:docMk/>
            <pc:sldMk cId="0" sldId="589"/>
            <ac:spMk id="18" creationId="{F017C82D-7AD8-4574-B195-D251B9409568}"/>
          </ac:spMkLst>
        </pc:spChg>
        <pc:spChg chg="del">
          <ac:chgData name="Cai Jun" userId="57e790d697ad4281" providerId="LiveId" clId="{C9278C18-CFF4-496B-B64A-D10A40098C66}" dt="2020-06-22T15:19:20.194" v="95" actId="21"/>
          <ac:spMkLst>
            <pc:docMk/>
            <pc:sldMk cId="0" sldId="589"/>
            <ac:spMk id="179273" creationId="{00000000-0000-0000-0000-000000000000}"/>
          </ac:spMkLst>
        </pc:spChg>
        <pc:grpChg chg="add del mod">
          <ac:chgData name="Cai Jun" userId="57e790d697ad4281" providerId="LiveId" clId="{C9278C18-CFF4-496B-B64A-D10A40098C66}" dt="2020-06-22T15:21:40.373" v="112" actId="21"/>
          <ac:grpSpMkLst>
            <pc:docMk/>
            <pc:sldMk cId="0" sldId="589"/>
            <ac:grpSpMk id="19" creationId="{A98FC88E-825D-4328-AD57-77250769D6BB}"/>
          </ac:grpSpMkLst>
        </pc:grpChg>
        <pc:graphicFrameChg chg="del">
          <ac:chgData name="Cai Jun" userId="57e790d697ad4281" providerId="LiveId" clId="{C9278C18-CFF4-496B-B64A-D10A40098C66}" dt="2020-06-22T15:19:20.194" v="95" actId="21"/>
          <ac:graphicFrameMkLst>
            <pc:docMk/>
            <pc:sldMk cId="0" sldId="589"/>
            <ac:graphicFrameMk id="2" creationId="{00000000-0000-0000-0000-000000000000}"/>
          </ac:graphicFrameMkLst>
        </pc:graphicFrameChg>
        <pc:graphicFrameChg chg="del">
          <ac:chgData name="Cai Jun" userId="57e790d697ad4281" providerId="LiveId" clId="{C9278C18-CFF4-496B-B64A-D10A40098C66}" dt="2020-06-22T15:18:32.553" v="89" actId="21"/>
          <ac:graphicFrameMkLst>
            <pc:docMk/>
            <pc:sldMk cId="0" sldId="589"/>
            <ac:graphicFrameMk id="13" creationId="{AECC6EAC-1E25-40F3-9011-2BE61BF69D06}"/>
          </ac:graphicFrameMkLst>
        </pc:graphicFrameChg>
        <pc:graphicFrameChg chg="del mod">
          <ac:chgData name="Cai Jun" userId="57e790d697ad4281" providerId="LiveId" clId="{C9278C18-CFF4-496B-B64A-D10A40098C66}" dt="2020-06-22T15:22:43.946" v="183" actId="21"/>
          <ac:graphicFrameMkLst>
            <pc:docMk/>
            <pc:sldMk cId="0" sldId="589"/>
            <ac:graphicFrameMk id="15" creationId="{A3F03726-5D80-4AFE-A2A3-BACF51E0AEE8}"/>
          </ac:graphicFrameMkLst>
        </pc:graphicFrameChg>
        <pc:graphicFrameChg chg="del">
          <ac:chgData name="Cai Jun" userId="57e790d697ad4281" providerId="LiveId" clId="{C9278C18-CFF4-496B-B64A-D10A40098C66}" dt="2020-06-22T15:22:43.946" v="183" actId="21"/>
          <ac:graphicFrameMkLst>
            <pc:docMk/>
            <pc:sldMk cId="0" sldId="589"/>
            <ac:graphicFrameMk id="17" creationId="{D1D4AA99-3401-4355-910E-CD415E5B216D}"/>
          </ac:graphicFrameMkLst>
        </pc:graphicFrameChg>
        <pc:graphicFrameChg chg="mod">
          <ac:chgData name="Cai Jun" userId="57e790d697ad4281" providerId="LiveId" clId="{C9278C18-CFF4-496B-B64A-D10A40098C66}" dt="2020-06-22T15:20:51.274" v="111" actId="1076"/>
          <ac:graphicFrameMkLst>
            <pc:docMk/>
            <pc:sldMk cId="0" sldId="589"/>
            <ac:graphicFrameMk id="21" creationId="{0E34EC6E-F6AF-4C46-944D-61468F3D202A}"/>
          </ac:graphicFrameMkLst>
        </pc:graphicFrameChg>
        <pc:graphicFrameChg chg="mod">
          <ac:chgData name="Cai Jun" userId="57e790d697ad4281" providerId="LiveId" clId="{C9278C18-CFF4-496B-B64A-D10A40098C66}" dt="2020-06-22T15:20:51.274" v="111" actId="1076"/>
          <ac:graphicFrameMkLst>
            <pc:docMk/>
            <pc:sldMk cId="0" sldId="589"/>
            <ac:graphicFrameMk id="22" creationId="{1833B9CE-A37D-412E-AF11-1CAED3A05FD4}"/>
          </ac:graphicFrameMkLst>
        </pc:graphicFrameChg>
        <pc:graphicFrameChg chg="mod">
          <ac:chgData name="Cai Jun" userId="57e790d697ad4281" providerId="LiveId" clId="{C9278C18-CFF4-496B-B64A-D10A40098C66}" dt="2020-06-22T15:20:51.274" v="111" actId="1076"/>
          <ac:graphicFrameMkLst>
            <pc:docMk/>
            <pc:sldMk cId="0" sldId="589"/>
            <ac:graphicFrameMk id="23" creationId="{723A0E4E-914A-44CD-A415-DA5BFBFF94DB}"/>
          </ac:graphicFrameMkLst>
        </pc:graphicFrameChg>
        <pc:picChg chg="mod">
          <ac:chgData name="Cai Jun" userId="57e790d697ad4281" providerId="LiveId" clId="{C9278C18-CFF4-496B-B64A-D10A40098C66}" dt="2020-06-22T15:20:51.274" v="111" actId="1076"/>
          <ac:picMkLst>
            <pc:docMk/>
            <pc:sldMk cId="0" sldId="589"/>
            <ac:picMk id="20" creationId="{7F247535-B4C2-45E3-8308-AE13AC7686BF}"/>
          </ac:picMkLst>
        </pc:picChg>
      </pc:sldChg>
      <pc:sldChg chg="add">
        <pc:chgData name="Cai Jun" userId="57e790d697ad4281" providerId="LiveId" clId="{C9278C18-CFF4-496B-B64A-D10A40098C66}" dt="2020-06-22T15:11:34.355" v="80"/>
        <pc:sldMkLst>
          <pc:docMk/>
          <pc:sldMk cId="953162677" sldId="690"/>
        </pc:sldMkLst>
      </pc:sldChg>
      <pc:sldChg chg="addSp modSp add mod">
        <pc:chgData name="Cai Jun" userId="57e790d697ad4281" providerId="LiveId" clId="{C9278C18-CFF4-496B-B64A-D10A40098C66}" dt="2020-06-22T15:18:41.665" v="92" actId="1076"/>
        <pc:sldMkLst>
          <pc:docMk/>
          <pc:sldMk cId="2473822722" sldId="691"/>
        </pc:sldMkLst>
        <pc:spChg chg="mod">
          <ac:chgData name="Cai Jun" userId="57e790d697ad4281" providerId="LiveId" clId="{C9278C18-CFF4-496B-B64A-D10A40098C66}" dt="2020-06-22T15:18:27.187" v="88" actId="1076"/>
          <ac:spMkLst>
            <pc:docMk/>
            <pc:sldMk cId="2473822722" sldId="691"/>
            <ac:spMk id="5" creationId="{ABD6B544-B627-4963-B0C6-2C8BE58F640A}"/>
          </ac:spMkLst>
        </pc:spChg>
        <pc:spChg chg="mod">
          <ac:chgData name="Cai Jun" userId="57e790d697ad4281" providerId="LiveId" clId="{C9278C18-CFF4-496B-B64A-D10A40098C66}" dt="2020-06-22T15:18:27.187" v="88" actId="1076"/>
          <ac:spMkLst>
            <pc:docMk/>
            <pc:sldMk cId="2473822722" sldId="691"/>
            <ac:spMk id="6" creationId="{BF8B9A80-5905-494F-9E59-E9FD95763122}"/>
          </ac:spMkLst>
        </pc:spChg>
        <pc:spChg chg="add mod">
          <ac:chgData name="Cai Jun" userId="57e790d697ad4281" providerId="LiveId" clId="{C9278C18-CFF4-496B-B64A-D10A40098C66}" dt="2020-06-22T15:18:39.249" v="91" actId="1076"/>
          <ac:spMkLst>
            <pc:docMk/>
            <pc:sldMk cId="2473822722" sldId="691"/>
            <ac:spMk id="12" creationId="{EDD563B0-4EC3-4602-A896-0F179DBA048D}"/>
          </ac:spMkLst>
        </pc:spChg>
        <pc:grpChg chg="mod">
          <ac:chgData name="Cai Jun" userId="57e790d697ad4281" providerId="LiveId" clId="{C9278C18-CFF4-496B-B64A-D10A40098C66}" dt="2020-06-22T15:18:27.187" v="88" actId="1076"/>
          <ac:grpSpMkLst>
            <pc:docMk/>
            <pc:sldMk cId="2473822722" sldId="691"/>
            <ac:grpSpMk id="7" creationId="{32DA4723-66D1-4519-B7FC-3D02BC34729D}"/>
          </ac:grpSpMkLst>
        </pc:grpChg>
        <pc:grpChg chg="mod">
          <ac:chgData name="Cai Jun" userId="57e790d697ad4281" providerId="LiveId" clId="{C9278C18-CFF4-496B-B64A-D10A40098C66}" dt="2020-06-22T15:18:27.187" v="88" actId="1076"/>
          <ac:grpSpMkLst>
            <pc:docMk/>
            <pc:sldMk cId="2473822722" sldId="691"/>
            <ac:grpSpMk id="11" creationId="{70B2C11A-DE7B-4B0E-B97B-20319767510D}"/>
          </ac:grpSpMkLst>
        </pc:grpChg>
        <pc:graphicFrameChg chg="mod">
          <ac:chgData name="Cai Jun" userId="57e790d697ad4281" providerId="LiveId" clId="{C9278C18-CFF4-496B-B64A-D10A40098C66}" dt="2020-06-22T15:18:21.200" v="87" actId="1076"/>
          <ac:graphicFrameMkLst>
            <pc:docMk/>
            <pc:sldMk cId="2473822722" sldId="691"/>
            <ac:graphicFrameMk id="3" creationId="{8864650F-FB93-46DB-9F5D-764649BCDD95}"/>
          </ac:graphicFrameMkLst>
        </pc:graphicFrameChg>
        <pc:graphicFrameChg chg="mod">
          <ac:chgData name="Cai Jun" userId="57e790d697ad4281" providerId="LiveId" clId="{C9278C18-CFF4-496B-B64A-D10A40098C66}" dt="2020-06-22T15:18:27.187" v="88" actId="1076"/>
          <ac:graphicFrameMkLst>
            <pc:docMk/>
            <pc:sldMk cId="2473822722" sldId="691"/>
            <ac:graphicFrameMk id="10" creationId="{C484E6DC-7BF5-4637-A6FE-2DE727A999C5}"/>
          </ac:graphicFrameMkLst>
        </pc:graphicFrameChg>
        <pc:graphicFrameChg chg="add mod">
          <ac:chgData name="Cai Jun" userId="57e790d697ad4281" providerId="LiveId" clId="{C9278C18-CFF4-496B-B64A-D10A40098C66}" dt="2020-06-22T15:18:41.665" v="92" actId="1076"/>
          <ac:graphicFrameMkLst>
            <pc:docMk/>
            <pc:sldMk cId="2473822722" sldId="691"/>
            <ac:graphicFrameMk id="13" creationId="{EF4DE366-F393-4D15-A2FC-97402952F4E5}"/>
          </ac:graphicFrameMkLst>
        </pc:graphicFrameChg>
        <pc:picChg chg="mod">
          <ac:chgData name="Cai Jun" userId="57e790d697ad4281" providerId="LiveId" clId="{C9278C18-CFF4-496B-B64A-D10A40098C66}" dt="2020-06-22T15:18:27.187" v="88" actId="1076"/>
          <ac:picMkLst>
            <pc:docMk/>
            <pc:sldMk cId="2473822722" sldId="691"/>
            <ac:picMk id="4" creationId="{0FEBEF37-B9EB-4B2C-9773-866F223446F7}"/>
          </ac:picMkLst>
        </pc:picChg>
      </pc:sldChg>
    </pc:docChg>
  </pc:docChgLst>
  <pc:docChgLst>
    <pc:chgData name="Jun Cai" userId="57e790d697ad4281" providerId="LiveId" clId="{E4866272-1832-4666-AA7B-0FCC2F495FF4}"/>
    <pc:docChg chg="modSld">
      <pc:chgData name="Jun Cai" userId="57e790d697ad4281" providerId="LiveId" clId="{E4866272-1832-4666-AA7B-0FCC2F495FF4}" dt="2020-04-29T02:58:29.925" v="5" actId="1035"/>
      <pc:docMkLst>
        <pc:docMk/>
      </pc:docMkLst>
      <pc:sldChg chg="modSp mod">
        <pc:chgData name="Jun Cai" userId="57e790d697ad4281" providerId="LiveId" clId="{E4866272-1832-4666-AA7B-0FCC2F495FF4}" dt="2020-04-29T02:58:29.925" v="5" actId="1035"/>
        <pc:sldMkLst>
          <pc:docMk/>
          <pc:sldMk cId="0" sldId="423"/>
        </pc:sldMkLst>
        <pc:graphicFrameChg chg="mod">
          <ac:chgData name="Jun Cai" userId="57e790d697ad4281" providerId="LiveId" clId="{E4866272-1832-4666-AA7B-0FCC2F495FF4}" dt="2020-04-29T02:58:29.925" v="5" actId="1035"/>
          <ac:graphicFrameMkLst>
            <pc:docMk/>
            <pc:sldMk cId="0" sldId="423"/>
            <ac:graphicFrameMk id="36897" creationId="{00000000-0000-0000-0000-000000000000}"/>
          </ac:graphicFrameMkLst>
        </pc:graphicFrameChg>
      </pc:sldChg>
    </pc:docChg>
  </pc:docChgLst>
  <pc:docChgLst>
    <pc:chgData name="CAI JUN" userId="08ce88e1165b00db" providerId="LiveId" clId="{D1CA2E44-77D1-43BB-B9F9-C60D673B7E8B}"/>
    <pc:docChg chg="undo custSel addSld delSld modSld">
      <pc:chgData name="CAI JUN" userId="08ce88e1165b00db" providerId="LiveId" clId="{D1CA2E44-77D1-43BB-B9F9-C60D673B7E8B}" dt="2020-06-24T08:54:00.917" v="4549" actId="478"/>
      <pc:docMkLst>
        <pc:docMk/>
      </pc:docMkLst>
      <pc:sldChg chg="modSp">
        <pc:chgData name="CAI JUN" userId="08ce88e1165b00db" providerId="LiveId" clId="{D1CA2E44-77D1-43BB-B9F9-C60D673B7E8B}" dt="2020-06-24T08:02:24.809" v="3366"/>
        <pc:sldMkLst>
          <pc:docMk/>
          <pc:sldMk cId="0" sldId="376"/>
        </pc:sldMkLst>
        <pc:spChg chg="mod">
          <ac:chgData name="CAI JUN" userId="08ce88e1165b00db" providerId="LiveId" clId="{D1CA2E44-77D1-43BB-B9F9-C60D673B7E8B}" dt="2020-06-24T08:02:24.809" v="3366"/>
          <ac:spMkLst>
            <pc:docMk/>
            <pc:sldMk cId="0" sldId="376"/>
            <ac:spMk id="22537" creationId="{00000000-0000-0000-0000-000000000000}"/>
          </ac:spMkLst>
        </pc:spChg>
        <pc:grpChg chg="mod">
          <ac:chgData name="CAI JUN" userId="08ce88e1165b00db" providerId="LiveId" clId="{D1CA2E44-77D1-43BB-B9F9-C60D673B7E8B}" dt="2020-06-24T08:02:24.809" v="3366"/>
          <ac:grpSpMkLst>
            <pc:docMk/>
            <pc:sldMk cId="0" sldId="376"/>
            <ac:grpSpMk id="3" creationId="{00000000-0000-0000-0000-000000000000}"/>
          </ac:grpSpMkLst>
        </pc:grpChg>
        <pc:grpChg chg="mod">
          <ac:chgData name="CAI JUN" userId="08ce88e1165b00db" providerId="LiveId" clId="{D1CA2E44-77D1-43BB-B9F9-C60D673B7E8B}" dt="2020-06-24T08:02:24.809" v="3366"/>
          <ac:grpSpMkLst>
            <pc:docMk/>
            <pc:sldMk cId="0" sldId="376"/>
            <ac:grpSpMk id="22535" creationId="{00000000-0000-0000-0000-000000000000}"/>
          </ac:grpSpMkLst>
        </pc:grpChg>
        <pc:graphicFrameChg chg="mod">
          <ac:chgData name="CAI JUN" userId="08ce88e1165b00db" providerId="LiveId" clId="{D1CA2E44-77D1-43BB-B9F9-C60D673B7E8B}" dt="2020-06-24T08:02:24.809" v="3366"/>
          <ac:graphicFrameMkLst>
            <pc:docMk/>
            <pc:sldMk cId="0" sldId="376"/>
            <ac:graphicFrameMk id="22536" creationId="{00000000-0000-0000-0000-000000000000}"/>
          </ac:graphicFrameMkLst>
        </pc:graphicFrameChg>
        <pc:graphicFrameChg chg="mod">
          <ac:chgData name="CAI JUN" userId="08ce88e1165b00db" providerId="LiveId" clId="{D1CA2E44-77D1-43BB-B9F9-C60D673B7E8B}" dt="2020-06-24T08:02:24.809" v="3366"/>
          <ac:graphicFrameMkLst>
            <pc:docMk/>
            <pc:sldMk cId="0" sldId="376"/>
            <ac:graphicFrameMk id="22538" creationId="{00000000-0000-0000-0000-000000000000}"/>
          </ac:graphicFrameMkLst>
        </pc:graphicFrameChg>
        <pc:graphicFrameChg chg="mod">
          <ac:chgData name="CAI JUN" userId="08ce88e1165b00db" providerId="LiveId" clId="{D1CA2E44-77D1-43BB-B9F9-C60D673B7E8B}" dt="2020-06-24T08:02:24.809" v="3366"/>
          <ac:graphicFrameMkLst>
            <pc:docMk/>
            <pc:sldMk cId="0" sldId="376"/>
            <ac:graphicFrameMk id="22539" creationId="{00000000-0000-0000-0000-000000000000}"/>
          </ac:graphicFrameMkLst>
        </pc:graphicFrameChg>
        <pc:graphicFrameChg chg="mod">
          <ac:chgData name="CAI JUN" userId="08ce88e1165b00db" providerId="LiveId" clId="{D1CA2E44-77D1-43BB-B9F9-C60D673B7E8B}" dt="2020-06-24T08:02:14.231" v="3364"/>
          <ac:graphicFrameMkLst>
            <pc:docMk/>
            <pc:sldMk cId="0" sldId="376"/>
            <ac:graphicFrameMk id="162842" creationId="{00000000-0000-0000-0000-000000000000}"/>
          </ac:graphicFrameMkLst>
        </pc:graphicFrameChg>
        <pc:graphicFrameChg chg="mod">
          <ac:chgData name="CAI JUN" userId="08ce88e1165b00db" providerId="LiveId" clId="{D1CA2E44-77D1-43BB-B9F9-C60D673B7E8B}" dt="2020-06-24T08:02:08.044" v="3362"/>
          <ac:graphicFrameMkLst>
            <pc:docMk/>
            <pc:sldMk cId="0" sldId="376"/>
            <ac:graphicFrameMk id="162843" creationId="{00000000-0000-0000-0000-000000000000}"/>
          </ac:graphicFrameMkLst>
        </pc:graphicFrameChg>
      </pc:sldChg>
      <pc:sldChg chg="modSp">
        <pc:chgData name="CAI JUN" userId="08ce88e1165b00db" providerId="LiveId" clId="{D1CA2E44-77D1-43BB-B9F9-C60D673B7E8B}" dt="2020-06-24T08:02:39.231" v="3368"/>
        <pc:sldMkLst>
          <pc:docMk/>
          <pc:sldMk cId="0" sldId="382"/>
        </pc:sldMkLst>
        <pc:graphicFrameChg chg="mod">
          <ac:chgData name="CAI JUN" userId="08ce88e1165b00db" providerId="LiveId" clId="{D1CA2E44-77D1-43BB-B9F9-C60D673B7E8B}" dt="2020-06-24T08:02:39.231" v="3368"/>
          <ac:graphicFrameMkLst>
            <pc:docMk/>
            <pc:sldMk cId="0" sldId="382"/>
            <ac:graphicFrameMk id="25606" creationId="{00000000-0000-0000-0000-000000000000}"/>
          </ac:graphicFrameMkLst>
        </pc:graphicFrameChg>
      </pc:sldChg>
      <pc:sldChg chg="modSp">
        <pc:chgData name="CAI JUN" userId="08ce88e1165b00db" providerId="LiveId" clId="{D1CA2E44-77D1-43BB-B9F9-C60D673B7E8B}" dt="2020-06-24T07:57:02.238" v="3318"/>
        <pc:sldMkLst>
          <pc:docMk/>
          <pc:sldMk cId="0" sldId="412"/>
        </pc:sldMkLst>
        <pc:graphicFrameChg chg="mod">
          <ac:chgData name="CAI JUN" userId="08ce88e1165b00db" providerId="LiveId" clId="{D1CA2E44-77D1-43BB-B9F9-C60D673B7E8B}" dt="2020-06-24T07:57:02.238" v="3318"/>
          <ac:graphicFrameMkLst>
            <pc:docMk/>
            <pc:sldMk cId="0" sldId="412"/>
            <ac:graphicFrameMk id="13315" creationId="{00000000-0000-0000-0000-000000000000}"/>
          </ac:graphicFrameMkLst>
        </pc:graphicFrameChg>
      </pc:sldChg>
      <pc:sldChg chg="modSp">
        <pc:chgData name="CAI JUN" userId="08ce88e1165b00db" providerId="LiveId" clId="{D1CA2E44-77D1-43BB-B9F9-C60D673B7E8B}" dt="2020-06-24T08:01:35.934" v="3354"/>
        <pc:sldMkLst>
          <pc:docMk/>
          <pc:sldMk cId="0" sldId="415"/>
        </pc:sldMkLst>
        <pc:graphicFrameChg chg="mod">
          <ac:chgData name="CAI JUN" userId="08ce88e1165b00db" providerId="LiveId" clId="{D1CA2E44-77D1-43BB-B9F9-C60D673B7E8B}" dt="2020-06-24T08:01:35.934" v="3354"/>
          <ac:graphicFrameMkLst>
            <pc:docMk/>
            <pc:sldMk cId="0" sldId="415"/>
            <ac:graphicFrameMk id="204813" creationId="{00000000-0000-0000-0000-000000000000}"/>
          </ac:graphicFrameMkLst>
        </pc:graphicFrameChg>
        <pc:graphicFrameChg chg="mod">
          <ac:chgData name="CAI JUN" userId="08ce88e1165b00db" providerId="LiveId" clId="{D1CA2E44-77D1-43BB-B9F9-C60D673B7E8B}" dt="2020-06-24T08:01:27.919" v="3352"/>
          <ac:graphicFrameMkLst>
            <pc:docMk/>
            <pc:sldMk cId="0" sldId="415"/>
            <ac:graphicFrameMk id="204814" creationId="{00000000-0000-0000-0000-000000000000}"/>
          </ac:graphicFrameMkLst>
        </pc:graphicFrameChg>
      </pc:sldChg>
      <pc:sldChg chg="modSp">
        <pc:chgData name="CAI JUN" userId="08ce88e1165b00db" providerId="LiveId" clId="{D1CA2E44-77D1-43BB-B9F9-C60D673B7E8B}" dt="2020-06-24T08:07:01.119" v="3518"/>
        <pc:sldMkLst>
          <pc:docMk/>
          <pc:sldMk cId="0" sldId="420"/>
        </pc:sldMkLst>
        <pc:graphicFrameChg chg="mod">
          <ac:chgData name="CAI JUN" userId="08ce88e1165b00db" providerId="LiveId" clId="{D1CA2E44-77D1-43BB-B9F9-C60D673B7E8B}" dt="2020-06-24T08:06:19.275" v="3510"/>
          <ac:graphicFrameMkLst>
            <pc:docMk/>
            <pc:sldMk cId="0" sldId="420"/>
            <ac:graphicFrameMk id="35847" creationId="{00000000-0000-0000-0000-000000000000}"/>
          </ac:graphicFrameMkLst>
        </pc:graphicFrameChg>
        <pc:graphicFrameChg chg="mod">
          <ac:chgData name="CAI JUN" userId="08ce88e1165b00db" providerId="LiveId" clId="{D1CA2E44-77D1-43BB-B9F9-C60D673B7E8B}" dt="2020-06-24T08:06:28.510" v="3512"/>
          <ac:graphicFrameMkLst>
            <pc:docMk/>
            <pc:sldMk cId="0" sldId="420"/>
            <ac:graphicFrameMk id="35848" creationId="{00000000-0000-0000-0000-000000000000}"/>
          </ac:graphicFrameMkLst>
        </pc:graphicFrameChg>
        <pc:graphicFrameChg chg="mod">
          <ac:chgData name="CAI JUN" userId="08ce88e1165b00db" providerId="LiveId" clId="{D1CA2E44-77D1-43BB-B9F9-C60D673B7E8B}" dt="2020-06-24T08:06:40.463" v="3514"/>
          <ac:graphicFrameMkLst>
            <pc:docMk/>
            <pc:sldMk cId="0" sldId="420"/>
            <ac:graphicFrameMk id="35849" creationId="{00000000-0000-0000-0000-000000000000}"/>
          </ac:graphicFrameMkLst>
        </pc:graphicFrameChg>
        <pc:graphicFrameChg chg="mod">
          <ac:chgData name="CAI JUN" userId="08ce88e1165b00db" providerId="LiveId" clId="{D1CA2E44-77D1-43BB-B9F9-C60D673B7E8B}" dt="2020-06-24T08:06:50.541" v="3516"/>
          <ac:graphicFrameMkLst>
            <pc:docMk/>
            <pc:sldMk cId="0" sldId="420"/>
            <ac:graphicFrameMk id="35850" creationId="{00000000-0000-0000-0000-000000000000}"/>
          </ac:graphicFrameMkLst>
        </pc:graphicFrameChg>
        <pc:graphicFrameChg chg="mod">
          <ac:chgData name="CAI JUN" userId="08ce88e1165b00db" providerId="LiveId" clId="{D1CA2E44-77D1-43BB-B9F9-C60D673B7E8B}" dt="2020-06-24T08:07:01.119" v="3518"/>
          <ac:graphicFrameMkLst>
            <pc:docMk/>
            <pc:sldMk cId="0" sldId="420"/>
            <ac:graphicFrameMk id="35851" creationId="{00000000-0000-0000-0000-000000000000}"/>
          </ac:graphicFrameMkLst>
        </pc:graphicFrameChg>
      </pc:sldChg>
      <pc:sldChg chg="modSp mod">
        <pc:chgData name="CAI JUN" userId="08ce88e1165b00db" providerId="LiveId" clId="{D1CA2E44-77D1-43BB-B9F9-C60D673B7E8B}" dt="2020-06-24T08:23:30.648" v="3759"/>
        <pc:sldMkLst>
          <pc:docMk/>
          <pc:sldMk cId="0" sldId="421"/>
        </pc:sldMkLst>
        <pc:graphicFrameChg chg="mod">
          <ac:chgData name="CAI JUN" userId="08ce88e1165b00db" providerId="LiveId" clId="{D1CA2E44-77D1-43BB-B9F9-C60D673B7E8B}" dt="2020-06-24T08:04:14.385" v="3387"/>
          <ac:graphicFrameMkLst>
            <pc:docMk/>
            <pc:sldMk cId="0" sldId="421"/>
            <ac:graphicFrameMk id="37891" creationId="{00000000-0000-0000-0000-000000000000}"/>
          </ac:graphicFrameMkLst>
        </pc:graphicFrameChg>
        <pc:graphicFrameChg chg="mod">
          <ac:chgData name="CAI JUN" userId="08ce88e1165b00db" providerId="LiveId" clId="{D1CA2E44-77D1-43BB-B9F9-C60D673B7E8B}" dt="2020-06-24T08:23:30.648" v="3759"/>
          <ac:graphicFrameMkLst>
            <pc:docMk/>
            <pc:sldMk cId="0" sldId="421"/>
            <ac:graphicFrameMk id="37935" creationId="{00000000-0000-0000-0000-000000000000}"/>
          </ac:graphicFrameMkLst>
        </pc:graphicFrameChg>
        <pc:graphicFrameChg chg="mod">
          <ac:chgData name="CAI JUN" userId="08ce88e1165b00db" providerId="LiveId" clId="{D1CA2E44-77D1-43BB-B9F9-C60D673B7E8B}" dt="2020-06-24T08:03:53.631" v="3381"/>
          <ac:graphicFrameMkLst>
            <pc:docMk/>
            <pc:sldMk cId="0" sldId="421"/>
            <ac:graphicFrameMk id="37936" creationId="{00000000-0000-0000-0000-000000000000}"/>
          </ac:graphicFrameMkLst>
        </pc:graphicFrameChg>
        <pc:graphicFrameChg chg="mod">
          <ac:chgData name="CAI JUN" userId="08ce88e1165b00db" providerId="LiveId" clId="{D1CA2E44-77D1-43BB-B9F9-C60D673B7E8B}" dt="2020-06-24T08:03:59.166" v="3383"/>
          <ac:graphicFrameMkLst>
            <pc:docMk/>
            <pc:sldMk cId="0" sldId="421"/>
            <ac:graphicFrameMk id="37937" creationId="{00000000-0000-0000-0000-000000000000}"/>
          </ac:graphicFrameMkLst>
        </pc:graphicFrameChg>
        <pc:graphicFrameChg chg="modGraphic">
          <ac:chgData name="CAI JUN" userId="08ce88e1165b00db" providerId="LiveId" clId="{D1CA2E44-77D1-43BB-B9F9-C60D673B7E8B}" dt="2020-06-24T08:03:47.466" v="3379" actId="113"/>
          <ac:graphicFrameMkLst>
            <pc:docMk/>
            <pc:sldMk cId="0" sldId="421"/>
            <ac:graphicFrameMk id="214654" creationId="{00000000-0000-0000-0000-000000000000}"/>
          </ac:graphicFrameMkLst>
        </pc:graphicFrameChg>
      </pc:sldChg>
      <pc:sldChg chg="modSp mod">
        <pc:chgData name="CAI JUN" userId="08ce88e1165b00db" providerId="LiveId" clId="{D1CA2E44-77D1-43BB-B9F9-C60D673B7E8B}" dt="2020-06-24T08:23:30.648" v="3758"/>
        <pc:sldMkLst>
          <pc:docMk/>
          <pc:sldMk cId="0" sldId="422"/>
        </pc:sldMkLst>
        <pc:spChg chg="mod">
          <ac:chgData name="CAI JUN" userId="08ce88e1165b00db" providerId="LiveId" clId="{D1CA2E44-77D1-43BB-B9F9-C60D673B7E8B}" dt="2020-06-24T08:03:15.294" v="3374" actId="113"/>
          <ac:spMkLst>
            <pc:docMk/>
            <pc:sldMk cId="0" sldId="422"/>
            <ac:spMk id="38914" creationId="{00000000-0000-0000-0000-000000000000}"/>
          </ac:spMkLst>
        </pc:spChg>
        <pc:graphicFrameChg chg="mod">
          <ac:chgData name="CAI JUN" userId="08ce88e1165b00db" providerId="LiveId" clId="{D1CA2E44-77D1-43BB-B9F9-C60D673B7E8B}" dt="2020-06-24T08:03:02.528" v="3370"/>
          <ac:graphicFrameMkLst>
            <pc:docMk/>
            <pc:sldMk cId="0" sldId="422"/>
            <ac:graphicFrameMk id="38916" creationId="{00000000-0000-0000-0000-000000000000}"/>
          </ac:graphicFrameMkLst>
        </pc:graphicFrameChg>
        <pc:graphicFrameChg chg="mod">
          <ac:chgData name="CAI JUN" userId="08ce88e1165b00db" providerId="LiveId" clId="{D1CA2E44-77D1-43BB-B9F9-C60D673B7E8B}" dt="2020-06-24T08:23:30.648" v="3758"/>
          <ac:graphicFrameMkLst>
            <pc:docMk/>
            <pc:sldMk cId="0" sldId="422"/>
            <ac:graphicFrameMk id="38917" creationId="{00000000-0000-0000-0000-000000000000}"/>
          </ac:graphicFrameMkLst>
        </pc:graphicFrameChg>
        <pc:graphicFrameChg chg="mod">
          <ac:chgData name="CAI JUN" userId="08ce88e1165b00db" providerId="LiveId" clId="{D1CA2E44-77D1-43BB-B9F9-C60D673B7E8B}" dt="2020-06-24T08:03:36.169" v="3378"/>
          <ac:graphicFrameMkLst>
            <pc:docMk/>
            <pc:sldMk cId="0" sldId="422"/>
            <ac:graphicFrameMk id="215048" creationId="{00000000-0000-0000-0000-000000000000}"/>
          </ac:graphicFrameMkLst>
        </pc:graphicFrameChg>
      </pc:sldChg>
      <pc:sldChg chg="addSp delSp modSp mod delAnim modAnim">
        <pc:chgData name="CAI JUN" userId="08ce88e1165b00db" providerId="LiveId" clId="{D1CA2E44-77D1-43BB-B9F9-C60D673B7E8B}" dt="2020-06-24T08:54:00.917" v="4549" actId="478"/>
        <pc:sldMkLst>
          <pc:docMk/>
          <pc:sldMk cId="0" sldId="423"/>
        </pc:sldMkLst>
        <pc:spChg chg="add del">
          <ac:chgData name="CAI JUN" userId="08ce88e1165b00db" providerId="LiveId" clId="{D1CA2E44-77D1-43BB-B9F9-C60D673B7E8B}" dt="2020-06-24T08:54:00.917" v="4549" actId="478"/>
          <ac:spMkLst>
            <pc:docMk/>
            <pc:sldMk cId="0" sldId="423"/>
            <ac:spMk id="2" creationId="{4DF5E3EE-E858-4C58-8945-23FB71FBDE86}"/>
          </ac:spMkLst>
        </pc:spChg>
        <pc:spChg chg="add mod">
          <ac:chgData name="CAI JUN" userId="08ce88e1165b00db" providerId="LiveId" clId="{D1CA2E44-77D1-43BB-B9F9-C60D673B7E8B}" dt="2020-06-24T08:44:02.117" v="4327" actId="1038"/>
          <ac:spMkLst>
            <pc:docMk/>
            <pc:sldMk cId="0" sldId="423"/>
            <ac:spMk id="36" creationId="{A8BEC846-A94E-4729-A17E-3FF05EFE5933}"/>
          </ac:spMkLst>
        </pc:spChg>
        <pc:spChg chg="mod">
          <ac:chgData name="CAI JUN" userId="08ce88e1165b00db" providerId="LiveId" clId="{D1CA2E44-77D1-43BB-B9F9-C60D673B7E8B}" dt="2020-06-24T08:44:29.586" v="4415" actId="1038"/>
          <ac:spMkLst>
            <pc:docMk/>
            <pc:sldMk cId="0" sldId="423"/>
            <ac:spMk id="36866" creationId="{00000000-0000-0000-0000-000000000000}"/>
          </ac:spMkLst>
        </pc:spChg>
        <pc:spChg chg="mod">
          <ac:chgData name="CAI JUN" userId="08ce88e1165b00db" providerId="LiveId" clId="{D1CA2E44-77D1-43BB-B9F9-C60D673B7E8B}" dt="2020-06-24T08:47:01.308" v="4495"/>
          <ac:spMkLst>
            <pc:docMk/>
            <pc:sldMk cId="0" sldId="423"/>
            <ac:spMk id="36867" creationId="{00000000-0000-0000-0000-000000000000}"/>
          </ac:spMkLst>
        </pc:spChg>
        <pc:spChg chg="mod">
          <ac:chgData name="CAI JUN" userId="08ce88e1165b00db" providerId="LiveId" clId="{D1CA2E44-77D1-43BB-B9F9-C60D673B7E8B}" dt="2020-06-24T08:45:14.633" v="4421" actId="167"/>
          <ac:spMkLst>
            <pc:docMk/>
            <pc:sldMk cId="0" sldId="423"/>
            <ac:spMk id="36868" creationId="{00000000-0000-0000-0000-000000000000}"/>
          </ac:spMkLst>
        </pc:spChg>
        <pc:graphicFrameChg chg="del mod">
          <ac:chgData name="CAI JUN" userId="08ce88e1165b00db" providerId="LiveId" clId="{D1CA2E44-77D1-43BB-B9F9-C60D673B7E8B}" dt="2020-06-24T08:46:53.433" v="4466" actId="478"/>
          <ac:graphicFrameMkLst>
            <pc:docMk/>
            <pc:sldMk cId="0" sldId="423"/>
            <ac:graphicFrameMk id="31780" creationId="{00000000-0000-0000-0000-000000000000}"/>
          </ac:graphicFrameMkLst>
        </pc:graphicFrameChg>
        <pc:graphicFrameChg chg="mod">
          <ac:chgData name="CAI JUN" userId="08ce88e1165b00db" providerId="LiveId" clId="{D1CA2E44-77D1-43BB-B9F9-C60D673B7E8B}" dt="2020-06-24T08:46:50.402" v="4465" actId="1037"/>
          <ac:graphicFrameMkLst>
            <pc:docMk/>
            <pc:sldMk cId="0" sldId="423"/>
            <ac:graphicFrameMk id="36897" creationId="{00000000-0000-0000-0000-000000000000}"/>
          </ac:graphicFrameMkLst>
        </pc:graphicFrameChg>
        <pc:graphicFrameChg chg="del mod">
          <ac:chgData name="CAI JUN" userId="08ce88e1165b00db" providerId="LiveId" clId="{D1CA2E44-77D1-43BB-B9F9-C60D673B7E8B}" dt="2020-06-24T08:42:35.304" v="4035" actId="478"/>
          <ac:graphicFrameMkLst>
            <pc:docMk/>
            <pc:sldMk cId="0" sldId="423"/>
            <ac:graphicFrameMk id="36899" creationId="{00000000-0000-0000-0000-000000000000}"/>
          </ac:graphicFrameMkLst>
        </pc:graphicFrameChg>
      </pc:sldChg>
      <pc:sldChg chg="delSp modSp add del modAnim">
        <pc:chgData name="CAI JUN" userId="08ce88e1165b00db" providerId="LiveId" clId="{D1CA2E44-77D1-43BB-B9F9-C60D673B7E8B}" dt="2020-06-24T05:04:38.229" v="3316" actId="47"/>
        <pc:sldMkLst>
          <pc:docMk/>
          <pc:sldMk cId="0" sldId="464"/>
        </pc:sldMkLst>
        <pc:spChg chg="mod">
          <ac:chgData name="CAI JUN" userId="08ce88e1165b00db" providerId="LiveId" clId="{D1CA2E44-77D1-43BB-B9F9-C60D673B7E8B}" dt="2020-06-24T05:04:24.807" v="3315"/>
          <ac:spMkLst>
            <pc:docMk/>
            <pc:sldMk cId="0" sldId="464"/>
            <ac:spMk id="2" creationId="{00000000-0000-0000-0000-000000000000}"/>
          </ac:spMkLst>
        </pc:spChg>
        <pc:spChg chg="del">
          <ac:chgData name="CAI JUN" userId="08ce88e1165b00db" providerId="LiveId" clId="{D1CA2E44-77D1-43BB-B9F9-C60D673B7E8B}" dt="2020-06-24T05:03:19.807" v="3279" actId="478"/>
          <ac:spMkLst>
            <pc:docMk/>
            <pc:sldMk cId="0" sldId="464"/>
            <ac:spMk id="52229" creationId="{00000000-0000-0000-0000-000000000000}"/>
          </ac:spMkLst>
        </pc:spChg>
        <pc:spChg chg="mod">
          <ac:chgData name="CAI JUN" userId="08ce88e1165b00db" providerId="LiveId" clId="{D1CA2E44-77D1-43BB-B9F9-C60D673B7E8B}" dt="2020-06-24T05:03:23.260" v="3280" actId="1076"/>
          <ac:spMkLst>
            <pc:docMk/>
            <pc:sldMk cId="0" sldId="464"/>
            <ac:spMk id="52230" creationId="{00000000-0000-0000-0000-000000000000}"/>
          </ac:spMkLst>
        </pc:spChg>
      </pc:sldChg>
      <pc:sldChg chg="addSp delSp modSp mod delAnim modAnim">
        <pc:chgData name="CAI JUN" userId="08ce88e1165b00db" providerId="LiveId" clId="{D1CA2E44-77D1-43BB-B9F9-C60D673B7E8B}" dt="2020-06-24T08:52:23.136" v="4547"/>
        <pc:sldMkLst>
          <pc:docMk/>
          <pc:sldMk cId="0" sldId="468"/>
        </pc:sldMkLst>
        <pc:spChg chg="mod">
          <ac:chgData name="CAI JUN" userId="08ce88e1165b00db" providerId="LiveId" clId="{D1CA2E44-77D1-43BB-B9F9-C60D673B7E8B}" dt="2020-06-24T08:08:48.775" v="3572" actId="1035"/>
          <ac:spMkLst>
            <pc:docMk/>
            <pc:sldMk cId="0" sldId="468"/>
            <ac:spMk id="4" creationId="{00000000-0000-0000-0000-000000000000}"/>
          </ac:spMkLst>
        </pc:spChg>
        <pc:spChg chg="mod">
          <ac:chgData name="CAI JUN" userId="08ce88e1165b00db" providerId="LiveId" clId="{D1CA2E44-77D1-43BB-B9F9-C60D673B7E8B}" dt="2020-06-24T08:08:48.775" v="3572" actId="1035"/>
          <ac:spMkLst>
            <pc:docMk/>
            <pc:sldMk cId="0" sldId="468"/>
            <ac:spMk id="5" creationId="{00000000-0000-0000-0000-000000000000}"/>
          </ac:spMkLst>
        </pc:spChg>
        <pc:spChg chg="mod">
          <ac:chgData name="CAI JUN" userId="08ce88e1165b00db" providerId="LiveId" clId="{D1CA2E44-77D1-43BB-B9F9-C60D673B7E8B}" dt="2020-06-24T08:08:48.775" v="3572" actId="1035"/>
          <ac:spMkLst>
            <pc:docMk/>
            <pc:sldMk cId="0" sldId="468"/>
            <ac:spMk id="6" creationId="{00000000-0000-0000-0000-000000000000}"/>
          </ac:spMkLst>
        </pc:spChg>
        <pc:spChg chg="add mod">
          <ac:chgData name="CAI JUN" userId="08ce88e1165b00db" providerId="LiveId" clId="{D1CA2E44-77D1-43BB-B9F9-C60D673B7E8B}" dt="2020-06-24T08:51:15.339" v="4536" actId="14100"/>
          <ac:spMkLst>
            <pc:docMk/>
            <pc:sldMk cId="0" sldId="468"/>
            <ac:spMk id="8" creationId="{68503209-0AE4-4CB3-8949-DB9916B01851}"/>
          </ac:spMkLst>
        </pc:spChg>
        <pc:spChg chg="del mod">
          <ac:chgData name="CAI JUN" userId="08ce88e1165b00db" providerId="LiveId" clId="{D1CA2E44-77D1-43BB-B9F9-C60D673B7E8B}" dt="2020-06-24T08:11:21.385" v="3647" actId="478"/>
          <ac:spMkLst>
            <pc:docMk/>
            <pc:sldMk cId="0" sldId="468"/>
            <ac:spMk id="11" creationId="{00000000-0000-0000-0000-000000000000}"/>
          </ac:spMkLst>
        </pc:spChg>
        <pc:spChg chg="add del mod">
          <ac:chgData name="CAI JUN" userId="08ce88e1165b00db" providerId="LiveId" clId="{D1CA2E44-77D1-43BB-B9F9-C60D673B7E8B}" dt="2020-06-24T08:29:08.726" v="3939" actId="478"/>
          <ac:spMkLst>
            <pc:docMk/>
            <pc:sldMk cId="0" sldId="468"/>
            <ac:spMk id="13" creationId="{A51E792B-00EE-4EDA-9FEC-04ADAEBF82A1}"/>
          </ac:spMkLst>
        </pc:spChg>
        <pc:spChg chg="mod">
          <ac:chgData name="CAI JUN" userId="08ce88e1165b00db" providerId="LiveId" clId="{D1CA2E44-77D1-43BB-B9F9-C60D673B7E8B}" dt="2020-06-24T08:48:57.886" v="4510" actId="6549"/>
          <ac:spMkLst>
            <pc:docMk/>
            <pc:sldMk cId="0" sldId="468"/>
            <ac:spMk id="14" creationId="{4E9FE330-049E-4FC0-9E0C-183C9DCE1C85}"/>
          </ac:spMkLst>
        </pc:spChg>
        <pc:spChg chg="add del mod">
          <ac:chgData name="CAI JUN" userId="08ce88e1165b00db" providerId="LiveId" clId="{D1CA2E44-77D1-43BB-B9F9-C60D673B7E8B}" dt="2020-06-24T08:29:36.992" v="3942" actId="478"/>
          <ac:spMkLst>
            <pc:docMk/>
            <pc:sldMk cId="0" sldId="468"/>
            <ac:spMk id="17" creationId="{19E410A4-BAB7-4745-B54D-FF7B13D3A055}"/>
          </ac:spMkLst>
        </pc:spChg>
        <pc:grpChg chg="add mod">
          <ac:chgData name="CAI JUN" userId="08ce88e1165b00db" providerId="LiveId" clId="{D1CA2E44-77D1-43BB-B9F9-C60D673B7E8B}" dt="2020-06-24T08:31:52.617" v="3990" actId="164"/>
          <ac:grpSpMkLst>
            <pc:docMk/>
            <pc:sldMk cId="0" sldId="468"/>
            <ac:grpSpMk id="22" creationId="{33A7376E-C408-4DAA-8416-3B6A1272B250}"/>
          </ac:grpSpMkLst>
        </pc:grpChg>
        <pc:graphicFrameChg chg="mod">
          <ac:chgData name="CAI JUN" userId="08ce88e1165b00db" providerId="LiveId" clId="{D1CA2E44-77D1-43BB-B9F9-C60D673B7E8B}" dt="2020-06-24T08:42:18.164" v="4032"/>
          <ac:graphicFrameMkLst>
            <pc:docMk/>
            <pc:sldMk cId="0" sldId="468"/>
            <ac:graphicFrameMk id="7" creationId="{00000000-0000-0000-0000-000000000000}"/>
          </ac:graphicFrameMkLst>
        </pc:graphicFrameChg>
        <pc:graphicFrameChg chg="mod">
          <ac:chgData name="CAI JUN" userId="08ce88e1165b00db" providerId="LiveId" clId="{D1CA2E44-77D1-43BB-B9F9-C60D673B7E8B}" dt="2020-06-24T08:27:28.742" v="3928" actId="1076"/>
          <ac:graphicFrameMkLst>
            <pc:docMk/>
            <pc:sldMk cId="0" sldId="468"/>
            <ac:graphicFrameMk id="15" creationId="{6307D0B7-D258-4132-A353-3EFEA374B003}"/>
          </ac:graphicFrameMkLst>
        </pc:graphicFrameChg>
        <pc:graphicFrameChg chg="mod">
          <ac:chgData name="CAI JUN" userId="08ce88e1165b00db" providerId="LiveId" clId="{D1CA2E44-77D1-43BB-B9F9-C60D673B7E8B}" dt="2020-06-24T08:42:18.133" v="4030"/>
          <ac:graphicFrameMkLst>
            <pc:docMk/>
            <pc:sldMk cId="0" sldId="468"/>
            <ac:graphicFrameMk id="30722" creationId="{00000000-0000-0000-0000-000000000000}"/>
          </ac:graphicFrameMkLst>
        </pc:graphicFrameChg>
        <pc:graphicFrameChg chg="mod">
          <ac:chgData name="CAI JUN" userId="08ce88e1165b00db" providerId="LiveId" clId="{D1CA2E44-77D1-43BB-B9F9-C60D673B7E8B}" dt="2020-06-24T08:42:18.148" v="4031"/>
          <ac:graphicFrameMkLst>
            <pc:docMk/>
            <pc:sldMk cId="0" sldId="468"/>
            <ac:graphicFrameMk id="30723" creationId="{00000000-0000-0000-0000-000000000000}"/>
          </ac:graphicFrameMkLst>
        </pc:graphicFrameChg>
        <pc:cxnChg chg="add mod">
          <ac:chgData name="CAI JUN" userId="08ce88e1165b00db" providerId="LiveId" clId="{D1CA2E44-77D1-43BB-B9F9-C60D673B7E8B}" dt="2020-06-24T08:49:30.855" v="4513" actId="208"/>
          <ac:cxnSpMkLst>
            <pc:docMk/>
            <pc:sldMk cId="0" sldId="468"/>
            <ac:cxnSpMk id="3" creationId="{63DD5171-8449-479F-9DB6-73F601D483EC}"/>
          </ac:cxnSpMkLst>
        </pc:cxnChg>
        <pc:cxnChg chg="add del mod">
          <ac:chgData name="CAI JUN" userId="08ce88e1165b00db" providerId="LiveId" clId="{D1CA2E44-77D1-43BB-B9F9-C60D673B7E8B}" dt="2020-06-24T08:27:59.554" v="3935" actId="11529"/>
          <ac:cxnSpMkLst>
            <pc:docMk/>
            <pc:sldMk cId="0" sldId="468"/>
            <ac:cxnSpMk id="10" creationId="{833BCBDA-6884-4DDF-AAA4-534217870959}"/>
          </ac:cxnSpMkLst>
        </pc:cxnChg>
        <pc:cxnChg chg="add mod">
          <ac:chgData name="CAI JUN" userId="08ce88e1165b00db" providerId="LiveId" clId="{D1CA2E44-77D1-43BB-B9F9-C60D673B7E8B}" dt="2020-06-24T08:50:43.636" v="4527" actId="14100"/>
          <ac:cxnSpMkLst>
            <pc:docMk/>
            <pc:sldMk cId="0" sldId="468"/>
            <ac:cxnSpMk id="16" creationId="{45B35FA8-D1E8-4AA1-B163-9E081C265C49}"/>
          </ac:cxnSpMkLst>
        </pc:cxnChg>
        <pc:cxnChg chg="add mod">
          <ac:chgData name="CAI JUN" userId="08ce88e1165b00db" providerId="LiveId" clId="{D1CA2E44-77D1-43BB-B9F9-C60D673B7E8B}" dt="2020-06-24T08:50:07.683" v="4516" actId="208"/>
          <ac:cxnSpMkLst>
            <pc:docMk/>
            <pc:sldMk cId="0" sldId="468"/>
            <ac:cxnSpMk id="19" creationId="{E9387C09-1AEC-44EE-B71F-D02E1A668D8A}"/>
          </ac:cxnSpMkLst>
        </pc:cxnChg>
        <pc:cxnChg chg="add mod">
          <ac:chgData name="CAI JUN" userId="08ce88e1165b00db" providerId="LiveId" clId="{D1CA2E44-77D1-43BB-B9F9-C60D673B7E8B}" dt="2020-06-24T08:50:13.105" v="4517" actId="208"/>
          <ac:cxnSpMkLst>
            <pc:docMk/>
            <pc:sldMk cId="0" sldId="468"/>
            <ac:cxnSpMk id="21" creationId="{99498C1C-DB38-4AA1-884A-0AEAEB40157D}"/>
          </ac:cxnSpMkLst>
        </pc:cxnChg>
      </pc:sldChg>
      <pc:sldChg chg="modSp del mod">
        <pc:chgData name="CAI JUN" userId="08ce88e1165b00db" providerId="LiveId" clId="{D1CA2E44-77D1-43BB-B9F9-C60D673B7E8B}" dt="2020-06-24T04:17:47.335" v="1481" actId="47"/>
        <pc:sldMkLst>
          <pc:docMk/>
          <pc:sldMk cId="0" sldId="473"/>
        </pc:sldMkLst>
        <pc:spChg chg="mod">
          <ac:chgData name="CAI JUN" userId="08ce88e1165b00db" providerId="LiveId" clId="{D1CA2E44-77D1-43BB-B9F9-C60D673B7E8B}" dt="2020-06-24T03:41:49.541" v="2" actId="113"/>
          <ac:spMkLst>
            <pc:docMk/>
            <pc:sldMk cId="0" sldId="473"/>
            <ac:spMk id="29700" creationId="{00000000-0000-0000-0000-000000000000}"/>
          </ac:spMkLst>
        </pc:spChg>
        <pc:spChg chg="mod">
          <ac:chgData name="CAI JUN" userId="08ce88e1165b00db" providerId="LiveId" clId="{D1CA2E44-77D1-43BB-B9F9-C60D673B7E8B}" dt="2020-06-24T03:41:51.416" v="3" actId="113"/>
          <ac:spMkLst>
            <pc:docMk/>
            <pc:sldMk cId="0" sldId="473"/>
            <ac:spMk id="29701" creationId="{00000000-0000-0000-0000-000000000000}"/>
          </ac:spMkLst>
        </pc:spChg>
        <pc:spChg chg="mod">
          <ac:chgData name="CAI JUN" userId="08ce88e1165b00db" providerId="LiveId" clId="{D1CA2E44-77D1-43BB-B9F9-C60D673B7E8B}" dt="2020-06-24T03:41:39.119" v="1"/>
          <ac:spMkLst>
            <pc:docMk/>
            <pc:sldMk cId="0" sldId="473"/>
            <ac:spMk id="29703" creationId="{00000000-0000-0000-0000-000000000000}"/>
          </ac:spMkLst>
        </pc:spChg>
        <pc:grpChg chg="mod">
          <ac:chgData name="CAI JUN" userId="08ce88e1165b00db" providerId="LiveId" clId="{D1CA2E44-77D1-43BB-B9F9-C60D673B7E8B}" dt="2020-06-24T03:41:39.119" v="1"/>
          <ac:grpSpMkLst>
            <pc:docMk/>
            <pc:sldMk cId="0" sldId="473"/>
            <ac:grpSpMk id="29699" creationId="{00000000-0000-0000-0000-000000000000}"/>
          </ac:grpSpMkLst>
        </pc:grpChg>
        <pc:graphicFrameChg chg="mod">
          <ac:chgData name="CAI JUN" userId="08ce88e1165b00db" providerId="LiveId" clId="{D1CA2E44-77D1-43BB-B9F9-C60D673B7E8B}" dt="2020-06-24T03:41:39.119" v="1"/>
          <ac:graphicFrameMkLst>
            <pc:docMk/>
            <pc:sldMk cId="0" sldId="473"/>
            <ac:graphicFrameMk id="29704" creationId="{00000000-0000-0000-0000-000000000000}"/>
          </ac:graphicFrameMkLst>
        </pc:graphicFrameChg>
      </pc:sldChg>
      <pc:sldChg chg="modSp">
        <pc:chgData name="CAI JUN" userId="08ce88e1165b00db" providerId="LiveId" clId="{D1CA2E44-77D1-43BB-B9F9-C60D673B7E8B}" dt="2020-06-24T08:34:41.586" v="4011"/>
        <pc:sldMkLst>
          <pc:docMk/>
          <pc:sldMk cId="0" sldId="474"/>
        </pc:sldMkLst>
        <pc:graphicFrameChg chg="mod">
          <ac:chgData name="CAI JUN" userId="08ce88e1165b00db" providerId="LiveId" clId="{D1CA2E44-77D1-43BB-B9F9-C60D673B7E8B}" dt="2020-06-24T08:34:24.273" v="4008"/>
          <ac:graphicFrameMkLst>
            <pc:docMk/>
            <pc:sldMk cId="0" sldId="474"/>
            <ac:graphicFrameMk id="26627" creationId="{00000000-0000-0000-0000-000000000000}"/>
          </ac:graphicFrameMkLst>
        </pc:graphicFrameChg>
        <pc:graphicFrameChg chg="mod">
          <ac:chgData name="CAI JUN" userId="08ce88e1165b00db" providerId="LiveId" clId="{D1CA2E44-77D1-43BB-B9F9-C60D673B7E8B}" dt="2020-06-24T08:34:41.586" v="4011"/>
          <ac:graphicFrameMkLst>
            <pc:docMk/>
            <pc:sldMk cId="0" sldId="474"/>
            <ac:graphicFrameMk id="26632" creationId="{00000000-0000-0000-0000-000000000000}"/>
          </ac:graphicFrameMkLst>
        </pc:graphicFrameChg>
      </pc:sldChg>
      <pc:sldChg chg="modSp mod">
        <pc:chgData name="CAI JUN" userId="08ce88e1165b00db" providerId="LiveId" clId="{D1CA2E44-77D1-43BB-B9F9-C60D673B7E8B}" dt="2020-06-24T07:58:46.247" v="3334" actId="113"/>
        <pc:sldMkLst>
          <pc:docMk/>
          <pc:sldMk cId="3993522790" sldId="477"/>
        </pc:sldMkLst>
        <pc:spChg chg="mod">
          <ac:chgData name="CAI JUN" userId="08ce88e1165b00db" providerId="LiveId" clId="{D1CA2E44-77D1-43BB-B9F9-C60D673B7E8B}" dt="2020-06-24T07:58:46.247" v="3334" actId="113"/>
          <ac:spMkLst>
            <pc:docMk/>
            <pc:sldMk cId="3993522790" sldId="477"/>
            <ac:spMk id="17411" creationId="{00000000-0000-0000-0000-000000000000}"/>
          </ac:spMkLst>
        </pc:spChg>
        <pc:graphicFrameChg chg="mod">
          <ac:chgData name="CAI JUN" userId="08ce88e1165b00db" providerId="LiveId" clId="{D1CA2E44-77D1-43BB-B9F9-C60D673B7E8B}" dt="2020-06-24T07:58:03.841" v="3324"/>
          <ac:graphicFrameMkLst>
            <pc:docMk/>
            <pc:sldMk cId="3993522790" sldId="477"/>
            <ac:graphicFrameMk id="14" creationId="{00000000-0000-0000-0000-000000000000}"/>
          </ac:graphicFrameMkLst>
        </pc:graphicFrameChg>
      </pc:sldChg>
      <pc:sldChg chg="modSp">
        <pc:chgData name="CAI JUN" userId="08ce88e1165b00db" providerId="LiveId" clId="{D1CA2E44-77D1-43BB-B9F9-C60D673B7E8B}" dt="2020-06-24T07:57:49.481" v="3322"/>
        <pc:sldMkLst>
          <pc:docMk/>
          <pc:sldMk cId="1361576278" sldId="478"/>
        </pc:sldMkLst>
        <pc:graphicFrameChg chg="mod">
          <ac:chgData name="CAI JUN" userId="08ce88e1165b00db" providerId="LiveId" clId="{D1CA2E44-77D1-43BB-B9F9-C60D673B7E8B}" dt="2020-06-24T07:57:49.481" v="3322"/>
          <ac:graphicFrameMkLst>
            <pc:docMk/>
            <pc:sldMk cId="1361576278" sldId="478"/>
            <ac:graphicFrameMk id="37" creationId="{00000000-0000-0000-0000-000000000000}"/>
          </ac:graphicFrameMkLst>
        </pc:graphicFrameChg>
        <pc:graphicFrameChg chg="mod">
          <ac:chgData name="CAI JUN" userId="08ce88e1165b00db" providerId="LiveId" clId="{D1CA2E44-77D1-43BB-B9F9-C60D673B7E8B}" dt="2020-06-24T07:57:38.731" v="3320"/>
          <ac:graphicFrameMkLst>
            <pc:docMk/>
            <pc:sldMk cId="1361576278" sldId="478"/>
            <ac:graphicFrameMk id="18435" creationId="{00000000-0000-0000-0000-000000000000}"/>
          </ac:graphicFrameMkLst>
        </pc:graphicFrameChg>
      </pc:sldChg>
      <pc:sldChg chg="modSp mod">
        <pc:chgData name="CAI JUN" userId="08ce88e1165b00db" providerId="LiveId" clId="{D1CA2E44-77D1-43BB-B9F9-C60D673B7E8B}" dt="2020-06-24T07:59:29.903" v="3342"/>
        <pc:sldMkLst>
          <pc:docMk/>
          <pc:sldMk cId="1441300316" sldId="480"/>
        </pc:sldMkLst>
        <pc:spChg chg="mod">
          <ac:chgData name="CAI JUN" userId="08ce88e1165b00db" providerId="LiveId" clId="{D1CA2E44-77D1-43BB-B9F9-C60D673B7E8B}" dt="2020-06-24T07:59:09.153" v="3337" actId="113"/>
          <ac:spMkLst>
            <pc:docMk/>
            <pc:sldMk cId="1441300316" sldId="480"/>
            <ac:spMk id="8" creationId="{00000000-0000-0000-0000-000000000000}"/>
          </ac:spMkLst>
        </pc:spChg>
        <pc:spChg chg="mod">
          <ac:chgData name="CAI JUN" userId="08ce88e1165b00db" providerId="LiveId" clId="{D1CA2E44-77D1-43BB-B9F9-C60D673B7E8B}" dt="2020-06-24T07:59:20.403" v="3340" actId="113"/>
          <ac:spMkLst>
            <pc:docMk/>
            <pc:sldMk cId="1441300316" sldId="480"/>
            <ac:spMk id="18" creationId="{00000000-0000-0000-0000-000000000000}"/>
          </ac:spMkLst>
        </pc:spChg>
        <pc:spChg chg="mod">
          <ac:chgData name="CAI JUN" userId="08ce88e1165b00db" providerId="LiveId" clId="{D1CA2E44-77D1-43BB-B9F9-C60D673B7E8B}" dt="2020-06-24T07:59:12.559" v="3338" actId="113"/>
          <ac:spMkLst>
            <pc:docMk/>
            <pc:sldMk cId="1441300316" sldId="480"/>
            <ac:spMk id="24" creationId="{00000000-0000-0000-0000-000000000000}"/>
          </ac:spMkLst>
        </pc:spChg>
        <pc:spChg chg="mod">
          <ac:chgData name="CAI JUN" userId="08ce88e1165b00db" providerId="LiveId" clId="{D1CA2E44-77D1-43BB-B9F9-C60D673B7E8B}" dt="2020-06-24T07:59:09.153" v="3337" actId="113"/>
          <ac:spMkLst>
            <pc:docMk/>
            <pc:sldMk cId="1441300316" sldId="480"/>
            <ac:spMk id="27" creationId="{00000000-0000-0000-0000-000000000000}"/>
          </ac:spMkLst>
        </pc:spChg>
        <pc:spChg chg="mod">
          <ac:chgData name="CAI JUN" userId="08ce88e1165b00db" providerId="LiveId" clId="{D1CA2E44-77D1-43BB-B9F9-C60D673B7E8B}" dt="2020-06-24T07:59:09.153" v="3337" actId="113"/>
          <ac:spMkLst>
            <pc:docMk/>
            <pc:sldMk cId="1441300316" sldId="480"/>
            <ac:spMk id="30" creationId="{00000000-0000-0000-0000-000000000000}"/>
          </ac:spMkLst>
        </pc:spChg>
        <pc:graphicFrameChg chg="mod">
          <ac:chgData name="CAI JUN" userId="08ce88e1165b00db" providerId="LiveId" clId="{D1CA2E44-77D1-43BB-B9F9-C60D673B7E8B}" dt="2020-06-24T07:59:29.903" v="3342"/>
          <ac:graphicFrameMkLst>
            <pc:docMk/>
            <pc:sldMk cId="1441300316" sldId="480"/>
            <ac:graphicFrameMk id="3" creationId="{00000000-0000-0000-0000-000000000000}"/>
          </ac:graphicFrameMkLst>
        </pc:graphicFrameChg>
        <pc:graphicFrameChg chg="mod">
          <ac:chgData name="CAI JUN" userId="08ce88e1165b00db" providerId="LiveId" clId="{D1CA2E44-77D1-43BB-B9F9-C60D673B7E8B}" dt="2020-06-24T07:59:02.044" v="3336"/>
          <ac:graphicFrameMkLst>
            <pc:docMk/>
            <pc:sldMk cId="1441300316" sldId="480"/>
            <ac:graphicFrameMk id="17" creationId="{00000000-0000-0000-0000-000000000000}"/>
          </ac:graphicFrameMkLst>
        </pc:graphicFrameChg>
      </pc:sldChg>
      <pc:sldChg chg="modSp mod">
        <pc:chgData name="CAI JUN" userId="08ce88e1165b00db" providerId="LiveId" clId="{D1CA2E44-77D1-43BB-B9F9-C60D673B7E8B}" dt="2020-06-24T08:01:16.794" v="3350"/>
        <pc:sldMkLst>
          <pc:docMk/>
          <pc:sldMk cId="313688400" sldId="482"/>
        </pc:sldMkLst>
        <pc:spChg chg="mod">
          <ac:chgData name="CAI JUN" userId="08ce88e1165b00db" providerId="LiveId" clId="{D1CA2E44-77D1-43BB-B9F9-C60D673B7E8B}" dt="2020-06-24T07:59:41.481" v="3344" actId="113"/>
          <ac:spMkLst>
            <pc:docMk/>
            <pc:sldMk cId="313688400" sldId="482"/>
            <ac:spMk id="3" creationId="{00000000-0000-0000-0000-000000000000}"/>
          </ac:spMkLst>
        </pc:spChg>
        <pc:graphicFrameChg chg="mod">
          <ac:chgData name="CAI JUN" userId="08ce88e1165b00db" providerId="LiveId" clId="{D1CA2E44-77D1-43BB-B9F9-C60D673B7E8B}" dt="2020-06-24T08:00:23.012" v="3346"/>
          <ac:graphicFrameMkLst>
            <pc:docMk/>
            <pc:sldMk cId="313688400" sldId="482"/>
            <ac:graphicFrameMk id="39" creationId="{00000000-0000-0000-0000-000000000000}"/>
          </ac:graphicFrameMkLst>
        </pc:graphicFrameChg>
        <pc:graphicFrameChg chg="mod">
          <ac:chgData name="CAI JUN" userId="08ce88e1165b00db" providerId="LiveId" clId="{D1CA2E44-77D1-43BB-B9F9-C60D673B7E8B}" dt="2020-06-24T08:00:59.184" v="3348"/>
          <ac:graphicFrameMkLst>
            <pc:docMk/>
            <pc:sldMk cId="313688400" sldId="482"/>
            <ac:graphicFrameMk id="47" creationId="{00000000-0000-0000-0000-000000000000}"/>
          </ac:graphicFrameMkLst>
        </pc:graphicFrameChg>
        <pc:graphicFrameChg chg="mod">
          <ac:chgData name="CAI JUN" userId="08ce88e1165b00db" providerId="LiveId" clId="{D1CA2E44-77D1-43BB-B9F9-C60D673B7E8B}" dt="2020-06-24T08:01:16.794" v="3350"/>
          <ac:graphicFrameMkLst>
            <pc:docMk/>
            <pc:sldMk cId="313688400" sldId="482"/>
            <ac:graphicFrameMk id="48" creationId="{00000000-0000-0000-0000-000000000000}"/>
          </ac:graphicFrameMkLst>
        </pc:graphicFrameChg>
      </pc:sldChg>
      <pc:sldChg chg="modSp mod">
        <pc:chgData name="CAI JUN" userId="08ce88e1165b00db" providerId="LiveId" clId="{D1CA2E44-77D1-43BB-B9F9-C60D673B7E8B}" dt="2020-06-24T04:51:23.568" v="2542" actId="1035"/>
        <pc:sldMkLst>
          <pc:docMk/>
          <pc:sldMk cId="953162677" sldId="690"/>
        </pc:sldMkLst>
        <pc:spChg chg="mod">
          <ac:chgData name="CAI JUN" userId="08ce88e1165b00db" providerId="LiveId" clId="{D1CA2E44-77D1-43BB-B9F9-C60D673B7E8B}" dt="2020-06-24T04:48:55.334" v="2460" actId="1038"/>
          <ac:spMkLst>
            <pc:docMk/>
            <pc:sldMk cId="953162677" sldId="690"/>
            <ac:spMk id="8" creationId="{0C2FD8E4-5156-42DC-9893-F5878DD382E7}"/>
          </ac:spMkLst>
        </pc:spChg>
        <pc:spChg chg="mod">
          <ac:chgData name="CAI JUN" userId="08ce88e1165b00db" providerId="LiveId" clId="{D1CA2E44-77D1-43BB-B9F9-C60D673B7E8B}" dt="2020-06-24T04:50:19.834" v="2472"/>
          <ac:spMkLst>
            <pc:docMk/>
            <pc:sldMk cId="953162677" sldId="690"/>
            <ac:spMk id="10" creationId="{52544F1E-57CD-4CD8-A956-5E021FB4B8B6}"/>
          </ac:spMkLst>
        </pc:spChg>
        <pc:spChg chg="mod">
          <ac:chgData name="CAI JUN" userId="08ce88e1165b00db" providerId="LiveId" clId="{D1CA2E44-77D1-43BB-B9F9-C60D673B7E8B}" dt="2020-06-24T04:50:19.834" v="2472"/>
          <ac:spMkLst>
            <pc:docMk/>
            <pc:sldMk cId="953162677" sldId="690"/>
            <ac:spMk id="12" creationId="{24B71C33-B1F1-4FEF-A969-68292019EAA9}"/>
          </ac:spMkLst>
        </pc:spChg>
        <pc:spChg chg="mod">
          <ac:chgData name="CAI JUN" userId="08ce88e1165b00db" providerId="LiveId" clId="{D1CA2E44-77D1-43BB-B9F9-C60D673B7E8B}" dt="2020-06-24T04:51:00.787" v="2538" actId="1035"/>
          <ac:spMkLst>
            <pc:docMk/>
            <pc:sldMk cId="953162677" sldId="690"/>
            <ac:spMk id="14" creationId="{E3B3F4EA-5DF5-4CFD-BB19-0D4998333D86}"/>
          </ac:spMkLst>
        </pc:spChg>
        <pc:spChg chg="mod">
          <ac:chgData name="CAI JUN" userId="08ce88e1165b00db" providerId="LiveId" clId="{D1CA2E44-77D1-43BB-B9F9-C60D673B7E8B}" dt="2020-06-24T04:48:43.303" v="2438" actId="1036"/>
          <ac:spMkLst>
            <pc:docMk/>
            <pc:sldMk cId="953162677" sldId="690"/>
            <ac:spMk id="18" creationId="{E3189BB2-1830-44E8-B0D4-626FC8730296}"/>
          </ac:spMkLst>
        </pc:spChg>
        <pc:grpChg chg="mod">
          <ac:chgData name="CAI JUN" userId="08ce88e1165b00db" providerId="LiveId" clId="{D1CA2E44-77D1-43BB-B9F9-C60D673B7E8B}" dt="2020-06-24T04:50:34.537" v="2504" actId="1038"/>
          <ac:grpSpMkLst>
            <pc:docMk/>
            <pc:sldMk cId="953162677" sldId="690"/>
            <ac:grpSpMk id="17" creationId="{DD5ADE59-60BF-42B2-87AF-3D095E1ECA88}"/>
          </ac:grpSpMkLst>
        </pc:grpChg>
        <pc:graphicFrameChg chg="mod">
          <ac:chgData name="CAI JUN" userId="08ce88e1165b00db" providerId="LiveId" clId="{D1CA2E44-77D1-43BB-B9F9-C60D673B7E8B}" dt="2020-06-24T04:50:28.927" v="2484" actId="1038"/>
          <ac:graphicFrameMkLst>
            <pc:docMk/>
            <pc:sldMk cId="953162677" sldId="690"/>
            <ac:graphicFrameMk id="9" creationId="{D54A6FD6-91D0-4A6D-9A85-CA7733C47547}"/>
          </ac:graphicFrameMkLst>
        </pc:graphicFrameChg>
        <pc:graphicFrameChg chg="mod">
          <ac:chgData name="CAI JUN" userId="08ce88e1165b00db" providerId="LiveId" clId="{D1CA2E44-77D1-43BB-B9F9-C60D673B7E8B}" dt="2020-06-24T04:50:19.834" v="2472"/>
          <ac:graphicFrameMkLst>
            <pc:docMk/>
            <pc:sldMk cId="953162677" sldId="690"/>
            <ac:graphicFrameMk id="11" creationId="{C5338F1D-2ADF-44F8-ACF0-47A6B7167384}"/>
          </ac:graphicFrameMkLst>
        </pc:graphicFrameChg>
        <pc:graphicFrameChg chg="mod">
          <ac:chgData name="CAI JUN" userId="08ce88e1165b00db" providerId="LiveId" clId="{D1CA2E44-77D1-43BB-B9F9-C60D673B7E8B}" dt="2020-06-24T04:51:23.568" v="2542" actId="1035"/>
          <ac:graphicFrameMkLst>
            <pc:docMk/>
            <pc:sldMk cId="953162677" sldId="690"/>
            <ac:graphicFrameMk id="13" creationId="{45DDF2BC-56DE-4C8C-A3FD-FA2D0B224A59}"/>
          </ac:graphicFrameMkLst>
        </pc:graphicFrameChg>
      </pc:sldChg>
      <pc:sldChg chg="addSp delSp modSp mod">
        <pc:chgData name="CAI JUN" userId="08ce88e1165b00db" providerId="LiveId" clId="{D1CA2E44-77D1-43BB-B9F9-C60D673B7E8B}" dt="2020-06-24T08:32:45.195" v="4001"/>
        <pc:sldMkLst>
          <pc:docMk/>
          <pc:sldMk cId="2473822722" sldId="691"/>
        </pc:sldMkLst>
        <pc:spChg chg="mod">
          <ac:chgData name="CAI JUN" userId="08ce88e1165b00db" providerId="LiveId" clId="{D1CA2E44-77D1-43BB-B9F9-C60D673B7E8B}" dt="2020-06-24T08:32:45.195" v="4001"/>
          <ac:spMkLst>
            <pc:docMk/>
            <pc:sldMk cId="2473822722" sldId="691"/>
            <ac:spMk id="2" creationId="{B4EC4AA5-9517-4718-BDCF-94270FC7694F}"/>
          </ac:spMkLst>
        </pc:spChg>
        <pc:graphicFrameChg chg="add del mod">
          <ac:chgData name="CAI JUN" userId="08ce88e1165b00db" providerId="LiveId" clId="{D1CA2E44-77D1-43BB-B9F9-C60D673B7E8B}" dt="2020-06-24T08:05:58.400" v="3508" actId="478"/>
          <ac:graphicFrameMkLst>
            <pc:docMk/>
            <pc:sldMk cId="2473822722" sldId="691"/>
            <ac:graphicFrameMk id="14" creationId="{EF2EAD29-DD15-4B71-B217-28F8AF7AC194}"/>
          </ac:graphicFrameMkLst>
        </pc:graphicFrameChg>
        <pc:graphicFrameChg chg="add del mod">
          <ac:chgData name="CAI JUN" userId="08ce88e1165b00db" providerId="LiveId" clId="{D1CA2E44-77D1-43BB-B9F9-C60D673B7E8B}" dt="2020-06-24T08:05:44.119" v="3507" actId="478"/>
          <ac:graphicFrameMkLst>
            <pc:docMk/>
            <pc:sldMk cId="2473822722" sldId="691"/>
            <ac:graphicFrameMk id="15" creationId="{A36A3975-0378-4C6A-A16A-5F99786E5A5B}"/>
          </ac:graphicFrameMkLst>
        </pc:graphicFrameChg>
        <pc:graphicFrameChg chg="add del mod">
          <ac:chgData name="CAI JUN" userId="08ce88e1165b00db" providerId="LiveId" clId="{D1CA2E44-77D1-43BB-B9F9-C60D673B7E8B}" dt="2020-06-24T08:05:58.400" v="3508" actId="478"/>
          <ac:graphicFrameMkLst>
            <pc:docMk/>
            <pc:sldMk cId="2473822722" sldId="691"/>
            <ac:graphicFrameMk id="16" creationId="{3119E02D-D6C7-4F87-BED9-E249F6F635F1}"/>
          </ac:graphicFrameMkLst>
        </pc:graphicFrameChg>
        <pc:graphicFrameChg chg="add del mod">
          <ac:chgData name="CAI JUN" userId="08ce88e1165b00db" providerId="LiveId" clId="{D1CA2E44-77D1-43BB-B9F9-C60D673B7E8B}" dt="2020-06-24T08:05:44.119" v="3507" actId="478"/>
          <ac:graphicFrameMkLst>
            <pc:docMk/>
            <pc:sldMk cId="2473822722" sldId="691"/>
            <ac:graphicFrameMk id="17" creationId="{5D0B563A-39B5-41C8-8C8C-E7B35AF3EF96}"/>
          </ac:graphicFrameMkLst>
        </pc:graphicFrameChg>
      </pc:sldChg>
      <pc:sldChg chg="addSp delSp modSp new mod">
        <pc:chgData name="CAI JUN" userId="08ce88e1165b00db" providerId="LiveId" clId="{D1CA2E44-77D1-43BB-B9F9-C60D673B7E8B}" dt="2020-06-24T08:37:46.164" v="4018" actId="207"/>
        <pc:sldMkLst>
          <pc:docMk/>
          <pc:sldMk cId="837412889" sldId="692"/>
        </pc:sldMkLst>
        <pc:spChg chg="del mod topLvl">
          <ac:chgData name="CAI JUN" userId="08ce88e1165b00db" providerId="LiveId" clId="{D1CA2E44-77D1-43BB-B9F9-C60D673B7E8B}" dt="2020-06-24T04:15:10.600" v="1386" actId="478"/>
          <ac:spMkLst>
            <pc:docMk/>
            <pc:sldMk cId="837412889" sldId="692"/>
            <ac:spMk id="11" creationId="{CF6E1F13-E06A-4667-8CEE-9C0D14C2D321}"/>
          </ac:spMkLst>
        </pc:spChg>
        <pc:spChg chg="add mod">
          <ac:chgData name="CAI JUN" userId="08ce88e1165b00db" providerId="LiveId" clId="{D1CA2E44-77D1-43BB-B9F9-C60D673B7E8B}" dt="2020-06-24T08:37:46.164" v="4018" actId="207"/>
          <ac:spMkLst>
            <pc:docMk/>
            <pc:sldMk cId="837412889" sldId="692"/>
            <ac:spMk id="13" creationId="{2830B4DB-4FD0-43FF-9F6A-8BBD424C95E1}"/>
          </ac:spMkLst>
        </pc:spChg>
        <pc:spChg chg="add del mod">
          <ac:chgData name="CAI JUN" userId="08ce88e1165b00db" providerId="LiveId" clId="{D1CA2E44-77D1-43BB-B9F9-C60D673B7E8B}" dt="2020-06-24T04:11:42.460" v="1244" actId="478"/>
          <ac:spMkLst>
            <pc:docMk/>
            <pc:sldMk cId="837412889" sldId="692"/>
            <ac:spMk id="14" creationId="{D72A0BC4-613C-4558-B3B8-D0CC5F006161}"/>
          </ac:spMkLst>
        </pc:spChg>
        <pc:spChg chg="add del mod">
          <ac:chgData name="CAI JUN" userId="08ce88e1165b00db" providerId="LiveId" clId="{D1CA2E44-77D1-43BB-B9F9-C60D673B7E8B}" dt="2020-06-24T04:29:20.693" v="1873" actId="478"/>
          <ac:spMkLst>
            <pc:docMk/>
            <pc:sldMk cId="837412889" sldId="692"/>
            <ac:spMk id="33" creationId="{4AA9A17C-BA82-44D7-A52F-7C621EFF0A2C}"/>
          </ac:spMkLst>
        </pc:spChg>
        <pc:spChg chg="add del mod">
          <ac:chgData name="CAI JUN" userId="08ce88e1165b00db" providerId="LiveId" clId="{D1CA2E44-77D1-43BB-B9F9-C60D673B7E8B}" dt="2020-06-24T04:29:20.693" v="1873" actId="478"/>
          <ac:spMkLst>
            <pc:docMk/>
            <pc:sldMk cId="837412889" sldId="692"/>
            <ac:spMk id="35" creationId="{00BB54EE-9A98-4EE8-A1F7-7F01C96B39D6}"/>
          </ac:spMkLst>
        </pc:spChg>
        <pc:spChg chg="add mod">
          <ac:chgData name="CAI JUN" userId="08ce88e1165b00db" providerId="LiveId" clId="{D1CA2E44-77D1-43BB-B9F9-C60D673B7E8B}" dt="2020-06-24T04:31:54.849" v="1987" actId="1076"/>
          <ac:spMkLst>
            <pc:docMk/>
            <pc:sldMk cId="837412889" sldId="692"/>
            <ac:spMk id="37" creationId="{3937F003-57C6-4FFD-B041-364490366265}"/>
          </ac:spMkLst>
        </pc:spChg>
        <pc:grpChg chg="add mod">
          <ac:chgData name="CAI JUN" userId="08ce88e1165b00db" providerId="LiveId" clId="{D1CA2E44-77D1-43BB-B9F9-C60D673B7E8B}" dt="2020-06-24T08:22:28.045" v="3727"/>
          <ac:grpSpMkLst>
            <pc:docMk/>
            <pc:sldMk cId="837412889" sldId="692"/>
            <ac:grpSpMk id="5" creationId="{3D4403D3-5D17-400C-9A1D-1DCB12E6DF53}"/>
          </ac:grpSpMkLst>
        </pc:grpChg>
        <pc:grpChg chg="add mod">
          <ac:chgData name="CAI JUN" userId="08ce88e1165b00db" providerId="LiveId" clId="{D1CA2E44-77D1-43BB-B9F9-C60D673B7E8B}" dt="2020-06-24T08:22:28.045" v="3727"/>
          <ac:grpSpMkLst>
            <pc:docMk/>
            <pc:sldMk cId="837412889" sldId="692"/>
            <ac:grpSpMk id="9" creationId="{EFCC4EFE-2CB0-4DE8-9406-84B17102C914}"/>
          </ac:grpSpMkLst>
        </pc:grpChg>
        <pc:grpChg chg="add del mod">
          <ac:chgData name="CAI JUN" userId="08ce88e1165b00db" providerId="LiveId" clId="{D1CA2E44-77D1-43BB-B9F9-C60D673B7E8B}" dt="2020-06-24T04:14:31.960" v="1292" actId="478"/>
          <ac:grpSpMkLst>
            <pc:docMk/>
            <pc:sldMk cId="837412889" sldId="692"/>
            <ac:grpSpMk id="10" creationId="{C4ADB856-78C8-401B-944B-2C5161C4120B}"/>
          </ac:grpSpMkLst>
        </pc:grpChg>
        <pc:grpChg chg="add mod">
          <ac:chgData name="CAI JUN" userId="08ce88e1165b00db" providerId="LiveId" clId="{D1CA2E44-77D1-43BB-B9F9-C60D673B7E8B}" dt="2020-06-24T08:22:28.045" v="3727"/>
          <ac:grpSpMkLst>
            <pc:docMk/>
            <pc:sldMk cId="837412889" sldId="692"/>
            <ac:grpSpMk id="19" creationId="{9CF5A2B6-18EE-4CEE-92AB-1634CA144493}"/>
          </ac:grpSpMkLst>
        </pc:grpChg>
        <pc:grpChg chg="add mod">
          <ac:chgData name="CAI JUN" userId="08ce88e1165b00db" providerId="LiveId" clId="{D1CA2E44-77D1-43BB-B9F9-C60D673B7E8B}" dt="2020-06-24T08:22:28.045" v="3727"/>
          <ac:grpSpMkLst>
            <pc:docMk/>
            <pc:sldMk cId="837412889" sldId="692"/>
            <ac:grpSpMk id="32" creationId="{AEF05FE5-D9FF-420A-B329-34EE0CC81115}"/>
          </ac:grpSpMkLst>
        </pc:grpChg>
        <pc:graphicFrameChg chg="add mod">
          <ac:chgData name="CAI JUN" userId="08ce88e1165b00db" providerId="LiveId" clId="{D1CA2E44-77D1-43BB-B9F9-C60D673B7E8B}" dt="2020-06-24T08:22:28.045" v="3727"/>
          <ac:graphicFrameMkLst>
            <pc:docMk/>
            <pc:sldMk cId="837412889" sldId="692"/>
            <ac:graphicFrameMk id="2" creationId="{00000000-0008-0000-0000-000008000000}"/>
          </ac:graphicFrameMkLst>
        </pc:graphicFrameChg>
        <pc:graphicFrameChg chg="add mod">
          <ac:chgData name="CAI JUN" userId="08ce88e1165b00db" providerId="LiveId" clId="{D1CA2E44-77D1-43BB-B9F9-C60D673B7E8B}" dt="2020-06-24T08:22:28.045" v="3727"/>
          <ac:graphicFrameMkLst>
            <pc:docMk/>
            <pc:sldMk cId="837412889" sldId="692"/>
            <ac:graphicFrameMk id="3" creationId="{00000000-0008-0000-0000-000007000000}"/>
          </ac:graphicFrameMkLst>
        </pc:graphicFrameChg>
        <pc:graphicFrameChg chg="add mod">
          <ac:chgData name="CAI JUN" userId="08ce88e1165b00db" providerId="LiveId" clId="{D1CA2E44-77D1-43BB-B9F9-C60D673B7E8B}" dt="2020-06-24T08:22:28.045" v="3727"/>
          <ac:graphicFrameMkLst>
            <pc:docMk/>
            <pc:sldMk cId="837412889" sldId="692"/>
            <ac:graphicFrameMk id="4" creationId="{00000000-0008-0000-0000-000005000000}"/>
          </ac:graphicFrameMkLst>
        </pc:graphicFrameChg>
        <pc:graphicFrameChg chg="add mod">
          <ac:chgData name="CAI JUN" userId="08ce88e1165b00db" providerId="LiveId" clId="{D1CA2E44-77D1-43BB-B9F9-C60D673B7E8B}" dt="2020-06-24T08:23:30.476" v="3756"/>
          <ac:graphicFrameMkLst>
            <pc:docMk/>
            <pc:sldMk cId="837412889" sldId="692"/>
            <ac:graphicFrameMk id="6" creationId="{6A55AB08-88C0-420C-AF55-E18BED368B96}"/>
          </ac:graphicFrameMkLst>
        </pc:graphicFrameChg>
        <pc:graphicFrameChg chg="add mod">
          <ac:chgData name="CAI JUN" userId="08ce88e1165b00db" providerId="LiveId" clId="{D1CA2E44-77D1-43BB-B9F9-C60D673B7E8B}" dt="2020-06-24T08:23:30.461" v="3755"/>
          <ac:graphicFrameMkLst>
            <pc:docMk/>
            <pc:sldMk cId="837412889" sldId="692"/>
            <ac:graphicFrameMk id="7" creationId="{91AA7A74-65EB-4CC5-8750-12E67E7C0AEC}"/>
          </ac:graphicFrameMkLst>
        </pc:graphicFrameChg>
        <pc:graphicFrameChg chg="add mod">
          <ac:chgData name="CAI JUN" userId="08ce88e1165b00db" providerId="LiveId" clId="{D1CA2E44-77D1-43BB-B9F9-C60D673B7E8B}" dt="2020-06-24T08:23:30.414" v="3754"/>
          <ac:graphicFrameMkLst>
            <pc:docMk/>
            <pc:sldMk cId="837412889" sldId="692"/>
            <ac:graphicFrameMk id="8" creationId="{01F8B782-DC1C-4849-99D9-B4D192EA48BF}"/>
          </ac:graphicFrameMkLst>
        </pc:graphicFrameChg>
        <pc:graphicFrameChg chg="del mod topLvl">
          <ac:chgData name="CAI JUN" userId="08ce88e1165b00db" providerId="LiveId" clId="{D1CA2E44-77D1-43BB-B9F9-C60D673B7E8B}" dt="2020-06-24T04:14:31.960" v="1292" actId="478"/>
          <ac:graphicFrameMkLst>
            <pc:docMk/>
            <pc:sldMk cId="837412889" sldId="692"/>
            <ac:graphicFrameMk id="12" creationId="{91A78558-156B-4E60-B2C9-F82DA0470971}"/>
          </ac:graphicFrameMkLst>
        </pc:graphicFrameChg>
        <pc:graphicFrameChg chg="add mod">
          <ac:chgData name="CAI JUN" userId="08ce88e1165b00db" providerId="LiveId" clId="{D1CA2E44-77D1-43BB-B9F9-C60D673B7E8B}" dt="2020-06-24T08:33:19.601" v="4002"/>
          <ac:graphicFrameMkLst>
            <pc:docMk/>
            <pc:sldMk cId="837412889" sldId="692"/>
            <ac:graphicFrameMk id="20" creationId="{2589CB13-49AB-48C2-A391-527531DF8A41}"/>
          </ac:graphicFrameMkLst>
        </pc:graphicFrameChg>
        <pc:graphicFrameChg chg="add mod">
          <ac:chgData name="CAI JUN" userId="08ce88e1165b00db" providerId="LiveId" clId="{D1CA2E44-77D1-43BB-B9F9-C60D673B7E8B}" dt="2020-06-24T08:33:19.617" v="4003"/>
          <ac:graphicFrameMkLst>
            <pc:docMk/>
            <pc:sldMk cId="837412889" sldId="692"/>
            <ac:graphicFrameMk id="21" creationId="{419AEAF0-85EB-49BF-BAA2-C663D3F0B202}"/>
          </ac:graphicFrameMkLst>
        </pc:graphicFrameChg>
        <pc:graphicFrameChg chg="add mod">
          <ac:chgData name="CAI JUN" userId="08ce88e1165b00db" providerId="LiveId" clId="{D1CA2E44-77D1-43BB-B9F9-C60D673B7E8B}" dt="2020-06-24T08:23:30.320" v="3751"/>
          <ac:graphicFrameMkLst>
            <pc:docMk/>
            <pc:sldMk cId="837412889" sldId="692"/>
            <ac:graphicFrameMk id="22" creationId="{23339D62-7749-4CB5-BDC4-8857F0042F9B}"/>
          </ac:graphicFrameMkLst>
        </pc:graphicFrameChg>
        <pc:graphicFrameChg chg="add mod">
          <ac:chgData name="CAI JUN" userId="08ce88e1165b00db" providerId="LiveId" clId="{D1CA2E44-77D1-43BB-B9F9-C60D673B7E8B}" dt="2020-06-24T08:22:28.045" v="3727"/>
          <ac:graphicFrameMkLst>
            <pc:docMk/>
            <pc:sldMk cId="837412889" sldId="692"/>
            <ac:graphicFrameMk id="23" creationId="{BE722980-C3A3-4F4E-ADF5-CAA2EE3D004E}"/>
          </ac:graphicFrameMkLst>
        </pc:graphicFrameChg>
        <pc:graphicFrameChg chg="add mod">
          <ac:chgData name="CAI JUN" userId="08ce88e1165b00db" providerId="LiveId" clId="{D1CA2E44-77D1-43BB-B9F9-C60D673B7E8B}" dt="2020-06-24T08:22:28.045" v="3727"/>
          <ac:graphicFrameMkLst>
            <pc:docMk/>
            <pc:sldMk cId="837412889" sldId="692"/>
            <ac:graphicFrameMk id="24" creationId="{1F5FD5CE-BABD-48A0-B9F0-E7B8C74DCC4C}"/>
          </ac:graphicFrameMkLst>
        </pc:graphicFrameChg>
        <pc:graphicFrameChg chg="add mod">
          <ac:chgData name="CAI JUN" userId="08ce88e1165b00db" providerId="LiveId" clId="{D1CA2E44-77D1-43BB-B9F9-C60D673B7E8B}" dt="2020-06-24T08:22:28.045" v="3727"/>
          <ac:graphicFrameMkLst>
            <pc:docMk/>
            <pc:sldMk cId="837412889" sldId="692"/>
            <ac:graphicFrameMk id="25" creationId="{250624CE-DBAF-42DD-AF85-8F8F3042FD36}"/>
          </ac:graphicFrameMkLst>
        </pc:graphicFrameChg>
        <pc:graphicFrameChg chg="add mod">
          <ac:chgData name="CAI JUN" userId="08ce88e1165b00db" providerId="LiveId" clId="{D1CA2E44-77D1-43BB-B9F9-C60D673B7E8B}" dt="2020-06-24T08:33:19.617" v="4004"/>
          <ac:graphicFrameMkLst>
            <pc:docMk/>
            <pc:sldMk cId="837412889" sldId="692"/>
            <ac:graphicFrameMk id="26" creationId="{62085859-F006-47D5-87F2-6DC387556BD1}"/>
          </ac:graphicFrameMkLst>
        </pc:graphicFrameChg>
        <pc:graphicFrameChg chg="add mod">
          <ac:chgData name="CAI JUN" userId="08ce88e1165b00db" providerId="LiveId" clId="{D1CA2E44-77D1-43BB-B9F9-C60D673B7E8B}" dt="2020-06-24T08:33:19.617" v="4005"/>
          <ac:graphicFrameMkLst>
            <pc:docMk/>
            <pc:sldMk cId="837412889" sldId="692"/>
            <ac:graphicFrameMk id="27" creationId="{6D80A55E-8160-455C-8D54-2D606D9FE4E0}"/>
          </ac:graphicFrameMkLst>
        </pc:graphicFrameChg>
        <pc:graphicFrameChg chg="add mod">
          <ac:chgData name="CAI JUN" userId="08ce88e1165b00db" providerId="LiveId" clId="{D1CA2E44-77D1-43BB-B9F9-C60D673B7E8B}" dt="2020-06-24T08:33:19.617" v="4006"/>
          <ac:graphicFrameMkLst>
            <pc:docMk/>
            <pc:sldMk cId="837412889" sldId="692"/>
            <ac:graphicFrameMk id="28" creationId="{43D63844-9986-4EEF-A27E-80F32B5840BF}"/>
          </ac:graphicFrameMkLst>
        </pc:graphicFrameChg>
        <pc:graphicFrameChg chg="add mod">
          <ac:chgData name="CAI JUN" userId="08ce88e1165b00db" providerId="LiveId" clId="{D1CA2E44-77D1-43BB-B9F9-C60D673B7E8B}" dt="2020-06-24T08:22:28.045" v="3727"/>
          <ac:graphicFrameMkLst>
            <pc:docMk/>
            <pc:sldMk cId="837412889" sldId="692"/>
            <ac:graphicFrameMk id="29" creationId="{1ACD6B90-A469-411F-9944-778B64E7A371}"/>
          </ac:graphicFrameMkLst>
        </pc:graphicFrameChg>
        <pc:graphicFrameChg chg="add mod">
          <ac:chgData name="CAI JUN" userId="08ce88e1165b00db" providerId="LiveId" clId="{D1CA2E44-77D1-43BB-B9F9-C60D673B7E8B}" dt="2020-06-24T08:22:28.045" v="3727"/>
          <ac:graphicFrameMkLst>
            <pc:docMk/>
            <pc:sldMk cId="837412889" sldId="692"/>
            <ac:graphicFrameMk id="30" creationId="{FCF0F317-81F2-49CD-97E7-D9C4AAD30B97}"/>
          </ac:graphicFrameMkLst>
        </pc:graphicFrameChg>
        <pc:graphicFrameChg chg="add mod">
          <ac:chgData name="CAI JUN" userId="08ce88e1165b00db" providerId="LiveId" clId="{D1CA2E44-77D1-43BB-B9F9-C60D673B7E8B}" dt="2020-06-24T08:22:28.045" v="3727"/>
          <ac:graphicFrameMkLst>
            <pc:docMk/>
            <pc:sldMk cId="837412889" sldId="692"/>
            <ac:graphicFrameMk id="31" creationId="{95DBD9A6-575F-4BE0-BCCA-D7A862612B84}"/>
          </ac:graphicFrameMkLst>
        </pc:graphicFrameChg>
        <pc:graphicFrameChg chg="add del mod">
          <ac:chgData name="CAI JUN" userId="08ce88e1165b00db" providerId="LiveId" clId="{D1CA2E44-77D1-43BB-B9F9-C60D673B7E8B}" dt="2020-06-24T04:29:20.693" v="1873" actId="478"/>
          <ac:graphicFrameMkLst>
            <pc:docMk/>
            <pc:sldMk cId="837412889" sldId="692"/>
            <ac:graphicFrameMk id="34" creationId="{5496CEF1-4832-424F-BD6D-C24099240B7D}"/>
          </ac:graphicFrameMkLst>
        </pc:graphicFrameChg>
        <pc:graphicFrameChg chg="add del mod">
          <ac:chgData name="CAI JUN" userId="08ce88e1165b00db" providerId="LiveId" clId="{D1CA2E44-77D1-43BB-B9F9-C60D673B7E8B}" dt="2020-06-24T04:29:20.693" v="1873" actId="478"/>
          <ac:graphicFrameMkLst>
            <pc:docMk/>
            <pc:sldMk cId="837412889" sldId="692"/>
            <ac:graphicFrameMk id="36" creationId="{C476923F-7BD9-417D-A7EE-B4AA15FF3A0B}"/>
          </ac:graphicFrameMkLst>
        </pc:graphicFrameChg>
        <pc:cxnChg chg="add mod">
          <ac:chgData name="CAI JUN" userId="08ce88e1165b00db" providerId="LiveId" clId="{D1CA2E44-77D1-43BB-B9F9-C60D673B7E8B}" dt="2020-06-24T08:22:28.045" v="3727"/>
          <ac:cxnSpMkLst>
            <pc:docMk/>
            <pc:sldMk cId="837412889" sldId="692"/>
            <ac:cxnSpMk id="16" creationId="{20FA4315-0C16-47B5-8BEF-06E023355F27}"/>
          </ac:cxnSpMkLst>
        </pc:cxnChg>
        <pc:cxnChg chg="add mod">
          <ac:chgData name="CAI JUN" userId="08ce88e1165b00db" providerId="LiveId" clId="{D1CA2E44-77D1-43BB-B9F9-C60D673B7E8B}" dt="2020-06-24T08:22:28.045" v="3727"/>
          <ac:cxnSpMkLst>
            <pc:docMk/>
            <pc:sldMk cId="837412889" sldId="692"/>
            <ac:cxnSpMk id="17" creationId="{2C8C96FB-0DBE-4825-AF37-446F20359FB5}"/>
          </ac:cxnSpMkLst>
        </pc:cxnChg>
        <pc:cxnChg chg="add mod">
          <ac:chgData name="CAI JUN" userId="08ce88e1165b00db" providerId="LiveId" clId="{D1CA2E44-77D1-43BB-B9F9-C60D673B7E8B}" dt="2020-06-24T08:22:28.045" v="3727"/>
          <ac:cxnSpMkLst>
            <pc:docMk/>
            <pc:sldMk cId="837412889" sldId="692"/>
            <ac:cxnSpMk id="18" creationId="{2BFF1F39-58E1-497D-B6A2-49D44014C91D}"/>
          </ac:cxnSpMkLst>
        </pc:cxnChg>
      </pc:sldChg>
      <pc:sldChg chg="addSp modSp new del mod">
        <pc:chgData name="CAI JUN" userId="08ce88e1165b00db" providerId="LiveId" clId="{D1CA2E44-77D1-43BB-B9F9-C60D673B7E8B}" dt="2020-06-24T03:50:12.697" v="12" actId="47"/>
        <pc:sldMkLst>
          <pc:docMk/>
          <pc:sldMk cId="2329384866" sldId="692"/>
        </pc:sldMkLst>
        <pc:graphicFrameChg chg="add mod">
          <ac:chgData name="CAI JUN" userId="08ce88e1165b00db" providerId="LiveId" clId="{D1CA2E44-77D1-43BB-B9F9-C60D673B7E8B}" dt="2020-06-24T03:48:29.029" v="11"/>
          <ac:graphicFrameMkLst>
            <pc:docMk/>
            <pc:sldMk cId="2329384866" sldId="692"/>
            <ac:graphicFrameMk id="2" creationId="{00000000-0008-0000-0000-000005000000}"/>
          </ac:graphicFrameMkLst>
        </pc:graphicFrameChg>
        <pc:graphicFrameChg chg="add mod">
          <ac:chgData name="CAI JUN" userId="08ce88e1165b00db" providerId="LiveId" clId="{D1CA2E44-77D1-43BB-B9F9-C60D673B7E8B}" dt="2020-06-24T03:48:29.029" v="11"/>
          <ac:graphicFrameMkLst>
            <pc:docMk/>
            <pc:sldMk cId="2329384866" sldId="692"/>
            <ac:graphicFrameMk id="3" creationId="{00000000-0008-0000-0000-000007000000}"/>
          </ac:graphicFrameMkLst>
        </pc:graphicFrameChg>
        <pc:graphicFrameChg chg="add mod">
          <ac:chgData name="CAI JUN" userId="08ce88e1165b00db" providerId="LiveId" clId="{D1CA2E44-77D1-43BB-B9F9-C60D673B7E8B}" dt="2020-06-24T03:48:29.029" v="11"/>
          <ac:graphicFrameMkLst>
            <pc:docMk/>
            <pc:sldMk cId="2329384866" sldId="692"/>
            <ac:graphicFrameMk id="4" creationId="{00000000-0008-0000-0000-000008000000}"/>
          </ac:graphicFrameMkLst>
        </pc:graphicFrameChg>
      </pc:sldChg>
      <pc:sldChg chg="addSp delSp modSp add mod">
        <pc:chgData name="CAI JUN" userId="08ce88e1165b00db" providerId="LiveId" clId="{D1CA2E44-77D1-43BB-B9F9-C60D673B7E8B}" dt="2020-06-24T08:23:30.508" v="3757"/>
        <pc:sldMkLst>
          <pc:docMk/>
          <pc:sldMk cId="344236717" sldId="693"/>
        </pc:sldMkLst>
        <pc:spChg chg="mod">
          <ac:chgData name="CAI JUN" userId="08ce88e1165b00db" providerId="LiveId" clId="{D1CA2E44-77D1-43BB-B9F9-C60D673B7E8B}" dt="2020-06-24T08:21:54.233" v="3721"/>
          <ac:spMkLst>
            <pc:docMk/>
            <pc:sldMk cId="344236717" sldId="693"/>
            <ac:spMk id="8" creationId="{0C2FD8E4-5156-42DC-9893-F5878DD382E7}"/>
          </ac:spMkLst>
        </pc:spChg>
        <pc:spChg chg="mod">
          <ac:chgData name="CAI JUN" userId="08ce88e1165b00db" providerId="LiveId" clId="{D1CA2E44-77D1-43BB-B9F9-C60D673B7E8B}" dt="2020-06-24T08:21:30.889" v="3698"/>
          <ac:spMkLst>
            <pc:docMk/>
            <pc:sldMk cId="344236717" sldId="693"/>
            <ac:spMk id="10" creationId="{52544F1E-57CD-4CD8-A956-5E021FB4B8B6}"/>
          </ac:spMkLst>
        </pc:spChg>
        <pc:spChg chg="mod">
          <ac:chgData name="CAI JUN" userId="08ce88e1165b00db" providerId="LiveId" clId="{D1CA2E44-77D1-43BB-B9F9-C60D673B7E8B}" dt="2020-06-24T08:21:30.889" v="3698"/>
          <ac:spMkLst>
            <pc:docMk/>
            <pc:sldMk cId="344236717" sldId="693"/>
            <ac:spMk id="12" creationId="{24B71C33-B1F1-4FEF-A969-68292019EAA9}"/>
          </ac:spMkLst>
        </pc:spChg>
        <pc:spChg chg="mod">
          <ac:chgData name="CAI JUN" userId="08ce88e1165b00db" providerId="LiveId" clId="{D1CA2E44-77D1-43BB-B9F9-C60D673B7E8B}" dt="2020-06-24T08:21:30.889" v="3698"/>
          <ac:spMkLst>
            <pc:docMk/>
            <pc:sldMk cId="344236717" sldId="693"/>
            <ac:spMk id="14" creationId="{E3B3F4EA-5DF5-4CFD-BB19-0D4998333D86}"/>
          </ac:spMkLst>
        </pc:spChg>
        <pc:spChg chg="add mod">
          <ac:chgData name="CAI JUN" userId="08ce88e1165b00db" providerId="LiveId" clId="{D1CA2E44-77D1-43BB-B9F9-C60D673B7E8B}" dt="2020-06-24T08:21:30.889" v="3698"/>
          <ac:spMkLst>
            <pc:docMk/>
            <pc:sldMk cId="344236717" sldId="693"/>
            <ac:spMk id="15" creationId="{F25EF5FE-2EEB-4F33-8045-384694A70D90}"/>
          </ac:spMkLst>
        </pc:spChg>
        <pc:spChg chg="mod">
          <ac:chgData name="CAI JUN" userId="08ce88e1165b00db" providerId="LiveId" clId="{D1CA2E44-77D1-43BB-B9F9-C60D673B7E8B}" dt="2020-06-24T04:51:39.677" v="2564" actId="1036"/>
          <ac:spMkLst>
            <pc:docMk/>
            <pc:sldMk cId="344236717" sldId="693"/>
            <ac:spMk id="18" creationId="{E3189BB2-1830-44E8-B0D4-626FC8730296}"/>
          </ac:spMkLst>
        </pc:spChg>
        <pc:grpChg chg="add mod">
          <ac:chgData name="CAI JUN" userId="08ce88e1165b00db" providerId="LiveId" clId="{D1CA2E44-77D1-43BB-B9F9-C60D673B7E8B}" dt="2020-06-24T08:21:30.889" v="3698"/>
          <ac:grpSpMkLst>
            <pc:docMk/>
            <pc:sldMk cId="344236717" sldId="693"/>
            <ac:grpSpMk id="2" creationId="{2E245686-6E1D-4241-9863-E301DE755783}"/>
          </ac:grpSpMkLst>
        </pc:grpChg>
        <pc:grpChg chg="mod">
          <ac:chgData name="CAI JUN" userId="08ce88e1165b00db" providerId="LiveId" clId="{D1CA2E44-77D1-43BB-B9F9-C60D673B7E8B}" dt="2020-06-24T08:21:30.889" v="3698"/>
          <ac:grpSpMkLst>
            <pc:docMk/>
            <pc:sldMk cId="344236717" sldId="693"/>
            <ac:grpSpMk id="17" creationId="{DD5ADE59-60BF-42B2-87AF-3D095E1ECA88}"/>
          </ac:grpSpMkLst>
        </pc:grpChg>
        <pc:graphicFrameChg chg="mod">
          <ac:chgData name="CAI JUN" userId="08ce88e1165b00db" providerId="LiveId" clId="{D1CA2E44-77D1-43BB-B9F9-C60D673B7E8B}" dt="2020-06-24T08:21:30.889" v="3698"/>
          <ac:graphicFrameMkLst>
            <pc:docMk/>
            <pc:sldMk cId="344236717" sldId="693"/>
            <ac:graphicFrameMk id="9" creationId="{D54A6FD6-91D0-4A6D-9A85-CA7733C47547}"/>
          </ac:graphicFrameMkLst>
        </pc:graphicFrameChg>
        <pc:graphicFrameChg chg="mod">
          <ac:chgData name="CAI JUN" userId="08ce88e1165b00db" providerId="LiveId" clId="{D1CA2E44-77D1-43BB-B9F9-C60D673B7E8B}" dt="2020-06-24T08:21:30.889" v="3698"/>
          <ac:graphicFrameMkLst>
            <pc:docMk/>
            <pc:sldMk cId="344236717" sldId="693"/>
            <ac:graphicFrameMk id="11" creationId="{C5338F1D-2ADF-44F8-ACF0-47A6B7167384}"/>
          </ac:graphicFrameMkLst>
        </pc:graphicFrameChg>
        <pc:graphicFrameChg chg="mod">
          <ac:chgData name="CAI JUN" userId="08ce88e1165b00db" providerId="LiveId" clId="{D1CA2E44-77D1-43BB-B9F9-C60D673B7E8B}" dt="2020-06-24T08:21:30.889" v="3698"/>
          <ac:graphicFrameMkLst>
            <pc:docMk/>
            <pc:sldMk cId="344236717" sldId="693"/>
            <ac:graphicFrameMk id="13" creationId="{45DDF2BC-56DE-4C8C-A3FD-FA2D0B224A59}"/>
          </ac:graphicFrameMkLst>
        </pc:graphicFrameChg>
        <pc:graphicFrameChg chg="add mod">
          <ac:chgData name="CAI JUN" userId="08ce88e1165b00db" providerId="LiveId" clId="{D1CA2E44-77D1-43BB-B9F9-C60D673B7E8B}" dt="2020-06-24T08:23:30.508" v="3757"/>
          <ac:graphicFrameMkLst>
            <pc:docMk/>
            <pc:sldMk cId="344236717" sldId="693"/>
            <ac:graphicFrameMk id="16" creationId="{9C480B15-4046-420A-915D-2C2F29469512}"/>
          </ac:graphicFrameMkLst>
        </pc:graphicFrameChg>
        <pc:graphicFrameChg chg="add del mod">
          <ac:chgData name="CAI JUN" userId="08ce88e1165b00db" providerId="LiveId" clId="{D1CA2E44-77D1-43BB-B9F9-C60D673B7E8B}" dt="2020-06-24T04:39:33.990" v="2271" actId="478"/>
          <ac:graphicFrameMkLst>
            <pc:docMk/>
            <pc:sldMk cId="344236717" sldId="693"/>
            <ac:graphicFrameMk id="19" creationId="{24B833A6-F6FF-4354-A902-C2266CCF69C8}"/>
          </ac:graphicFrameMkLst>
        </pc:graphicFrame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https://d.docs.live.net/08ce88e1165b00db/tsaidoc/&#29289;&#29702;&#21270;&#23398;/&#30005;&#23376;&#25945;&#26696;/&#29289;&#21270;&#19979;/&#21333;&#20301;&#30028;&#38754;&#36807;&#21097;&#37327;.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https://d.docs.live.net/08ce88e1165b00db/tsaidoc/&#29289;&#29702;&#21270;&#23398;/&#30005;&#23376;&#25945;&#26696;/&#29289;&#21270;&#19979;/&#21333;&#20301;&#30028;&#38754;&#36807;&#21097;&#37327;.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https://d.docs.live.net/08ce88e1165b00db/tsaidoc/&#29289;&#29702;&#21270;&#23398;/&#30005;&#23376;&#25945;&#26696;/&#29289;&#21270;&#19979;/&#21333;&#20301;&#30028;&#38754;&#36807;&#21097;&#3732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spPr>
            <a:ln w="57150">
              <a:solidFill>
                <a:srgbClr val="0000FF"/>
              </a:solidFill>
            </a:ln>
          </c:spPr>
          <c:marker>
            <c:symbol val="none"/>
          </c:marker>
          <c:xVal>
            <c:numRef>
              <c:f>Sheet1!$C$2:$C$1002</c:f>
              <c:numCache>
                <c:formatCode>General</c:formatCode>
                <c:ptCount val="1001"/>
                <c:pt idx="0">
                  <c:v>2.1999999999998128</c:v>
                </c:pt>
                <c:pt idx="1">
                  <c:v>2.1999999999998012</c:v>
                </c:pt>
                <c:pt idx="2">
                  <c:v>2.1999999999997888</c:v>
                </c:pt>
                <c:pt idx="3">
                  <c:v>2.1999999999997759</c:v>
                </c:pt>
                <c:pt idx="4">
                  <c:v>2.1999999999997621</c:v>
                </c:pt>
                <c:pt idx="5">
                  <c:v>2.1999999999997475</c:v>
                </c:pt>
                <c:pt idx="6">
                  <c:v>2.1999999999997319</c:v>
                </c:pt>
                <c:pt idx="7">
                  <c:v>2.1999999999997151</c:v>
                </c:pt>
                <c:pt idx="8">
                  <c:v>2.1999999999996973</c:v>
                </c:pt>
                <c:pt idx="9">
                  <c:v>2.1999999999996787</c:v>
                </c:pt>
                <c:pt idx="10">
                  <c:v>2.1999999999996591</c:v>
                </c:pt>
                <c:pt idx="11">
                  <c:v>2.1999999999996378</c:v>
                </c:pt>
                <c:pt idx="12">
                  <c:v>2.1999999999996152</c:v>
                </c:pt>
                <c:pt idx="13">
                  <c:v>2.1999999999995916</c:v>
                </c:pt>
                <c:pt idx="14">
                  <c:v>2.1999999999995663</c:v>
                </c:pt>
                <c:pt idx="15">
                  <c:v>2.1999999999995397</c:v>
                </c:pt>
                <c:pt idx="16">
                  <c:v>2.1999999999995112</c:v>
                </c:pt>
                <c:pt idx="17">
                  <c:v>2.199999999999481</c:v>
                </c:pt>
                <c:pt idx="18">
                  <c:v>2.1999999999994486</c:v>
                </c:pt>
                <c:pt idx="19">
                  <c:v>2.1999999999994149</c:v>
                </c:pt>
                <c:pt idx="20">
                  <c:v>2.1999999999993785</c:v>
                </c:pt>
                <c:pt idx="21">
                  <c:v>2.1999999999993403</c:v>
                </c:pt>
                <c:pt idx="22">
                  <c:v>2.1999999999992994</c:v>
                </c:pt>
                <c:pt idx="23">
                  <c:v>2.1999999999992563</c:v>
                </c:pt>
                <c:pt idx="24">
                  <c:v>2.1999999999992101</c:v>
                </c:pt>
                <c:pt idx="25">
                  <c:v>2.1999999999991613</c:v>
                </c:pt>
                <c:pt idx="26">
                  <c:v>2.1999999999991093</c:v>
                </c:pt>
                <c:pt idx="27">
                  <c:v>2.1999999999990543</c:v>
                </c:pt>
                <c:pt idx="28">
                  <c:v>2.1999999999989956</c:v>
                </c:pt>
                <c:pt idx="29">
                  <c:v>2.1999999999989335</c:v>
                </c:pt>
                <c:pt idx="30">
                  <c:v>2.1999999999988678</c:v>
                </c:pt>
                <c:pt idx="31">
                  <c:v>2.1999999999987976</c:v>
                </c:pt>
                <c:pt idx="32">
                  <c:v>2.1999999999987234</c:v>
                </c:pt>
                <c:pt idx="33">
                  <c:v>2.1999999999986444</c:v>
                </c:pt>
                <c:pt idx="34">
                  <c:v>2.1999999999985604</c:v>
                </c:pt>
                <c:pt idx="35">
                  <c:v>2.1999999999984716</c:v>
                </c:pt>
                <c:pt idx="36">
                  <c:v>2.199999999998377</c:v>
                </c:pt>
                <c:pt idx="37">
                  <c:v>2.1999999999982767</c:v>
                </c:pt>
                <c:pt idx="38">
                  <c:v>2.1999999999981705</c:v>
                </c:pt>
                <c:pt idx="39">
                  <c:v>2.1999999999980573</c:v>
                </c:pt>
                <c:pt idx="40">
                  <c:v>2.1999999999979369</c:v>
                </c:pt>
                <c:pt idx="41">
                  <c:v>2.1999999999978095</c:v>
                </c:pt>
                <c:pt idx="42">
                  <c:v>2.199999999997674</c:v>
                </c:pt>
                <c:pt idx="43">
                  <c:v>2.1999999999975302</c:v>
                </c:pt>
                <c:pt idx="44">
                  <c:v>2.1999999999973774</c:v>
                </c:pt>
                <c:pt idx="45">
                  <c:v>2.1999999999972153</c:v>
                </c:pt>
                <c:pt idx="46">
                  <c:v>2.199999999997043</c:v>
                </c:pt>
                <c:pt idx="47">
                  <c:v>2.19999999999686</c:v>
                </c:pt>
                <c:pt idx="48">
                  <c:v>2.199999999996666</c:v>
                </c:pt>
                <c:pt idx="49">
                  <c:v>2.1999999999964599</c:v>
                </c:pt>
                <c:pt idx="50">
                  <c:v>2.199999999996241</c:v>
                </c:pt>
                <c:pt idx="51">
                  <c:v>2.1999999999960087</c:v>
                </c:pt>
                <c:pt idx="52">
                  <c:v>2.1999999999957618</c:v>
                </c:pt>
                <c:pt idx="53">
                  <c:v>2.1999999999954998</c:v>
                </c:pt>
                <c:pt idx="54">
                  <c:v>2.1999999999952213</c:v>
                </c:pt>
                <c:pt idx="55">
                  <c:v>2.199999999994926</c:v>
                </c:pt>
                <c:pt idx="56">
                  <c:v>2.199999999994612</c:v>
                </c:pt>
                <c:pt idx="57">
                  <c:v>2.199999999994279</c:v>
                </c:pt>
                <c:pt idx="58">
                  <c:v>2.199999999993925</c:v>
                </c:pt>
                <c:pt idx="59">
                  <c:v>2.1999999999935493</c:v>
                </c:pt>
                <c:pt idx="60">
                  <c:v>2.1999999999931505</c:v>
                </c:pt>
                <c:pt idx="61">
                  <c:v>2.1999999999927269</c:v>
                </c:pt>
                <c:pt idx="62">
                  <c:v>2.1999999999922775</c:v>
                </c:pt>
                <c:pt idx="63">
                  <c:v>2.1999999999917996</c:v>
                </c:pt>
                <c:pt idx="64">
                  <c:v>2.1999999999912925</c:v>
                </c:pt>
                <c:pt idx="65">
                  <c:v>2.1999999999907542</c:v>
                </c:pt>
                <c:pt idx="66">
                  <c:v>2.1999999999901823</c:v>
                </c:pt>
                <c:pt idx="67">
                  <c:v>2.1999999999895756</c:v>
                </c:pt>
                <c:pt idx="68">
                  <c:v>2.1999999999889308</c:v>
                </c:pt>
                <c:pt idx="69">
                  <c:v>2.199999999988246</c:v>
                </c:pt>
                <c:pt idx="70">
                  <c:v>2.1999999999875195</c:v>
                </c:pt>
                <c:pt idx="71">
                  <c:v>2.1999999999867477</c:v>
                </c:pt>
                <c:pt idx="72">
                  <c:v>2.1999999999859283</c:v>
                </c:pt>
                <c:pt idx="73">
                  <c:v>2.1999999999850579</c:v>
                </c:pt>
                <c:pt idx="74">
                  <c:v>2.1999999999841342</c:v>
                </c:pt>
                <c:pt idx="75">
                  <c:v>2.1999999999831532</c:v>
                </c:pt>
                <c:pt idx="76">
                  <c:v>2.1999999999821114</c:v>
                </c:pt>
                <c:pt idx="77">
                  <c:v>2.1999999999810051</c:v>
                </c:pt>
                <c:pt idx="78">
                  <c:v>2.1999999999798305</c:v>
                </c:pt>
                <c:pt idx="79">
                  <c:v>2.1999999999785831</c:v>
                </c:pt>
                <c:pt idx="80">
                  <c:v>2.1999999999772588</c:v>
                </c:pt>
                <c:pt idx="81">
                  <c:v>2.1999999999758528</c:v>
                </c:pt>
                <c:pt idx="82">
                  <c:v>2.1999999999743594</c:v>
                </c:pt>
                <c:pt idx="83">
                  <c:v>2.199999999972774</c:v>
                </c:pt>
                <c:pt idx="84">
                  <c:v>2.1999999999710904</c:v>
                </c:pt>
                <c:pt idx="85">
                  <c:v>2.199999999969303</c:v>
                </c:pt>
                <c:pt idx="86">
                  <c:v>2.1999999999674049</c:v>
                </c:pt>
                <c:pt idx="87">
                  <c:v>2.1999999999653892</c:v>
                </c:pt>
                <c:pt idx="88">
                  <c:v>2.1999999999632487</c:v>
                </c:pt>
                <c:pt idx="89">
                  <c:v>2.1999999999609763</c:v>
                </c:pt>
                <c:pt idx="90">
                  <c:v>2.1999999999585631</c:v>
                </c:pt>
                <c:pt idx="91">
                  <c:v>2.1999999999560007</c:v>
                </c:pt>
                <c:pt idx="92">
                  <c:v>2.1999999999532802</c:v>
                </c:pt>
                <c:pt idx="93">
                  <c:v>2.199999999950391</c:v>
                </c:pt>
                <c:pt idx="94">
                  <c:v>2.1999999999473232</c:v>
                </c:pt>
                <c:pt idx="95">
                  <c:v>2.1999999999440663</c:v>
                </c:pt>
                <c:pt idx="96">
                  <c:v>2.1999999999406072</c:v>
                </c:pt>
                <c:pt idx="97">
                  <c:v>2.1999999999369351</c:v>
                </c:pt>
                <c:pt idx="98">
                  <c:v>2.1999999999330351</c:v>
                </c:pt>
                <c:pt idx="99">
                  <c:v>2.1999999999288944</c:v>
                </c:pt>
                <c:pt idx="100">
                  <c:v>2.199999999924497</c:v>
                </c:pt>
                <c:pt idx="101">
                  <c:v>2.1999999999198283</c:v>
                </c:pt>
                <c:pt idx="102">
                  <c:v>2.1999999999148709</c:v>
                </c:pt>
                <c:pt idx="103">
                  <c:v>2.1999999999096067</c:v>
                </c:pt>
                <c:pt idx="104">
                  <c:v>2.1999999999040174</c:v>
                </c:pt>
                <c:pt idx="105">
                  <c:v>2.1999999998980817</c:v>
                </c:pt>
                <c:pt idx="106">
                  <c:v>2.1999999998917796</c:v>
                </c:pt>
                <c:pt idx="107">
                  <c:v>2.1999999998850877</c:v>
                </c:pt>
                <c:pt idx="108">
                  <c:v>2.1999999998779818</c:v>
                </c:pt>
                <c:pt idx="109">
                  <c:v>2.1999999998704372</c:v>
                </c:pt>
                <c:pt idx="110">
                  <c:v>2.1999999998624249</c:v>
                </c:pt>
                <c:pt idx="111">
                  <c:v>2.1999999998539179</c:v>
                </c:pt>
                <c:pt idx="112">
                  <c:v>2.1999999998448847</c:v>
                </c:pt>
                <c:pt idx="113">
                  <c:v>2.1999999998352928</c:v>
                </c:pt>
                <c:pt idx="114">
                  <c:v>2.1999999998251081</c:v>
                </c:pt>
                <c:pt idx="115">
                  <c:v>2.1999999998142932</c:v>
                </c:pt>
                <c:pt idx="116">
                  <c:v>2.1999999998028099</c:v>
                </c:pt>
                <c:pt idx="117">
                  <c:v>2.1999999997906166</c:v>
                </c:pt>
                <c:pt idx="118">
                  <c:v>2.1999999997776687</c:v>
                </c:pt>
                <c:pt idx="119">
                  <c:v>2.1999999997639206</c:v>
                </c:pt>
                <c:pt idx="120">
                  <c:v>2.199999999749322</c:v>
                </c:pt>
                <c:pt idx="121">
                  <c:v>2.1999999997338211</c:v>
                </c:pt>
                <c:pt idx="122">
                  <c:v>2.1999999997173614</c:v>
                </c:pt>
                <c:pt idx="123">
                  <c:v>2.1999999996998838</c:v>
                </c:pt>
                <c:pt idx="124">
                  <c:v>2.1999999996813262</c:v>
                </c:pt>
                <c:pt idx="125">
                  <c:v>2.1999999996616202</c:v>
                </c:pt>
                <c:pt idx="126">
                  <c:v>2.199999999640696</c:v>
                </c:pt>
                <c:pt idx="127">
                  <c:v>2.1999999996184778</c:v>
                </c:pt>
                <c:pt idx="128">
                  <c:v>2.199999999594886</c:v>
                </c:pt>
                <c:pt idx="129">
                  <c:v>2.1999999995698354</c:v>
                </c:pt>
                <c:pt idx="130">
                  <c:v>2.1999999995432353</c:v>
                </c:pt>
                <c:pt idx="131">
                  <c:v>2.1999999995149904</c:v>
                </c:pt>
                <c:pt idx="132">
                  <c:v>2.1999999994849992</c:v>
                </c:pt>
                <c:pt idx="133">
                  <c:v>2.1999999994531532</c:v>
                </c:pt>
                <c:pt idx="134">
                  <c:v>2.1999999994193384</c:v>
                </c:pt>
                <c:pt idx="135">
                  <c:v>2.199999999383432</c:v>
                </c:pt>
                <c:pt idx="136">
                  <c:v>2.1999999993453057</c:v>
                </c:pt>
                <c:pt idx="137">
                  <c:v>2.199999999304822</c:v>
                </c:pt>
                <c:pt idx="138">
                  <c:v>2.1999999992618342</c:v>
                </c:pt>
                <c:pt idx="139">
                  <c:v>2.1999999992161885</c:v>
                </c:pt>
                <c:pt idx="140">
                  <c:v>2.1999999991677206</c:v>
                </c:pt>
                <c:pt idx="141">
                  <c:v>2.1999999991162555</c:v>
                </c:pt>
                <c:pt idx="142">
                  <c:v>2.1999999990616073</c:v>
                </c:pt>
                <c:pt idx="143">
                  <c:v>2.1999999990035803</c:v>
                </c:pt>
                <c:pt idx="144">
                  <c:v>2.1999999989419652</c:v>
                </c:pt>
                <c:pt idx="145">
                  <c:v>2.1999999988765402</c:v>
                </c:pt>
                <c:pt idx="146">
                  <c:v>2.1999999988070691</c:v>
                </c:pt>
                <c:pt idx="147">
                  <c:v>2.1999999987333028</c:v>
                </c:pt>
                <c:pt idx="148">
                  <c:v>2.1999999986549743</c:v>
                </c:pt>
                <c:pt idx="149">
                  <c:v>2.1999999985718026</c:v>
                </c:pt>
                <c:pt idx="150">
                  <c:v>2.1999999984834879</c:v>
                </c:pt>
                <c:pt idx="151">
                  <c:v>2.1999999983897127</c:v>
                </c:pt>
                <c:pt idx="152">
                  <c:v>2.1999999982901381</c:v>
                </c:pt>
                <c:pt idx="153">
                  <c:v>2.1999999981844058</c:v>
                </c:pt>
                <c:pt idx="154">
                  <c:v>2.1999999980721356</c:v>
                </c:pt>
                <c:pt idx="155">
                  <c:v>2.1999999979529234</c:v>
                </c:pt>
                <c:pt idx="156">
                  <c:v>2.1999999978263394</c:v>
                </c:pt>
                <c:pt idx="157">
                  <c:v>2.1999999976919278</c:v>
                </c:pt>
                <c:pt idx="158">
                  <c:v>2.1999999975492051</c:v>
                </c:pt>
                <c:pt idx="159">
                  <c:v>2.1999999973976561</c:v>
                </c:pt>
                <c:pt idx="160">
                  <c:v>2.1999999972367368</c:v>
                </c:pt>
                <c:pt idx="161">
                  <c:v>2.1999999970658664</c:v>
                </c:pt>
                <c:pt idx="162">
                  <c:v>2.1999999968844297</c:v>
                </c:pt>
                <c:pt idx="163">
                  <c:v>2.199999996691774</c:v>
                </c:pt>
                <c:pt idx="164">
                  <c:v>2.1999999964872052</c:v>
                </c:pt>
                <c:pt idx="165">
                  <c:v>2.199999996269987</c:v>
                </c:pt>
                <c:pt idx="166">
                  <c:v>2.1999999960393368</c:v>
                </c:pt>
                <c:pt idx="167">
                  <c:v>2.1999999957944238</c:v>
                </c:pt>
                <c:pt idx="168">
                  <c:v>2.199999995534367</c:v>
                </c:pt>
                <c:pt idx="169">
                  <c:v>2.1999999952582288</c:v>
                </c:pt>
                <c:pt idx="170">
                  <c:v>2.1999999949650153</c:v>
                </c:pt>
                <c:pt idx="171">
                  <c:v>2.1999999946536715</c:v>
                </c:pt>
                <c:pt idx="172">
                  <c:v>2.199999994323075</c:v>
                </c:pt>
                <c:pt idx="173">
                  <c:v>2.1999999939720372</c:v>
                </c:pt>
                <c:pt idx="174">
                  <c:v>2.1999999935992922</c:v>
                </c:pt>
                <c:pt idx="175">
                  <c:v>2.199999993203499</c:v>
                </c:pt>
                <c:pt idx="176">
                  <c:v>2.1999999927832321</c:v>
                </c:pt>
                <c:pt idx="177">
                  <c:v>2.1999999923369784</c:v>
                </c:pt>
                <c:pt idx="178">
                  <c:v>2.1999999918631317</c:v>
                </c:pt>
                <c:pt idx="179">
                  <c:v>2.1999999913599848</c:v>
                </c:pt>
                <c:pt idx="180">
                  <c:v>2.1999999908257277</c:v>
                </c:pt>
                <c:pt idx="181">
                  <c:v>2.1999999902584357</c:v>
                </c:pt>
                <c:pt idx="182">
                  <c:v>2.1999999896560678</c:v>
                </c:pt>
                <c:pt idx="183">
                  <c:v>2.1999999890164545</c:v>
                </c:pt>
                <c:pt idx="184">
                  <c:v>2.1999999883372938</c:v>
                </c:pt>
                <c:pt idx="185">
                  <c:v>2.1999999876161409</c:v>
                </c:pt>
                <c:pt idx="186">
                  <c:v>2.1999999868504001</c:v>
                </c:pt>
                <c:pt idx="187">
                  <c:v>2.1999999860373154</c:v>
                </c:pt>
                <c:pt idx="188">
                  <c:v>2.1999999851739611</c:v>
                </c:pt>
                <c:pt idx="189">
                  <c:v>2.19999998425723</c:v>
                </c:pt>
                <c:pt idx="190">
                  <c:v>2.1999999832838228</c:v>
                </c:pt>
                <c:pt idx="191">
                  <c:v>2.1999999822502381</c:v>
                </c:pt>
                <c:pt idx="192">
                  <c:v>2.1999999811527564</c:v>
                </c:pt>
                <c:pt idx="193">
                  <c:v>2.1999999799874312</c:v>
                </c:pt>
                <c:pt idx="194">
                  <c:v>2.1999999787500708</c:v>
                </c:pt>
                <c:pt idx="195">
                  <c:v>2.1999999774362244</c:v>
                </c:pt>
                <c:pt idx="196">
                  <c:v>2.1999999760411684</c:v>
                </c:pt>
                <c:pt idx="197">
                  <c:v>2.1999999745598884</c:v>
                </c:pt>
                <c:pt idx="198">
                  <c:v>2.199999972987059</c:v>
                </c:pt>
                <c:pt idx="199">
                  <c:v>2.1999999713170295</c:v>
                </c:pt>
                <c:pt idx="200">
                  <c:v>2.1999999695437999</c:v>
                </c:pt>
                <c:pt idx="201">
                  <c:v>2.1999999676610016</c:v>
                </c:pt>
                <c:pt idx="202">
                  <c:v>2.1999999656618736</c:v>
                </c:pt>
                <c:pt idx="203">
                  <c:v>2.1999999635392413</c:v>
                </c:pt>
                <c:pt idx="204">
                  <c:v>2.199999961285489</c:v>
                </c:pt>
                <c:pt idx="205">
                  <c:v>2.199999958892533</c:v>
                </c:pt>
                <c:pt idx="206">
                  <c:v>2.1999999563517951</c:v>
                </c:pt>
                <c:pt idx="207">
                  <c:v>2.1999999536541726</c:v>
                </c:pt>
                <c:pt idx="208">
                  <c:v>2.1999999507900045</c:v>
                </c:pt>
                <c:pt idx="209">
                  <c:v>2.1999999477490411</c:v>
                </c:pt>
                <c:pt idx="210">
                  <c:v>2.1999999445204055</c:v>
                </c:pt>
                <c:pt idx="211">
                  <c:v>2.1999999410925613</c:v>
                </c:pt>
                <c:pt idx="212">
                  <c:v>2.1999999374532666</c:v>
                </c:pt>
                <c:pt idx="213">
                  <c:v>2.1999999335895395</c:v>
                </c:pt>
                <c:pt idx="214">
                  <c:v>2.19999992948761</c:v>
                </c:pt>
                <c:pt idx="215">
                  <c:v>2.1999999251328743</c:v>
                </c:pt>
                <c:pt idx="216">
                  <c:v>2.1999999205098488</c:v>
                </c:pt>
                <c:pt idx="217">
                  <c:v>2.1999999156021168</c:v>
                </c:pt>
                <c:pt idx="218">
                  <c:v>2.1999999103922763</c:v>
                </c:pt>
                <c:pt idx="219">
                  <c:v>2.1999999048618841</c:v>
                </c:pt>
                <c:pt idx="220">
                  <c:v>2.199999898991396</c:v>
                </c:pt>
                <c:pt idx="221">
                  <c:v>2.1999998927601059</c:v>
                </c:pt>
                <c:pt idx="222">
                  <c:v>2.1999998861460828</c:v>
                </c:pt>
                <c:pt idx="223">
                  <c:v>2.1999998791261</c:v>
                </c:pt>
                <c:pt idx="224">
                  <c:v>2.19999987167557</c:v>
                </c:pt>
                <c:pt idx="225">
                  <c:v>2.1999998637684683</c:v>
                </c:pt>
                <c:pt idx="226">
                  <c:v>2.1999998553772602</c:v>
                </c:pt>
                <c:pt idx="227">
                  <c:v>2.1999998464728208</c:v>
                </c:pt>
                <c:pt idx="228">
                  <c:v>2.1999998370243579</c:v>
                </c:pt>
                <c:pt idx="229">
                  <c:v>2.1999998269993268</c:v>
                </c:pt>
                <c:pt idx="230">
                  <c:v>2.1999998163633454</c:v>
                </c:pt>
                <c:pt idx="231">
                  <c:v>2.1999998050801102</c:v>
                </c:pt>
                <c:pt idx="232">
                  <c:v>2.1999997931113078</c:v>
                </c:pt>
                <c:pt idx="233">
                  <c:v>2.1999997804165252</c:v>
                </c:pt>
                <c:pt idx="234">
                  <c:v>2.1999997669531641</c:v>
                </c:pt>
                <c:pt idx="235">
                  <c:v>2.1999997526763524</c:v>
                </c:pt>
                <c:pt idx="236">
                  <c:v>2.199999737538854</c:v>
                </c:pt>
                <c:pt idx="237">
                  <c:v>2.1999997214909919</c:v>
                </c:pt>
                <c:pt idx="238">
                  <c:v>2.1999997044805619</c:v>
                </c:pt>
                <c:pt idx="239">
                  <c:v>2.1999996864527622</c:v>
                </c:pt>
                <c:pt idx="240">
                  <c:v>2.1999996673501232</c:v>
                </c:pt>
                <c:pt idx="241">
                  <c:v>2.1999996471124486</c:v>
                </c:pt>
                <c:pt idx="242">
                  <c:v>2.1999996256767709</c:v>
                </c:pt>
                <c:pt idx="243">
                  <c:v>2.1999996029773117</c:v>
                </c:pt>
                <c:pt idx="244">
                  <c:v>2.1999995789454707</c:v>
                </c:pt>
                <c:pt idx="245">
                  <c:v>2.1999995535098296</c:v>
                </c:pt>
                <c:pt idx="246">
                  <c:v>2.1999995265961751</c:v>
                </c:pt>
                <c:pt idx="247">
                  <c:v>2.1999994981275646</c:v>
                </c:pt>
                <c:pt idx="248">
                  <c:v>2.1999994680244144</c:v>
                </c:pt>
                <c:pt idx="249">
                  <c:v>2.1999994362046342</c:v>
                </c:pt>
                <c:pt idx="250">
                  <c:v>2.1999994025838121</c:v>
                </c:pt>
                <c:pt idx="251">
                  <c:v>2.1999993670754496</c:v>
                </c:pt>
                <c:pt idx="252">
                  <c:v>2.1999993295912663</c:v>
                </c:pt>
                <c:pt idx="253">
                  <c:v>2.1999992900415779</c:v>
                </c:pt>
                <c:pt idx="254">
                  <c:v>2.1999992483357618</c:v>
                </c:pt>
                <c:pt idx="255">
                  <c:v>2.1999992043828218</c:v>
                </c:pt>
                <c:pt idx="256">
                  <c:v>2.199999158092071</c:v>
                </c:pt>
                <c:pt idx="257">
                  <c:v>2.1999991093739406</c:v>
                </c:pt>
                <c:pt idx="258">
                  <c:v>2.1999990581409459</c:v>
                </c:pt>
                <c:pt idx="259">
                  <c:v>2.1999990043088182</c:v>
                </c:pt>
                <c:pt idx="260">
                  <c:v>2.1999989477978348</c:v>
                </c:pt>
                <c:pt idx="261">
                  <c:v>2.1999988885343758</c:v>
                </c:pt>
                <c:pt idx="262">
                  <c:v>2.1999988264527213</c:v>
                </c:pt>
                <c:pt idx="263">
                  <c:v>2.199998761497147</c:v>
                </c:pt>
                <c:pt idx="264">
                  <c:v>2.1999986936243343</c:v>
                </c:pt>
                <c:pt idx="265">
                  <c:v>2.1999986228061474</c:v>
                </c:pt>
                <c:pt idx="266">
                  <c:v>2.1999985490328258</c:v>
                </c:pt>
                <c:pt idx="267">
                  <c:v>2.1999984723166324</c:v>
                </c:pt>
                <c:pt idx="268">
                  <c:v>2.199998392696028</c:v>
                </c:pt>
                <c:pt idx="269">
                  <c:v>2.1999983102404292</c:v>
                </c:pt>
                <c:pt idx="270">
                  <c:v>2.1999982250556234</c:v>
                </c:pt>
                <c:pt idx="271">
                  <c:v>2.1999981372899158</c:v>
                </c:pt>
                <c:pt idx="272">
                  <c:v>2.1999980471411051</c:v>
                </c:pt>
                <c:pt idx="273">
                  <c:v>2.1999979548643731</c:v>
                </c:pt>
                <c:pt idx="274">
                  <c:v>2.1999978607812043</c:v>
                </c:pt>
                <c:pt idx="275">
                  <c:v>2.1999977652894485</c:v>
                </c:pt>
                <c:pt idx="276">
                  <c:v>2.1999976688746643</c:v>
                </c:pt>
                <c:pt idx="277">
                  <c:v>2.1999975721228755</c:v>
                </c:pt>
                <c:pt idx="278">
                  <c:v>2.1999974757349108</c:v>
                </c:pt>
                <c:pt idx="279">
                  <c:v>2.1999973805424924</c:v>
                </c:pt>
                <c:pt idx="280">
                  <c:v>2.1999972875262737</c:v>
                </c:pt>
                <c:pt idx="281">
                  <c:v>2.1999971978360264</c:v>
                </c:pt>
                <c:pt idx="282">
                  <c:v>2.1999971128132145</c:v>
                </c:pt>
                <c:pt idx="283">
                  <c:v>2.1999970340162096</c:v>
                </c:pt>
                <c:pt idx="284">
                  <c:v>2.1999969632484149</c:v>
                </c:pt>
                <c:pt idx="285">
                  <c:v>2.1999969025896084</c:v>
                </c:pt>
                <c:pt idx="286">
                  <c:v>2.1999968544308337</c:v>
                </c:pt>
                <c:pt idx="287">
                  <c:v>2.1999968215131944</c:v>
                </c:pt>
                <c:pt idx="288">
                  <c:v>2.1999968069709541</c:v>
                </c:pt>
                <c:pt idx="289">
                  <c:v>2.1999968143793485</c:v>
                </c:pt>
                <c:pt idx="290">
                  <c:v>2.1999968478076055</c:v>
                </c:pt>
                <c:pt idx="291">
                  <c:v>2.1999969118776459</c:v>
                </c:pt>
                <c:pt idx="292">
                  <c:v>2.1999970118290308</c:v>
                </c:pt>
                <c:pt idx="293">
                  <c:v>2.1999971535907474</c:v>
                </c:pt>
                <c:pt idx="294">
                  <c:v>2.1999973438604612</c:v>
                </c:pt>
                <c:pt idx="295">
                  <c:v>2.1999975901919524</c:v>
                </c:pt>
                <c:pt idx="296">
                  <c:v>2.1999979010914621</c:v>
                </c:pt>
                <c:pt idx="297">
                  <c:v>2.1999982861237717</c:v>
                </c:pt>
                <c:pt idx="298">
                  <c:v>2.1999987560288843</c:v>
                </c:pt>
                <c:pt idx="299">
                  <c:v>2.199999322850243</c:v>
                </c:pt>
                <c:pt idx="300">
                  <c:v>2.200000000075502</c:v>
                </c:pt>
                <c:pt idx="301">
                  <c:v>2.2000008027909188</c:v>
                </c:pt>
                <c:pt idx="302">
                  <c:v>2.2000017478505454</c:v>
                </c:pt>
                <c:pt idx="303">
                  <c:v>2.2000028540614553</c:v>
                </c:pt>
                <c:pt idx="304">
                  <c:v>2.2000041423863306</c:v>
                </c:pt>
                <c:pt idx="305">
                  <c:v>2.2000056361648395</c:v>
                </c:pt>
                <c:pt idx="306">
                  <c:v>2.2000073613553166</c:v>
                </c:pt>
                <c:pt idx="307">
                  <c:v>2.2000093467983599</c:v>
                </c:pt>
                <c:pt idx="308">
                  <c:v>2.2000116245040666</c:v>
                </c:pt>
                <c:pt idx="309">
                  <c:v>2.200014229964729</c:v>
                </c:pt>
                <c:pt idx="310">
                  <c:v>2.2000172024949336</c:v>
                </c:pt>
                <c:pt idx="311">
                  <c:v>2.2000205856011128</c:v>
                </c:pt>
                <c:pt idx="312">
                  <c:v>2.2000244273827145</c:v>
                </c:pt>
                <c:pt idx="313">
                  <c:v>2.2000287809672998</c:v>
                </c:pt>
                <c:pt idx="314">
                  <c:v>2.2000337049819616</c:v>
                </c:pt>
                <c:pt idx="315">
                  <c:v>2.2000392640636344</c:v>
                </c:pt>
                <c:pt idx="316">
                  <c:v>2.2000455294109522</c:v>
                </c:pt>
                <c:pt idx="317">
                  <c:v>2.2000525793804728</c:v>
                </c:pt>
                <c:pt idx="318">
                  <c:v>2.2000605001302032</c:v>
                </c:pt>
                <c:pt idx="319">
                  <c:v>2.2000693863134959</c:v>
                </c:pt>
                <c:pt idx="320">
                  <c:v>2.2000793418265339</c:v>
                </c:pt>
                <c:pt idx="321">
                  <c:v>2.2000904806127277</c:v>
                </c:pt>
                <c:pt idx="322">
                  <c:v>2.2001029275275048</c:v>
                </c:pt>
                <c:pt idx="323">
                  <c:v>2.2001168192670835</c:v>
                </c:pt>
                <c:pt idx="324">
                  <c:v>2.2001323053649506</c:v>
                </c:pt>
                <c:pt idx="325">
                  <c:v>2.2001495492598844</c:v>
                </c:pt>
                <c:pt idx="326">
                  <c:v>2.2001687294394738</c:v>
                </c:pt>
                <c:pt idx="327">
                  <c:v>2.2001900406631885</c:v>
                </c:pt>
                <c:pt idx="328">
                  <c:v>2.2002136952691593</c:v>
                </c:pt>
                <c:pt idx="329">
                  <c:v>2.2002399245688919</c:v>
                </c:pt>
                <c:pt idx="330">
                  <c:v>2.2002689803342435</c:v>
                </c:pt>
                <c:pt idx="331">
                  <c:v>2.2003011363810123</c:v>
                </c:pt>
                <c:pt idx="332">
                  <c:v>2.2003366902535673</c:v>
                </c:pt>
                <c:pt idx="333">
                  <c:v>2.2003759650149415</c:v>
                </c:pt>
                <c:pt idx="334">
                  <c:v>2.2004193111468333</c:v>
                </c:pt>
                <c:pt idx="335">
                  <c:v>2.2004671085639411</c:v>
                </c:pt>
                <c:pt idx="336">
                  <c:v>2.2005197687469984</c:v>
                </c:pt>
                <c:pt idx="337">
                  <c:v>2.2005777369988309</c:v>
                </c:pt>
                <c:pt idx="338">
                  <c:v>2.2006414948276274</c:v>
                </c:pt>
                <c:pt idx="339">
                  <c:v>2.2007115624615139</c:v>
                </c:pt>
                <c:pt idx="340">
                  <c:v>2.2007885014983239</c:v>
                </c:pt>
                <c:pt idx="341">
                  <c:v>2.2008729176942787</c:v>
                </c:pt>
                <c:pt idx="342">
                  <c:v>2.2009654638950238</c:v>
                </c:pt>
                <c:pt idx="343">
                  <c:v>2.201066843112192</c:v>
                </c:pt>
                <c:pt idx="344">
                  <c:v>2.2011778117483218</c:v>
                </c:pt>
                <c:pt idx="345">
                  <c:v>2.201299182972583</c:v>
                </c:pt>
                <c:pt idx="346">
                  <c:v>2.2014318302493092</c:v>
                </c:pt>
                <c:pt idx="347">
                  <c:v>2.2015766910208665</c:v>
                </c:pt>
                <c:pt idx="348">
                  <c:v>2.2017347705458232</c:v>
                </c:pt>
                <c:pt idx="349">
                  <c:v>2.2019071458927892</c:v>
                </c:pt>
                <c:pt idx="350">
                  <c:v>2.2020949700896097</c:v>
                </c:pt>
                <c:pt idx="351">
                  <c:v>2.2022994764268837</c:v>
                </c:pt>
                <c:pt idx="352">
                  <c:v>2.202521982913952</c:v>
                </c:pt>
                <c:pt idx="353">
                  <c:v>2.2027638968846461</c:v>
                </c:pt>
                <c:pt idx="354">
                  <c:v>2.2030267197491411</c:v>
                </c:pt>
                <c:pt idx="355">
                  <c:v>2.2033120518872442</c:v>
                </c:pt>
                <c:pt idx="356">
                  <c:v>2.2036215976773601</c:v>
                </c:pt>
                <c:pt idx="357">
                  <c:v>2.2039571706542169</c:v>
                </c:pt>
                <c:pt idx="358">
                  <c:v>2.2043206987872028</c:v>
                </c:pt>
                <c:pt idx="359">
                  <c:v>2.2047142298698486</c:v>
                </c:pt>
                <c:pt idx="360">
                  <c:v>2.2051399370096068</c:v>
                </c:pt>
                <c:pt idx="361">
                  <c:v>2.2056001242056276</c:v>
                </c:pt>
                <c:pt idx="362">
                  <c:v>2.2060972320006917</c:v>
                </c:pt>
                <c:pt idx="363">
                  <c:v>2.2066338431918755</c:v>
                </c:pt>
                <c:pt idx="364">
                  <c:v>2.2072126885828309</c:v>
                </c:pt>
                <c:pt idx="365">
                  <c:v>2.207836652758874</c:v>
                </c:pt>
                <c:pt idx="366">
                  <c:v>2.208508779864232</c:v>
                </c:pt>
                <c:pt idx="367">
                  <c:v>2.2092322793589969</c:v>
                </c:pt>
                <c:pt idx="368">
                  <c:v>2.210010531731418</c:v>
                </c:pt>
                <c:pt idx="369">
                  <c:v>2.210847094139214</c:v>
                </c:pt>
                <c:pt idx="370">
                  <c:v>2.2117457059516306</c:v>
                </c:pt>
                <c:pt idx="371">
                  <c:v>2.2127102941619343</c:v>
                </c:pt>
                <c:pt idx="372">
                  <c:v>2.2137449786380312</c:v>
                </c:pt>
                <c:pt idx="373">
                  <c:v>2.2148540771768213</c:v>
                </c:pt>
                <c:pt idx="374">
                  <c:v>2.2160421103258923</c:v>
                </c:pt>
                <c:pt idx="375">
                  <c:v>2.2173138059340891</c:v>
                </c:pt>
                <c:pt idx="376">
                  <c:v>2.2186741033904971</c:v>
                </c:pt>
                <c:pt idx="377">
                  <c:v>2.2201281575093854</c:v>
                </c:pt>
                <c:pt idx="378">
                  <c:v>2.2216813420167201</c:v>
                </c:pt>
                <c:pt idx="379">
                  <c:v>2.2233392525919831</c:v>
                </c:pt>
                <c:pt idx="380">
                  <c:v>2.2251077094172143</c:v>
                </c:pt>
                <c:pt idx="381">
                  <c:v>2.2269927591835046</c:v>
                </c:pt>
                <c:pt idx="382">
                  <c:v>2.2290006765035288</c:v>
                </c:pt>
                <c:pt idx="383">
                  <c:v>2.231137964677238</c:v>
                </c:pt>
                <c:pt idx="384">
                  <c:v>2.2334113557564819</c:v>
                </c:pt>
                <c:pt idx="385">
                  <c:v>2.235827809853125</c:v>
                </c:pt>
                <c:pt idx="386">
                  <c:v>2.2383945136342103</c:v>
                </c:pt>
                <c:pt idx="387">
                  <c:v>2.2411188779468891</c:v>
                </c:pt>
                <c:pt idx="388">
                  <c:v>2.2440085345152205</c:v>
                </c:pt>
                <c:pt idx="389">
                  <c:v>2.2470713316505373</c:v>
                </c:pt>
                <c:pt idx="390">
                  <c:v>2.2503153289169302</c:v>
                </c:pt>
                <c:pt idx="391">
                  <c:v>2.2537487906935252</c:v>
                </c:pt>
                <c:pt idx="392">
                  <c:v>2.2573801785755863</c:v>
                </c:pt>
                <c:pt idx="393">
                  <c:v>2.261218142557194</c:v>
                </c:pt>
                <c:pt idx="394">
                  <c:v>2.2652715109392214</c:v>
                </c:pt>
                <c:pt idx="395">
                  <c:v>2.269549278907657</c:v>
                </c:pt>
                <c:pt idx="396">
                  <c:v>2.2740605957289888</c:v>
                </c:pt>
                <c:pt idx="397">
                  <c:v>2.2788147505113674</c:v>
                </c:pt>
                <c:pt idx="398">
                  <c:v>2.2838211564826563</c:v>
                </c:pt>
                <c:pt idx="399">
                  <c:v>2.2890893337392226</c:v>
                </c:pt>
                <c:pt idx="400">
                  <c:v>2.2946288904224588</c:v>
                </c:pt>
                <c:pt idx="401">
                  <c:v>2.3004495022835774</c:v>
                </c:pt>
                <c:pt idx="402">
                  <c:v>2.3065608906011157</c:v>
                </c:pt>
                <c:pt idx="403">
                  <c:v>2.3129727984199477</c:v>
                </c:pt>
                <c:pt idx="404">
                  <c:v>2.3196949650853225</c:v>
                </c:pt>
                <c:pt idx="405">
                  <c:v>2.3267370990505865</c:v>
                </c:pt>
                <c:pt idx="406">
                  <c:v>2.3341088489427908</c:v>
                </c:pt>
                <c:pt idx="407">
                  <c:v>2.3418197728763146</c:v>
                </c:pt>
                <c:pt idx="408">
                  <c:v>2.349879306010985</c:v>
                </c:pt>
                <c:pt idx="409">
                  <c:v>2.358296726357846</c:v>
                </c:pt>
                <c:pt idx="410">
                  <c:v>2.367081118842862</c:v>
                </c:pt>
                <c:pt idx="411">
                  <c:v>2.3762413376462441</c:v>
                </c:pt>
                <c:pt idx="412">
                  <c:v>2.3857859668428874</c:v>
                </c:pt>
                <c:pt idx="413">
                  <c:v>2.3957232793775449</c:v>
                </c:pt>
                <c:pt idx="414">
                  <c:v>2.4060611944167434</c:v>
                </c:pt>
                <c:pt idx="415">
                  <c:v>2.4168072331282113</c:v>
                </c:pt>
                <c:pt idx="416">
                  <c:v>2.4279684729475401</c:v>
                </c:pt>
                <c:pt idx="417">
                  <c:v>2.4395515004010444</c:v>
                </c:pt>
                <c:pt idx="418">
                  <c:v>2.4515623625632394</c:v>
                </c:pt>
                <c:pt idx="419">
                  <c:v>2.4640065172370118</c:v>
                </c:pt>
                <c:pt idx="420">
                  <c:v>2.4768887819543801</c:v>
                </c:pt>
                <c:pt idx="421">
                  <c:v>2.490213281905743</c:v>
                </c:pt>
                <c:pt idx="422">
                  <c:v>2.5039833969156011</c:v>
                </c:pt>
                <c:pt idx="423">
                  <c:v>2.5182017075929943</c:v>
                </c:pt>
                <c:pt idx="424">
                  <c:v>2.5328699407951727</c:v>
                </c:pt>
                <c:pt idx="425">
                  <c:v>2.547988914553422</c:v>
                </c:pt>
                <c:pt idx="426">
                  <c:v>2.5635584826203965</c:v>
                </c:pt>
                <c:pt idx="427">
                  <c:v>2.5795774788087913</c:v>
                </c:pt>
                <c:pt idx="428">
                  <c:v>2.5960436613016924</c:v>
                </c:pt>
                <c:pt idx="429">
                  <c:v>2.612953657125503</c:v>
                </c:pt>
                <c:pt idx="430">
                  <c:v>2.6303029069869019</c:v>
                </c:pt>
                <c:pt idx="431">
                  <c:v>2.648085610685901</c:v>
                </c:pt>
                <c:pt idx="432">
                  <c:v>2.6662946733277422</c:v>
                </c:pt>
                <c:pt idx="433">
                  <c:v>2.6849216525670414</c:v>
                </c:pt>
                <c:pt idx="434">
                  <c:v>2.7039567071284178</c:v>
                </c:pt>
                <c:pt idx="435">
                  <c:v>2.723388546858712</c:v>
                </c:pt>
                <c:pt idx="436">
                  <c:v>2.7432043845769396</c:v>
                </c:pt>
                <c:pt idx="437">
                  <c:v>2.763389889999293</c:v>
                </c:pt>
                <c:pt idx="438">
                  <c:v>2.7839291460279236</c:v>
                </c:pt>
                <c:pt idx="439">
                  <c:v>2.8048046077038347</c:v>
                </c:pt>
                <c:pt idx="440">
                  <c:v>2.8259970641361463</c:v>
                </c:pt>
                <c:pt idx="441">
                  <c:v>2.8474856037321867</c:v>
                </c:pt>
                <c:pt idx="442">
                  <c:v>2.8692475830654081</c:v>
                </c:pt>
                <c:pt idx="443">
                  <c:v>2.8912585997310458</c:v>
                </c:pt>
                <c:pt idx="444">
                  <c:v>2.9134924695526645</c:v>
                </c:pt>
                <c:pt idx="445">
                  <c:v>2.9359212085163597</c:v>
                </c:pt>
                <c:pt idx="446">
                  <c:v>2.958515019823269</c:v>
                </c:pt>
                <c:pt idx="447">
                  <c:v>2.9812422864651893</c:v>
                </c:pt>
                <c:pt idx="448">
                  <c:v>3.0040695697423336</c:v>
                </c:pt>
                <c:pt idx="449">
                  <c:v>3.0269616141565061</c:v>
                </c:pt>
                <c:pt idx="450">
                  <c:v>3.0498813591268958</c:v>
                </c:pt>
                <c:pt idx="451">
                  <c:v>3.0727899579891567</c:v>
                </c:pt>
                <c:pt idx="452">
                  <c:v>3.0956468047509436</c:v>
                </c:pt>
                <c:pt idx="453">
                  <c:v>3.1184095690882634</c:v>
                </c:pt>
                <c:pt idx="454">
                  <c:v>3.1410342400762943</c:v>
                </c:pt>
                <c:pt idx="455">
                  <c:v>3.1634751791550331</c:v>
                </c:pt>
                <c:pt idx="456">
                  <c:v>3.1856851828335362</c:v>
                </c:pt>
                <c:pt idx="457">
                  <c:v>3.2076155556356265</c:v>
                </c:pt>
                <c:pt idx="458">
                  <c:v>3.2292161937837953</c:v>
                </c:pt>
                <c:pt idx="459">
                  <c:v>3.2504356801053538</c:v>
                </c:pt>
                <c:pt idx="460">
                  <c:v>3.2712213906244374</c:v>
                </c:pt>
                <c:pt idx="461">
                  <c:v>3.2915196132737785</c:v>
                </c:pt>
                <c:pt idx="462">
                  <c:v>3.311275679119607</c:v>
                </c:pt>
                <c:pt idx="463">
                  <c:v>3.3304341064400989</c:v>
                </c:pt>
                <c:pt idx="464">
                  <c:v>3.3489387579306271</c:v>
                </c:pt>
                <c:pt idx="465">
                  <c:v>3.3667330112260614</c:v>
                </c:pt>
                <c:pt idx="466">
                  <c:v>3.3837599428298004</c:v>
                </c:pt>
                <c:pt idx="467">
                  <c:v>3.3999625254195838</c:v>
                </c:pt>
                <c:pt idx="468">
                  <c:v>3.4152838383600441</c:v>
                </c:pt>
                <c:pt idx="469">
                  <c:v>3.4296672910904782</c:v>
                </c:pt>
                <c:pt idx="470">
                  <c:v>3.4430568588727306</c:v>
                </c:pt>
                <c:pt idx="471">
                  <c:v>3.4553973301783945</c:v>
                </c:pt>
                <c:pt idx="472">
                  <c:v>3.4666345647674399</c:v>
                </c:pt>
                <c:pt idx="473">
                  <c:v>3.476715761263101</c:v>
                </c:pt>
                <c:pt idx="474">
                  <c:v>3.4855897327630863</c:v>
                </c:pt>
                <c:pt idx="475">
                  <c:v>3.4932071887480878</c:v>
                </c:pt>
                <c:pt idx="476">
                  <c:v>3.499521021259997</c:v>
                </c:pt>
                <c:pt idx="477">
                  <c:v>3.5044865930299354</c:v>
                </c:pt>
                <c:pt idx="478">
                  <c:v>3.5080620249473293</c:v>
                </c:pt>
                <c:pt idx="479">
                  <c:v>3.5102084799841267</c:v>
                </c:pt>
                <c:pt idx="480">
                  <c:v>3.51089044043235</c:v>
                </c:pt>
                <c:pt idx="481">
                  <c:v>3.5100759750888271</c:v>
                </c:pt>
                <c:pt idx="482">
                  <c:v>3.5077369928392366</c:v>
                </c:pt>
                <c:pt idx="483">
                  <c:v>3.5038494789659111</c:v>
                </c:pt>
                <c:pt idx="484">
                  <c:v>3.4983937104412766</c:v>
                </c:pt>
                <c:pt idx="485">
                  <c:v>3.4913544464820632</c:v>
                </c:pt>
                <c:pt idx="486">
                  <c:v>3.4827210907377246</c:v>
                </c:pt>
                <c:pt idx="487">
                  <c:v>3.4724878216773147</c:v>
                </c:pt>
                <c:pt idx="488">
                  <c:v>3.460653688027457</c:v>
                </c:pt>
                <c:pt idx="489">
                  <c:v>3.4472226665018724</c:v>
                </c:pt>
                <c:pt idx="490">
                  <c:v>3.4322036795486075</c:v>
                </c:pt>
                <c:pt idx="491">
                  <c:v>3.4156105714190952</c:v>
                </c:pt>
                <c:pt idx="492">
                  <c:v>3.3974620415237711</c:v>
                </c:pt>
                <c:pt idx="493">
                  <c:v>3.3777815347682809</c:v>
                </c:pt>
                <c:pt idx="494">
                  <c:v>3.3565970893446266</c:v>
                </c:pt>
                <c:pt idx="495">
                  <c:v>3.3339411432615949</c:v>
                </c:pt>
                <c:pt idx="496">
                  <c:v>3.3098503017145804</c:v>
                </c:pt>
                <c:pt idx="497">
                  <c:v>3.2843650681905867</c:v>
                </c:pt>
                <c:pt idx="498">
                  <c:v>3.257529542953316</c:v>
                </c:pt>
                <c:pt idx="499">
                  <c:v>3.2293910932298209</c:v>
                </c:pt>
                <c:pt idx="500">
                  <c:v>3.2</c:v>
                </c:pt>
                <c:pt idx="501">
                  <c:v>3.1694090867521805</c:v>
                </c:pt>
                <c:pt idx="502">
                  <c:v>3.1376733358950295</c:v>
                </c:pt>
                <c:pt idx="503">
                  <c:v>3.1048494986962663</c:v>
                </c:pt>
                <c:pt idx="504">
                  <c:v>3.0709957046458083</c:v>
                </c:pt>
                <c:pt idx="505">
                  <c:v>3.0361710760149587</c:v>
                </c:pt>
                <c:pt idx="506">
                  <c:v>3.0004353531099657</c:v>
                </c:pt>
                <c:pt idx="507">
                  <c:v>2.9638485353093755</c:v>
                </c:pt>
                <c:pt idx="508">
                  <c:v>2.9264705424467747</c:v>
                </c:pt>
                <c:pt idx="509">
                  <c:v>2.8883609004746882</c:v>
                </c:pt>
                <c:pt idx="510">
                  <c:v>2.849578454645425</c:v>
                </c:pt>
                <c:pt idx="511">
                  <c:v>2.8101811126963301</c:v>
                </c:pt>
                <c:pt idx="512">
                  <c:v>2.7702256197564141</c:v>
                </c:pt>
                <c:pt idx="513">
                  <c:v>2.7297673659242987</c:v>
                </c:pt>
                <c:pt idx="514">
                  <c:v>2.6888602267275692</c:v>
                </c:pt>
                <c:pt idx="515">
                  <c:v>2.6475564359820467</c:v>
                </c:pt>
                <c:pt idx="516">
                  <c:v>2.6059064899437168</c:v>
                </c:pt>
                <c:pt idx="517">
                  <c:v>2.5639590810998358</c:v>
                </c:pt>
                <c:pt idx="518">
                  <c:v>2.5217610594885871</c:v>
                </c:pt>
                <c:pt idx="519">
                  <c:v>2.4793574190740069</c:v>
                </c:pt>
                <c:pt idx="520">
                  <c:v>2.4367913064362789</c:v>
                </c:pt>
                <c:pt idx="521">
                  <c:v>2.394104048864877</c:v>
                </c:pt>
                <c:pt idx="522">
                  <c:v>2.3513351988583171</c:v>
                </c:pt>
                <c:pt idx="523">
                  <c:v>2.3085225920320522</c:v>
                </c:pt>
                <c:pt idx="524">
                  <c:v>2.2657024155058658</c:v>
                </c:pt>
                <c:pt idx="525">
                  <c:v>2.2229092839735123</c:v>
                </c:pt>
                <c:pt idx="526">
                  <c:v>2.1801763208391058</c:v>
                </c:pt>
                <c:pt idx="527">
                  <c:v>2.1375352420255584</c:v>
                </c:pt>
                <c:pt idx="528">
                  <c:v>2.0950164403092497</c:v>
                </c:pt>
                <c:pt idx="529">
                  <c:v>2.0526490683017689</c:v>
                </c:pt>
                <c:pt idx="530">
                  <c:v>2.010461118474681</c:v>
                </c:pt>
                <c:pt idx="531">
                  <c:v>1.9684794988985901</c:v>
                </c:pt>
                <c:pt idx="532">
                  <c:v>1.9267301036363678</c:v>
                </c:pt>
                <c:pt idx="533">
                  <c:v>1.8852378769865297</c:v>
                </c:pt>
                <c:pt idx="534">
                  <c:v>1.8440268710119982</c:v>
                </c:pt>
                <c:pt idx="535">
                  <c:v>1.8031202960085113</c:v>
                </c:pt>
                <c:pt idx="536">
                  <c:v>1.7625405637636238</c:v>
                </c:pt>
                <c:pt idx="537">
                  <c:v>1.7223093236303129</c:v>
                </c:pt>
                <c:pt idx="538">
                  <c:v>1.682447491588233</c:v>
                </c:pt>
                <c:pt idx="539">
                  <c:v>1.6429752725909814</c:v>
                </c:pt>
                <c:pt idx="540">
                  <c:v>1.603912176600125</c:v>
                </c:pt>
                <c:pt idx="541">
                  <c:v>1.5652770287874929</c:v>
                </c:pt>
                <c:pt idx="542">
                  <c:v>1.5270879744479064</c:v>
                </c:pt>
                <c:pt idx="543">
                  <c:v>1.4893624792068931</c:v>
                </c:pt>
                <c:pt idx="544">
                  <c:v>1.452117325133897</c:v>
                </c:pt>
                <c:pt idx="545">
                  <c:v>1.4153686033830173</c:v>
                </c:pt>
                <c:pt idx="546">
                  <c:v>1.3791317039822983</c:v>
                </c:pt>
                <c:pt idx="547">
                  <c:v>1.3434213033809312</c:v>
                </c:pt>
                <c:pt idx="548">
                  <c:v>1.3082513503431967</c:v>
                </c:pt>
                <c:pt idx="549">
                  <c:v>1.2736350507502214</c:v>
                </c:pt>
                <c:pt idx="550">
                  <c:v>1.2395848518371615</c:v>
                </c:pt>
                <c:pt idx="551">
                  <c:v>1.2061124263556513</c:v>
                </c:pt>
                <c:pt idx="552">
                  <c:v>1.1732286571104673</c:v>
                </c:pt>
                <c:pt idx="553">
                  <c:v>1.1409436222764424</c:v>
                </c:pt>
                <c:pt idx="554">
                  <c:v>1.1092665818576912</c:v>
                </c:pt>
                <c:pt idx="555">
                  <c:v>1.0782059656069023</c:v>
                </c:pt>
                <c:pt idx="556">
                  <c:v>1.0477693626785929</c:v>
                </c:pt>
                <c:pt idx="557">
                  <c:v>1.0179635132472697</c:v>
                </c:pt>
                <c:pt idx="558">
                  <c:v>0.98879430227995158</c:v>
                </c:pt>
                <c:pt idx="559">
                  <c:v>0.96026675561275521</c:v>
                </c:pt>
                <c:pt idx="560">
                  <c:v>0.93238503844360843</c:v>
                </c:pt>
                <c:pt idx="561">
                  <c:v>0.90515245631775254</c:v>
                </c:pt>
                <c:pt idx="562">
                  <c:v>0.87857145864976705</c:v>
                </c:pt>
                <c:pt idx="563">
                  <c:v>0.85264364479542343</c:v>
                </c:pt>
                <c:pt idx="564">
                  <c:v>0.82736977265881373</c:v>
                </c:pt>
                <c:pt idx="565">
                  <c:v>0.8027497697950231</c:v>
                </c:pt>
                <c:pt idx="566">
                  <c:v>0.77878274694583738</c:v>
                </c:pt>
                <c:pt idx="567">
                  <c:v>0.75546701392593352</c:v>
                </c:pt>
                <c:pt idx="568">
                  <c:v>0.73280009775926969</c:v>
                </c:pt>
                <c:pt idx="569">
                  <c:v>0.71077876295009634</c:v>
                </c:pt>
                <c:pt idx="570">
                  <c:v>0.68939903375999467</c:v>
                </c:pt>
                <c:pt idx="571">
                  <c:v>0.66865621835150613</c:v>
                </c:pt>
                <c:pt idx="572">
                  <c:v>0.64854493465010465</c:v>
                </c:pt>
                <c:pt idx="573">
                  <c:v>0.62905913776944167</c:v>
                </c:pt>
                <c:pt idx="574">
                  <c:v>0.61019214883972972</c:v>
                </c:pt>
                <c:pt idx="575">
                  <c:v>0.59193668507579567</c:v>
                </c:pt>
                <c:pt idx="576">
                  <c:v>0.57428489091954127</c:v>
                </c:pt>
                <c:pt idx="577">
                  <c:v>0.55722837009120119</c:v>
                </c:pt>
                <c:pt idx="578">
                  <c:v>0.54075821838475413</c:v>
                </c:pt>
                <c:pt idx="579">
                  <c:v>0.52486505704499642</c:v>
                </c:pt>
                <c:pt idx="580">
                  <c:v>0.50953906656702075</c:v>
                </c:pt>
                <c:pt idx="581">
                  <c:v>0.49477002076304571</c:v>
                </c:pt>
                <c:pt idx="582">
                  <c:v>0.48054732094656588</c:v>
                </c:pt>
                <c:pt idx="583">
                  <c:v>0.46686003008959764</c:v>
                </c:pt>
                <c:pt idx="584">
                  <c:v>0.45369690681521535</c:v>
                </c:pt>
                <c:pt idx="585">
                  <c:v>0.44104643909454855</c:v>
                </c:pt>
                <c:pt idx="586">
                  <c:v>0.42889687752483724</c:v>
                </c:pt>
                <c:pt idx="587">
                  <c:v>0.41723626807293973</c:v>
                </c:pt>
                <c:pt idx="588">
                  <c:v>0.40605248417675299</c:v>
                </c:pt>
                <c:pt idx="589">
                  <c:v>0.39533325810529729</c:v>
                </c:pt>
                <c:pt idx="590">
                  <c:v>0.3850662114866279</c:v>
                </c:pt>
                <c:pt idx="591">
                  <c:v>0.37523888492122015</c:v>
                </c:pt>
                <c:pt idx="592">
                  <c:v>0.3658387666069618</c:v>
                </c:pt>
                <c:pt idx="593">
                  <c:v>0.35685331991031843</c:v>
                </c:pt>
                <c:pt idx="594">
                  <c:v>0.34827000982657647</c:v>
                </c:pt>
                <c:pt idx="595">
                  <c:v>0.34007632828024015</c:v>
                </c:pt>
                <c:pt idx="596">
                  <c:v>0.33225981822464024</c:v>
                </c:pt>
                <c:pt idx="597">
                  <c:v>0.32480809650757653</c:v>
                </c:pt>
                <c:pt idx="598">
                  <c:v>0.31770887547728477</c:v>
                </c:pt>
                <c:pt idx="599">
                  <c:v>0.31094998331021823</c:v>
                </c:pt>
                <c:pt idx="600">
                  <c:v>0.30451938304899739</c:v>
                </c:pt>
                <c:pt idx="601">
                  <c:v>0.29840519034540897</c:v>
                </c:pt>
                <c:pt idx="602">
                  <c:v>0.29259568990949181</c:v>
                </c:pt>
                <c:pt idx="603">
                  <c:v>0.28707935067154938</c:v>
                </c:pt>
                <c:pt idx="604">
                  <c:v>0.28184483966933127</c:v>
                </c:pt>
                <c:pt idx="605">
                  <c:v>0.27688103467762837</c:v>
                </c:pt>
                <c:pt idx="606">
                  <c:v>0.27217703560217021</c:v>
                </c:pt>
                <c:pt idx="607">
                  <c:v>0.26772217466390541</c:v>
                </c:pt>
                <c:pt idx="608">
                  <c:v>0.26350602540359941</c:v>
                </c:pt>
                <c:pt idx="609">
                  <c:v>0.25951841054009545</c:v>
                </c:pt>
                <c:pt idx="610">
                  <c:v>0.25574940871864621</c:v>
                </c:pt>
                <c:pt idx="611">
                  <c:v>0.25218936018838922</c:v>
                </c:pt>
                <c:pt idx="612">
                  <c:v>0.24882887145033683</c:v>
                </c:pt>
                <c:pt idx="613">
                  <c:v>0.24565881891920149</c:v>
                </c:pt>
                <c:pt idx="614">
                  <c:v>0.24267035164397782</c:v>
                </c:pt>
                <c:pt idx="615">
                  <c:v>0.23985489313346769</c:v>
                </c:pt>
                <c:pt idx="616">
                  <c:v>0.23720414233389708</c:v>
                </c:pt>
                <c:pt idx="617">
                  <c:v>0.23471007380643064</c:v>
                </c:pt>
                <c:pt idx="618">
                  <c:v>0.23236493715276438</c:v>
                </c:pt>
                <c:pt idx="619">
                  <c:v>0.23016125573708546</c:v>
                </c:pt>
                <c:pt idx="620">
                  <c:v>0.22809182475256085</c:v>
                </c:pt>
                <c:pt idx="621">
                  <c:v>0.22614970868014916</c:v>
                </c:pt>
                <c:pt idx="622">
                  <c:v>0.22432823818694814</c:v>
                </c:pt>
                <c:pt idx="623">
                  <c:v>0.22262100651053707</c:v>
                </c:pt>
                <c:pt idx="624">
                  <c:v>0.2210218653748201</c:v>
                </c:pt>
                <c:pt idx="625">
                  <c:v>0.21952492048178354</c:v>
                </c:pt>
                <c:pt idx="626">
                  <c:v>0.21812452662233603</c:v>
                </c:pt>
                <c:pt idx="627">
                  <c:v>0.21681528244804832</c:v>
                </c:pt>
                <c:pt idx="628">
                  <c:v>0.2155920249441276</c:v>
                </c:pt>
                <c:pt idx="629">
                  <c:v>0.21444982364241821</c:v>
                </c:pt>
                <c:pt idx="630">
                  <c:v>0.21338397461157413</c:v>
                </c:pt>
                <c:pt idx="631">
                  <c:v>0.21238999425985944</c:v>
                </c:pt>
                <c:pt idx="632">
                  <c:v>0.21146361298429017</c:v>
                </c:pt>
                <c:pt idx="633">
                  <c:v>0.210600768698056</c:v>
                </c:pt>
                <c:pt idx="634">
                  <c:v>0.20979760026635735</c:v>
                </c:pt>
                <c:pt idx="635">
                  <c:v>0.20905044087899008</c:v>
                </c:pt>
                <c:pt idx="636">
                  <c:v>0.20835581138619863</c:v>
                </c:pt>
                <c:pt idx="637">
                  <c:v>0.20771041362251944</c:v>
                </c:pt>
                <c:pt idx="638">
                  <c:v>0.20711112374155793</c:v>
                </c:pt>
                <c:pt idx="639">
                  <c:v>0.20655498558288721</c:v>
                </c:pt>
                <c:pt idx="640">
                  <c:v>0.2060392040905403</c:v>
                </c:pt>
                <c:pt idx="641">
                  <c:v>0.20556113880088528</c:v>
                </c:pt>
                <c:pt idx="642">
                  <c:v>0.20511829741604698</c:v>
                </c:pt>
                <c:pt idx="643">
                  <c:v>0.20470832947745307</c:v>
                </c:pt>
                <c:pt idx="644">
                  <c:v>0.20432902015256024</c:v>
                </c:pt>
                <c:pt idx="645">
                  <c:v>0.20397828414635391</c:v>
                </c:pt>
                <c:pt idx="646">
                  <c:v>0.20365415974780876</c:v>
                </c:pt>
                <c:pt idx="647">
                  <c:v>0.20335480302016173</c:v>
                </c:pt>
                <c:pt idx="648">
                  <c:v>0.20307848214257848</c:v>
                </c:pt>
                <c:pt idx="649">
                  <c:v>0.20282357190959163</c:v>
                </c:pt>
                <c:pt idx="650">
                  <c:v>0.2025885483935547</c:v>
                </c:pt>
                <c:pt idx="651">
                  <c:v>0.20237198377428872</c:v>
                </c:pt>
                <c:pt idx="652">
                  <c:v>0.20217254133910584</c:v>
                </c:pt>
                <c:pt idx="653">
                  <c:v>0.20198897065546098</c:v>
                </c:pt>
                <c:pt idx="654">
                  <c:v>0.20182010291762761</c:v>
                </c:pt>
                <c:pt idx="655">
                  <c:v>0.2016648464679916</c:v>
                </c:pt>
                <c:pt idx="656">
                  <c:v>0.20152218249283205</c:v>
                </c:pt>
                <c:pt idx="657">
                  <c:v>0.20139116089179063</c:v>
                </c:pt>
                <c:pt idx="658">
                  <c:v>0.20127089631962111</c:v>
                </c:pt>
                <c:pt idx="659">
                  <c:v>0.20116056439826394</c:v>
                </c:pt>
                <c:pt idx="660">
                  <c:v>0.20105939809680276</c:v>
                </c:pt>
                <c:pt idx="661">
                  <c:v>0.20096668427641665</c:v>
                </c:pt>
                <c:pt idx="662">
                  <c:v>0.20088176039706135</c:v>
                </c:pt>
                <c:pt idx="663">
                  <c:v>0.20080401138227144</c:v>
                </c:pt>
                <c:pt idx="664">
                  <c:v>0.20073286663818965</c:v>
                </c:pt>
                <c:pt idx="665">
                  <c:v>0.20066779722267583</c:v>
                </c:pt>
                <c:pt idx="666">
                  <c:v>0.20060831316014865</c:v>
                </c:pt>
                <c:pt idx="667">
                  <c:v>0.20055396089764108</c:v>
                </c:pt>
                <c:pt idx="668">
                  <c:v>0.20050432089741899</c:v>
                </c:pt>
                <c:pt idx="669">
                  <c:v>0.20045900536141456</c:v>
                </c:pt>
                <c:pt idx="670">
                  <c:v>0.20041765608265466</c:v>
                </c:pt>
                <c:pt idx="671">
                  <c:v>0.20037994241882581</c:v>
                </c:pt>
                <c:pt idx="672">
                  <c:v>0.20034555938310059</c:v>
                </c:pt>
                <c:pt idx="673">
                  <c:v>0.20031422584736119</c:v>
                </c:pt>
                <c:pt idx="674">
                  <c:v>0.20028568285297468</c:v>
                </c:pt>
                <c:pt idx="675">
                  <c:v>0.20025969202434282</c:v>
                </c:pt>
                <c:pt idx="676">
                  <c:v>0.20023603408048304</c:v>
                </c:pt>
                <c:pt idx="677">
                  <c:v>0.20021450744001237</c:v>
                </c:pt>
                <c:pt idx="678">
                  <c:v>0.20019492691496385</c:v>
                </c:pt>
                <c:pt idx="679">
                  <c:v>0.20017712248899652</c:v>
                </c:pt>
                <c:pt idx="680">
                  <c:v>0.20016093817565331</c:v>
                </c:pt>
                <c:pt idx="681">
                  <c:v>0.20014623095245418</c:v>
                </c:pt>
                <c:pt idx="682">
                  <c:v>0.20013286976673503</c:v>
                </c:pt>
                <c:pt idx="683">
                  <c:v>0.2001207346092771</c:v>
                </c:pt>
                <c:pt idx="684">
                  <c:v>0.20010971565190788</c:v>
                </c:pt>
                <c:pt idx="685">
                  <c:v>0.20009971244539826</c:v>
                </c:pt>
                <c:pt idx="686">
                  <c:v>0.20009063317411963</c:v>
                </c:pt>
                <c:pt idx="687">
                  <c:v>0.20008239396407049</c:v>
                </c:pt>
                <c:pt idx="688">
                  <c:v>0.20007491824102286</c:v>
                </c:pt>
                <c:pt idx="689">
                  <c:v>0.20006813613569083</c:v>
                </c:pt>
                <c:pt idx="690">
                  <c:v>0.20006198393295413</c:v>
                </c:pt>
                <c:pt idx="691">
                  <c:v>0.20005640356231502</c:v>
                </c:pt>
                <c:pt idx="692">
                  <c:v>0.20005134212691369</c:v>
                </c:pt>
                <c:pt idx="693">
                  <c:v>0.2000467514685445</c:v>
                </c:pt>
                <c:pt idx="694">
                  <c:v>0.20004258776626987</c:v>
                </c:pt>
                <c:pt idx="695">
                  <c:v>0.20003881116633485</c:v>
                </c:pt>
                <c:pt idx="696">
                  <c:v>0.20003538544123076</c:v>
                </c:pt>
                <c:pt idx="697">
                  <c:v>0.20003227767586479</c:v>
                </c:pt>
                <c:pt idx="698">
                  <c:v>0.2000294579789163</c:v>
                </c:pt>
                <c:pt idx="699">
                  <c:v>0.20002689921756733</c:v>
                </c:pt>
                <c:pt idx="700">
                  <c:v>0.20002457677391103</c:v>
                </c:pt>
                <c:pt idx="701">
                  <c:v>0.20002246832143919</c:v>
                </c:pt>
                <c:pt idx="702">
                  <c:v>0.20002055362011451</c:v>
                </c:pt>
                <c:pt idx="703">
                  <c:v>0.20001881432862456</c:v>
                </c:pt>
                <c:pt idx="704">
                  <c:v>0.2000172338325088</c:v>
                </c:pt>
                <c:pt idx="705">
                  <c:v>0.2000157970869319</c:v>
                </c:pt>
                <c:pt idx="706">
                  <c:v>0.20001449047296424</c:v>
                </c:pt>
                <c:pt idx="707">
                  <c:v>0.20001330166630471</c:v>
                </c:pt>
                <c:pt idx="708">
                  <c:v>0.20001221951745246</c:v>
                </c:pt>
                <c:pt idx="709">
                  <c:v>0.20001123394240966</c:v>
                </c:pt>
                <c:pt idx="710">
                  <c:v>0.2000103358230606</c:v>
                </c:pt>
                <c:pt idx="711">
                  <c:v>0.20000951691642693</c:v>
                </c:pt>
                <c:pt idx="712">
                  <c:v>0.20000876977207302</c:v>
                </c:pt>
                <c:pt idx="713">
                  <c:v>0.20000808765697362</c:v>
                </c:pt>
                <c:pt idx="714">
                  <c:v>0.20000746448721446</c:v>
                </c:pt>
                <c:pt idx="715">
                  <c:v>0.20000689476595099</c:v>
                </c:pt>
                <c:pt idx="716">
                  <c:v>0.20000637352707684</c:v>
                </c:pt>
                <c:pt idx="717">
                  <c:v>0.20000589628411891</c:v>
                </c:pt>
                <c:pt idx="718">
                  <c:v>0.20000545898389518</c:v>
                </c:pt>
                <c:pt idx="719">
                  <c:v>0.20000505796451923</c:v>
                </c:pt>
                <c:pt idx="720">
                  <c:v>0.20000468991736525</c:v>
                </c:pt>
                <c:pt idx="721">
                  <c:v>0.20000435185263729</c:v>
                </c:pt>
                <c:pt idx="722">
                  <c:v>0.20000404106822398</c:v>
                </c:pt>
                <c:pt idx="723">
                  <c:v>0.20000375512153226</c:v>
                </c:pt>
                <c:pt idx="724">
                  <c:v>0.20000349180403451</c:v>
                </c:pt>
                <c:pt idx="725">
                  <c:v>0.20000324911827561</c:v>
                </c:pt>
                <c:pt idx="726">
                  <c:v>0.20000302525711403</c:v>
                </c:pt>
                <c:pt idx="727">
                  <c:v>0.20000281858498575</c:v>
                </c:pt>
                <c:pt idx="728">
                  <c:v>0.20000262762100396</c:v>
                </c:pt>
                <c:pt idx="729">
                  <c:v>0.20000245102371883</c:v>
                </c:pt>
                <c:pt idx="730">
                  <c:v>0.20000228757738109</c:v>
                </c:pt>
                <c:pt idx="731">
                  <c:v>0.20000213617956406</c:v>
                </c:pt>
                <c:pt idx="732">
                  <c:v>0.20000199583001321</c:v>
                </c:pt>
                <c:pt idx="733">
                  <c:v>0.20000186562060757</c:v>
                </c:pt>
                <c:pt idx="734">
                  <c:v>0.20000174472631921</c:v>
                </c:pt>
                <c:pt idx="735">
                  <c:v>0.2000016323970798</c:v>
                </c:pt>
                <c:pt idx="736">
                  <c:v>0.20000152795045875</c:v>
                </c:pt>
                <c:pt idx="737">
                  <c:v>0.2000014307650784</c:v>
                </c:pt>
                <c:pt idx="738">
                  <c:v>0.20000134027468747</c:v>
                </c:pt>
                <c:pt idx="739">
                  <c:v>0.20000125596283383</c:v>
                </c:pt>
                <c:pt idx="740">
                  <c:v>0.20000117735806955</c:v>
                </c:pt>
                <c:pt idx="741">
                  <c:v>0.20000110402964005</c:v>
                </c:pt>
                <c:pt idx="742">
                  <c:v>0.20000103558360738</c:v>
                </c:pt>
                <c:pt idx="743">
                  <c:v>0.20000097165936034</c:v>
                </c:pt>
                <c:pt idx="744">
                  <c:v>0.20000091192647818</c:v>
                </c:pt>
                <c:pt idx="745">
                  <c:v>0.2000008560819066</c:v>
                </c:pt>
                <c:pt idx="746">
                  <c:v>0.200000803847417</c:v>
                </c:pt>
                <c:pt idx="747">
                  <c:v>0.20000075496731975</c:v>
                </c:pt>
                <c:pt idx="748">
                  <c:v>0.20000070920640367</c:v>
                </c:pt>
                <c:pt idx="749">
                  <c:v>0.20000066634808206</c:v>
                </c:pt>
                <c:pt idx="750">
                  <c:v>0.20000062619271977</c:v>
                </c:pt>
                <c:pt idx="751">
                  <c:v>0.20000058855612698</c:v>
                </c:pt>
                <c:pt idx="752">
                  <c:v>0.20000055326819857</c:v>
                </c:pt>
                <c:pt idx="753">
                  <c:v>0.2000005201716874</c:v>
                </c:pt>
                <c:pt idx="754">
                  <c:v>0.200000489121096</c:v>
                </c:pt>
                <c:pt idx="755">
                  <c:v>0.20000045998167493</c:v>
                </c:pt>
                <c:pt idx="756">
                  <c:v>0.20000043262851727</c:v>
                </c:pt>
                <c:pt idx="757">
                  <c:v>0.20000040694573709</c:v>
                </c:pt>
                <c:pt idx="758">
                  <c:v>0.20000038282572888</c:v>
                </c:pt>
                <c:pt idx="759">
                  <c:v>0.20000036016849276</c:v>
                </c:pt>
                <c:pt idx="760">
                  <c:v>0.2000003388810222</c:v>
                </c:pt>
                <c:pt idx="761">
                  <c:v>0.20000031887675249</c:v>
                </c:pt>
                <c:pt idx="762">
                  <c:v>0.20000030007505165</c:v>
                </c:pt>
                <c:pt idx="763">
                  <c:v>0.20000028240076329</c:v>
                </c:pt>
                <c:pt idx="764">
                  <c:v>0.20000026578378777</c:v>
                </c:pt>
                <c:pt idx="765">
                  <c:v>0.20000025015869949</c:v>
                </c:pt>
                <c:pt idx="766">
                  <c:v>0.20000023546439893</c:v>
                </c:pt>
                <c:pt idx="767">
                  <c:v>0.2000002216437925</c:v>
                </c:pt>
                <c:pt idx="768">
                  <c:v>0.20000020864350171</c:v>
                </c:pt>
                <c:pt idx="769">
                  <c:v>0.20000019641359559</c:v>
                </c:pt>
                <c:pt idx="770">
                  <c:v>0.20000018490734481</c:v>
                </c:pt>
                <c:pt idx="771">
                  <c:v>0.20000017408099635</c:v>
                </c:pt>
                <c:pt idx="772">
                  <c:v>0.20000016389356653</c:v>
                </c:pt>
                <c:pt idx="773">
                  <c:v>0.20000015430665</c:v>
                </c:pt>
                <c:pt idx="774">
                  <c:v>0.20000014528424354</c:v>
                </c:pt>
                <c:pt idx="775">
                  <c:v>0.20000013679258458</c:v>
                </c:pt>
                <c:pt idx="776">
                  <c:v>0.20000012880000059</c:v>
                </c:pt>
                <c:pt idx="777">
                  <c:v>0.20000012127677047</c:v>
                </c:pt>
                <c:pt idx="778">
                  <c:v>0.20000011419499644</c:v>
                </c:pt>
                <c:pt idx="779">
                  <c:v>0.20000010752848627</c:v>
                </c:pt>
                <c:pt idx="780">
                  <c:v>0.20000010125263992</c:v>
                </c:pt>
                <c:pt idx="781">
                  <c:v>0.20000009534435048</c:v>
                </c:pt>
                <c:pt idx="782">
                  <c:v>0.20000008978190803</c:v>
                </c:pt>
                <c:pt idx="783">
                  <c:v>0.20000008454490995</c:v>
                </c:pt>
                <c:pt idx="784">
                  <c:v>0.20000007961417998</c:v>
                </c:pt>
                <c:pt idx="785">
                  <c:v>0.20000007497169092</c:v>
                </c:pt>
                <c:pt idx="786">
                  <c:v>0.20000007060049377</c:v>
                </c:pt>
                <c:pt idx="787">
                  <c:v>0.20000006648464913</c:v>
                </c:pt>
                <c:pt idx="788">
                  <c:v>0.20000006260916761</c:v>
                </c:pt>
                <c:pt idx="789">
                  <c:v>0.20000005895994963</c:v>
                </c:pt>
                <c:pt idx="790">
                  <c:v>0.2000000555237321</c:v>
                </c:pt>
                <c:pt idx="791">
                  <c:v>0.20000005228803686</c:v>
                </c:pt>
                <c:pt idx="792">
                  <c:v>0.20000004924112361</c:v>
                </c:pt>
                <c:pt idx="793">
                  <c:v>0.20000004637194513</c:v>
                </c:pt>
                <c:pt idx="794">
                  <c:v>0.20000004367010524</c:v>
                </c:pt>
                <c:pt idx="795">
                  <c:v>0.20000004112582032</c:v>
                </c:pt>
                <c:pt idx="796">
                  <c:v>0.20000003872988259</c:v>
                </c:pt>
                <c:pt idx="797">
                  <c:v>0.20000003647362496</c:v>
                </c:pt>
                <c:pt idx="798">
                  <c:v>0.20000003434888916</c:v>
                </c:pt>
                <c:pt idx="799">
                  <c:v>0.20000003234799668</c:v>
                </c:pt>
                <c:pt idx="800">
                  <c:v>0.20000003046371811</c:v>
                </c:pt>
                <c:pt idx="801">
                  <c:v>0.20000002868924799</c:v>
                </c:pt>
                <c:pt idx="802">
                  <c:v>0.20000002701817954</c:v>
                </c:pt>
                <c:pt idx="803">
                  <c:v>0.20000002544448089</c:v>
                </c:pt>
                <c:pt idx="804">
                  <c:v>0.20000002396247327</c:v>
                </c:pt>
                <c:pt idx="805">
                  <c:v>0.2000000225668096</c:v>
                </c:pt>
                <c:pt idx="806">
                  <c:v>0.20000002125245506</c:v>
                </c:pt>
                <c:pt idx="807">
                  <c:v>0.2000000200146701</c:v>
                </c:pt>
                <c:pt idx="808">
                  <c:v>0.2000000188489906</c:v>
                </c:pt>
                <c:pt idx="809">
                  <c:v>0.20000001775121398</c:v>
                </c:pt>
                <c:pt idx="810">
                  <c:v>0.20000001671738316</c:v>
                </c:pt>
                <c:pt idx="811">
                  <c:v>0.20000001574377116</c:v>
                </c:pt>
                <c:pt idx="812">
                  <c:v>0.2000000148268691</c:v>
                </c:pt>
                <c:pt idx="813">
                  <c:v>0.20000001396337266</c:v>
                </c:pt>
                <c:pt idx="814">
                  <c:v>0.20000001315017021</c:v>
                </c:pt>
                <c:pt idx="815">
                  <c:v>0.2000000123843314</c:v>
                </c:pt>
                <c:pt idx="816">
                  <c:v>0.20000001166309703</c:v>
                </c:pt>
                <c:pt idx="817">
                  <c:v>0.20000001098386874</c:v>
                </c:pt>
                <c:pt idx="818">
                  <c:v>0.20000001034419937</c:v>
                </c:pt>
                <c:pt idx="819">
                  <c:v>0.20000000974178478</c:v>
                </c:pt>
                <c:pt idx="820">
                  <c:v>0.20000000917445454</c:v>
                </c:pt>
                <c:pt idx="821">
                  <c:v>0.20000000864016532</c:v>
                </c:pt>
                <c:pt idx="822">
                  <c:v>0.2000000081369924</c:v>
                </c:pt>
                <c:pt idx="823">
                  <c:v>0.20000000766312342</c:v>
                </c:pt>
                <c:pt idx="824">
                  <c:v>0.20000000721685193</c:v>
                </c:pt>
                <c:pt idx="825">
                  <c:v>0.20000000679657012</c:v>
                </c:pt>
                <c:pt idx="826">
                  <c:v>0.20000000640076471</c:v>
                </c:pt>
                <c:pt idx="827">
                  <c:v>0.20000000602800969</c:v>
                </c:pt>
                <c:pt idx="828">
                  <c:v>0.20000000567696299</c:v>
                </c:pt>
                <c:pt idx="829">
                  <c:v>0.20000000534636012</c:v>
                </c:pt>
                <c:pt idx="830">
                  <c:v>0.20000000503501045</c:v>
                </c:pt>
                <c:pt idx="831">
                  <c:v>0.20000000474179255</c:v>
                </c:pt>
                <c:pt idx="832">
                  <c:v>0.20000000446565075</c:v>
                </c:pt>
                <c:pt idx="833">
                  <c:v>0.20000000420559041</c:v>
                </c:pt>
                <c:pt idx="834">
                  <c:v>0.20000000396067491</c:v>
                </c:pt>
                <c:pt idx="835">
                  <c:v>0.20000000373002247</c:v>
                </c:pt>
                <c:pt idx="836">
                  <c:v>0.20000000351280237</c:v>
                </c:pt>
                <c:pt idx="837">
                  <c:v>0.20000000330823217</c:v>
                </c:pt>
                <c:pt idx="838">
                  <c:v>0.20000000311557536</c:v>
                </c:pt>
                <c:pt idx="839">
                  <c:v>0.20000000293413792</c:v>
                </c:pt>
                <c:pt idx="840">
                  <c:v>0.20000000276326677</c:v>
                </c:pt>
                <c:pt idx="841">
                  <c:v>0.2000000026023466</c:v>
                </c:pt>
                <c:pt idx="842">
                  <c:v>0.20000000245079746</c:v>
                </c:pt>
                <c:pt idx="843">
                  <c:v>0.20000000230807408</c:v>
                </c:pt>
                <c:pt idx="844">
                  <c:v>0.20000000217366221</c:v>
                </c:pt>
                <c:pt idx="845">
                  <c:v>0.20000000204707774</c:v>
                </c:pt>
                <c:pt idx="846">
                  <c:v>0.20000000192786521</c:v>
                </c:pt>
                <c:pt idx="847">
                  <c:v>0.20000000181559494</c:v>
                </c:pt>
                <c:pt idx="848">
                  <c:v>0.20000000170986276</c:v>
                </c:pt>
                <c:pt idx="849">
                  <c:v>0.20000000161028803</c:v>
                </c:pt>
                <c:pt idx="850">
                  <c:v>0.20000000151651232</c:v>
                </c:pt>
                <c:pt idx="851">
                  <c:v>0.20000000142819757</c:v>
                </c:pt>
                <c:pt idx="852">
                  <c:v>0.20000000134502563</c:v>
                </c:pt>
                <c:pt idx="853">
                  <c:v>0.20000000126669726</c:v>
                </c:pt>
                <c:pt idx="854">
                  <c:v>0.20000000119293068</c:v>
                </c:pt>
                <c:pt idx="855">
                  <c:v>0.20000000112345992</c:v>
                </c:pt>
                <c:pt idx="856">
                  <c:v>0.20000000105803478</c:v>
                </c:pt>
                <c:pt idx="857">
                  <c:v>0.20000000099641962</c:v>
                </c:pt>
                <c:pt idx="858">
                  <c:v>0.20000000093839257</c:v>
                </c:pt>
                <c:pt idx="859">
                  <c:v>0.20000000088374462</c:v>
                </c:pt>
                <c:pt idx="860">
                  <c:v>0.20000000083227934</c:v>
                </c:pt>
                <c:pt idx="861">
                  <c:v>0.20000000078381133</c:v>
                </c:pt>
                <c:pt idx="862">
                  <c:v>0.20000000073816551</c:v>
                </c:pt>
                <c:pt idx="863">
                  <c:v>0.20000000069517809</c:v>
                </c:pt>
                <c:pt idx="864">
                  <c:v>0.20000000065469425</c:v>
                </c:pt>
                <c:pt idx="865">
                  <c:v>0.20000000061656764</c:v>
                </c:pt>
                <c:pt idx="866">
                  <c:v>0.2000000005806617</c:v>
                </c:pt>
                <c:pt idx="867">
                  <c:v>0.20000000054684652</c:v>
                </c:pt>
                <c:pt idx="868">
                  <c:v>0.20000000051500066</c:v>
                </c:pt>
                <c:pt idx="869">
                  <c:v>0.20000000048500943</c:v>
                </c:pt>
                <c:pt idx="870">
                  <c:v>0.20000000045676458</c:v>
                </c:pt>
                <c:pt idx="871">
                  <c:v>0.20000000043016453</c:v>
                </c:pt>
                <c:pt idx="872">
                  <c:v>0.2000000004051139</c:v>
                </c:pt>
                <c:pt idx="873">
                  <c:v>0.20000000038152199</c:v>
                </c:pt>
                <c:pt idx="874">
                  <c:v>0.20000000035930388</c:v>
                </c:pt>
                <c:pt idx="875">
                  <c:v>0.20000000033837961</c:v>
                </c:pt>
                <c:pt idx="876">
                  <c:v>0.20000000031867371</c:v>
                </c:pt>
                <c:pt idx="877">
                  <c:v>0.20000000030011589</c:v>
                </c:pt>
                <c:pt idx="878">
                  <c:v>0.20000000028263842</c:v>
                </c:pt>
                <c:pt idx="879">
                  <c:v>0.20000000026617881</c:v>
                </c:pt>
                <c:pt idx="880">
                  <c:v>0.20000000025067777</c:v>
                </c:pt>
                <c:pt idx="881">
                  <c:v>0.20000000023607933</c:v>
                </c:pt>
                <c:pt idx="882">
                  <c:v>0.20000000022233133</c:v>
                </c:pt>
                <c:pt idx="883">
                  <c:v>0.20000000020938358</c:v>
                </c:pt>
                <c:pt idx="884">
                  <c:v>0.20000000019719</c:v>
                </c:pt>
                <c:pt idx="885">
                  <c:v>0.20000000018570663</c:v>
                </c:pt>
                <c:pt idx="886">
                  <c:v>0.20000000017489183</c:v>
                </c:pt>
                <c:pt idx="887">
                  <c:v>0.20000000016470687</c:v>
                </c:pt>
                <c:pt idx="888">
                  <c:v>0.2000000001551151</c:v>
                </c:pt>
                <c:pt idx="889">
                  <c:v>0.20000000014608188</c:v>
                </c:pt>
                <c:pt idx="890">
                  <c:v>0.2000000001375748</c:v>
                </c:pt>
                <c:pt idx="891">
                  <c:v>0.20000000012956298</c:v>
                </c:pt>
                <c:pt idx="892">
                  <c:v>0.20000000012201802</c:v>
                </c:pt>
                <c:pt idx="893">
                  <c:v>0.20000000011491215</c:v>
                </c:pt>
                <c:pt idx="894">
                  <c:v>0.20000000010822028</c:v>
                </c:pt>
                <c:pt idx="895">
                  <c:v>0.20000000010191799</c:v>
                </c:pt>
                <c:pt idx="896">
                  <c:v>0.20000000009598273</c:v>
                </c:pt>
                <c:pt idx="897">
                  <c:v>0.20000000009039309</c:v>
                </c:pt>
                <c:pt idx="898">
                  <c:v>0.20000000008512897</c:v>
                </c:pt>
                <c:pt idx="899">
                  <c:v>0.20000000008017149</c:v>
                </c:pt>
                <c:pt idx="900">
                  <c:v>0.20000000007550278</c:v>
                </c:pt>
                <c:pt idx="901">
                  <c:v>0.20000000007110563</c:v>
                </c:pt>
                <c:pt idx="902">
                  <c:v>0.20000000006696472</c:v>
                </c:pt>
                <c:pt idx="903">
                  <c:v>0.20000000006306506</c:v>
                </c:pt>
                <c:pt idx="904">
                  <c:v>0.20000000005939256</c:v>
                </c:pt>
                <c:pt idx="905">
                  <c:v>0.20000000005593366</c:v>
                </c:pt>
                <c:pt idx="906">
                  <c:v>0.20000000005267649</c:v>
                </c:pt>
                <c:pt idx="907">
                  <c:v>0.20000000004960872</c:v>
                </c:pt>
                <c:pt idx="908">
                  <c:v>0.20000000004671981</c:v>
                </c:pt>
                <c:pt idx="909">
                  <c:v>0.20000000004399909</c:v>
                </c:pt>
                <c:pt idx="910">
                  <c:v>0.20000000004143681</c:v>
                </c:pt>
                <c:pt idx="911">
                  <c:v>0.20000000003902374</c:v>
                </c:pt>
                <c:pt idx="912">
                  <c:v>0.20000000003675111</c:v>
                </c:pt>
                <c:pt idx="913">
                  <c:v>0.20000000003461083</c:v>
                </c:pt>
                <c:pt idx="914">
                  <c:v>0.2000000000325951</c:v>
                </c:pt>
                <c:pt idx="915">
                  <c:v>0.20000000003069707</c:v>
                </c:pt>
                <c:pt idx="916">
                  <c:v>0.2000000000289095</c:v>
                </c:pt>
                <c:pt idx="917">
                  <c:v>0.20000000002722573</c:v>
                </c:pt>
                <c:pt idx="918">
                  <c:v>0.20000000002564033</c:v>
                </c:pt>
                <c:pt idx="919">
                  <c:v>0.20000000002414708</c:v>
                </c:pt>
                <c:pt idx="920">
                  <c:v>0.20000000002274099</c:v>
                </c:pt>
                <c:pt idx="921">
                  <c:v>0.20000000002141671</c:v>
                </c:pt>
                <c:pt idx="922">
                  <c:v>0.20000000002016938</c:v>
                </c:pt>
                <c:pt idx="923">
                  <c:v>0.20000000001899487</c:v>
                </c:pt>
                <c:pt idx="924">
                  <c:v>0.20000000001788865</c:v>
                </c:pt>
                <c:pt idx="925">
                  <c:v>0.2000000000168467</c:v>
                </c:pt>
                <c:pt idx="926">
                  <c:v>0.20000000001586582</c:v>
                </c:pt>
                <c:pt idx="927">
                  <c:v>0.20000000001494189</c:v>
                </c:pt>
                <c:pt idx="928">
                  <c:v>0.2000000000140717</c:v>
                </c:pt>
                <c:pt idx="929">
                  <c:v>0.20000000001325213</c:v>
                </c:pt>
                <c:pt idx="930">
                  <c:v>0.20000000001248042</c:v>
                </c:pt>
                <c:pt idx="931">
                  <c:v>0.20000000001175366</c:v>
                </c:pt>
                <c:pt idx="932">
                  <c:v>0.20000000001106921</c:v>
                </c:pt>
                <c:pt idx="933">
                  <c:v>0.20000000001042439</c:v>
                </c:pt>
                <c:pt idx="934">
                  <c:v>0.20000000000981744</c:v>
                </c:pt>
                <c:pt idx="935">
                  <c:v>0.20000000000924567</c:v>
                </c:pt>
                <c:pt idx="936">
                  <c:v>0.20000000000870743</c:v>
                </c:pt>
                <c:pt idx="937">
                  <c:v>0.20000000000820017</c:v>
                </c:pt>
                <c:pt idx="938">
                  <c:v>0.20000000000772267</c:v>
                </c:pt>
                <c:pt idx="939">
                  <c:v>0.20000000000727314</c:v>
                </c:pt>
                <c:pt idx="940">
                  <c:v>0.20000000000684959</c:v>
                </c:pt>
                <c:pt idx="941">
                  <c:v>0.20000000000645068</c:v>
                </c:pt>
                <c:pt idx="942">
                  <c:v>0.20000000000607498</c:v>
                </c:pt>
                <c:pt idx="943">
                  <c:v>0.20000000000572093</c:v>
                </c:pt>
                <c:pt idx="944">
                  <c:v>0.20000000000538798</c:v>
                </c:pt>
                <c:pt idx="945">
                  <c:v>0.20000000000507401</c:v>
                </c:pt>
                <c:pt idx="946">
                  <c:v>0.20000000000477869</c:v>
                </c:pt>
                <c:pt idx="947">
                  <c:v>0.20000000000450024</c:v>
                </c:pt>
                <c:pt idx="948">
                  <c:v>0.20000000000423834</c:v>
                </c:pt>
                <c:pt idx="949">
                  <c:v>0.20000000000399143</c:v>
                </c:pt>
                <c:pt idx="950">
                  <c:v>0.20000000000375884</c:v>
                </c:pt>
                <c:pt idx="951">
                  <c:v>0.20000000000354001</c:v>
                </c:pt>
                <c:pt idx="952">
                  <c:v>0.20000000000333407</c:v>
                </c:pt>
                <c:pt idx="953">
                  <c:v>0.20000000000313978</c:v>
                </c:pt>
                <c:pt idx="954">
                  <c:v>0.20000000000295703</c:v>
                </c:pt>
                <c:pt idx="955">
                  <c:v>0.20000000000278473</c:v>
                </c:pt>
                <c:pt idx="956">
                  <c:v>0.20000000000262264</c:v>
                </c:pt>
                <c:pt idx="957">
                  <c:v>0.20000000000246987</c:v>
                </c:pt>
                <c:pt idx="958">
                  <c:v>0.20000000000232609</c:v>
                </c:pt>
                <c:pt idx="959">
                  <c:v>0.20000000000219054</c:v>
                </c:pt>
                <c:pt idx="960">
                  <c:v>0.20000000000206297</c:v>
                </c:pt>
                <c:pt idx="961">
                  <c:v>0.20000000000194273</c:v>
                </c:pt>
                <c:pt idx="962">
                  <c:v>0.2000000000018296</c:v>
                </c:pt>
                <c:pt idx="963">
                  <c:v>0.20000000000172324</c:v>
                </c:pt>
                <c:pt idx="964">
                  <c:v>0.20000000000162288</c:v>
                </c:pt>
                <c:pt idx="965">
                  <c:v>0.20000000000152807</c:v>
                </c:pt>
                <c:pt idx="966">
                  <c:v>0.20000000000143947</c:v>
                </c:pt>
                <c:pt idx="967">
                  <c:v>0.20000000000135554</c:v>
                </c:pt>
                <c:pt idx="968">
                  <c:v>0.20000000000127638</c:v>
                </c:pt>
                <c:pt idx="969">
                  <c:v>0.20000000000120222</c:v>
                </c:pt>
                <c:pt idx="970">
                  <c:v>0.20000000000113238</c:v>
                </c:pt>
                <c:pt idx="971">
                  <c:v>0.20000000000106621</c:v>
                </c:pt>
                <c:pt idx="972">
                  <c:v>0.20000000000100404</c:v>
                </c:pt>
                <c:pt idx="973">
                  <c:v>0.20000000000094553</c:v>
                </c:pt>
                <c:pt idx="974">
                  <c:v>0.20000000000089058</c:v>
                </c:pt>
                <c:pt idx="975">
                  <c:v>0.20000000000083862</c:v>
                </c:pt>
                <c:pt idx="976">
                  <c:v>0.20000000000078977</c:v>
                </c:pt>
                <c:pt idx="977">
                  <c:v>0.20000000000074369</c:v>
                </c:pt>
                <c:pt idx="978">
                  <c:v>0.20000000000070051</c:v>
                </c:pt>
                <c:pt idx="979">
                  <c:v>0.20000000000065976</c:v>
                </c:pt>
                <c:pt idx="980">
                  <c:v>0.20000000000062135</c:v>
                </c:pt>
                <c:pt idx="981">
                  <c:v>0.20000000000058504</c:v>
                </c:pt>
                <c:pt idx="982">
                  <c:v>0.20000000000055118</c:v>
                </c:pt>
                <c:pt idx="983">
                  <c:v>0.20000000000051898</c:v>
                </c:pt>
                <c:pt idx="984">
                  <c:v>0.20000000000048868</c:v>
                </c:pt>
                <c:pt idx="985">
                  <c:v>0.20000000000046037</c:v>
                </c:pt>
                <c:pt idx="986">
                  <c:v>0.2000000000004335</c:v>
                </c:pt>
                <c:pt idx="987">
                  <c:v>0.20000000000040807</c:v>
                </c:pt>
                <c:pt idx="988">
                  <c:v>0.20000000000038465</c:v>
                </c:pt>
                <c:pt idx="989">
                  <c:v>0.20000000000036211</c:v>
                </c:pt>
                <c:pt idx="990">
                  <c:v>0.20000000000034102</c:v>
                </c:pt>
                <c:pt idx="991">
                  <c:v>0.20000000000032125</c:v>
                </c:pt>
                <c:pt idx="992">
                  <c:v>0.20000000000030238</c:v>
                </c:pt>
                <c:pt idx="993">
                  <c:v>0.20000000000028462</c:v>
                </c:pt>
                <c:pt idx="994">
                  <c:v>0.20000000000026807</c:v>
                </c:pt>
                <c:pt idx="995">
                  <c:v>0.20000000000025253</c:v>
                </c:pt>
                <c:pt idx="996">
                  <c:v>0.20000000000023799</c:v>
                </c:pt>
                <c:pt idx="997">
                  <c:v>0.20000000000022411</c:v>
                </c:pt>
                <c:pt idx="998">
                  <c:v>0.20000000000021112</c:v>
                </c:pt>
                <c:pt idx="999">
                  <c:v>0.20000000000019869</c:v>
                </c:pt>
                <c:pt idx="1000">
                  <c:v>0.20000000000018714</c:v>
                </c:pt>
              </c:numCache>
            </c:numRef>
          </c:xVal>
          <c:yVal>
            <c:numRef>
              <c:f>Sheet1!$A$2:$A$1002</c:f>
              <c:numCache>
                <c:formatCode>General</c:formatCode>
                <c:ptCount val="1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8.9999999999999993E-3</c:v>
                </c:pt>
                <c:pt idx="10">
                  <c:v>0.01</c:v>
                </c:pt>
                <c:pt idx="11">
                  <c:v>1.0999999999999999E-2</c:v>
                </c:pt>
                <c:pt idx="12">
                  <c:v>1.2E-2</c:v>
                </c:pt>
                <c:pt idx="13">
                  <c:v>1.2999999999999999E-2</c:v>
                </c:pt>
                <c:pt idx="14">
                  <c:v>1.4E-2</c:v>
                </c:pt>
                <c:pt idx="15">
                  <c:v>1.4999999999999999E-2</c:v>
                </c:pt>
                <c:pt idx="16">
                  <c:v>1.6E-2</c:v>
                </c:pt>
                <c:pt idx="17">
                  <c:v>1.7000000000000001E-2</c:v>
                </c:pt>
                <c:pt idx="18">
                  <c:v>1.7999999999999999E-2</c:v>
                </c:pt>
                <c:pt idx="19">
                  <c:v>1.9E-2</c:v>
                </c:pt>
                <c:pt idx="20">
                  <c:v>0.02</c:v>
                </c:pt>
                <c:pt idx="21">
                  <c:v>2.1000000000000001E-2</c:v>
                </c:pt>
                <c:pt idx="22">
                  <c:v>2.1999999999999999E-2</c:v>
                </c:pt>
                <c:pt idx="23">
                  <c:v>2.3E-2</c:v>
                </c:pt>
                <c:pt idx="24">
                  <c:v>2.4E-2</c:v>
                </c:pt>
                <c:pt idx="25">
                  <c:v>2.5000000000000001E-2</c:v>
                </c:pt>
                <c:pt idx="26">
                  <c:v>2.5999999999999999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5999999999999997E-2</c:v>
                </c:pt>
                <c:pt idx="37">
                  <c:v>3.6999999999999998E-2</c:v>
                </c:pt>
                <c:pt idx="38">
                  <c:v>3.7999999999999999E-2</c:v>
                </c:pt>
                <c:pt idx="39">
                  <c:v>3.9E-2</c:v>
                </c:pt>
                <c:pt idx="40">
                  <c:v>0.04</c:v>
                </c:pt>
                <c:pt idx="41">
                  <c:v>4.1000000000000002E-2</c:v>
                </c:pt>
                <c:pt idx="42">
                  <c:v>4.2000000000000003E-2</c:v>
                </c:pt>
                <c:pt idx="43">
                  <c:v>4.2999999999999997E-2</c:v>
                </c:pt>
                <c:pt idx="44">
                  <c:v>4.3999999999999997E-2</c:v>
                </c:pt>
                <c:pt idx="45">
                  <c:v>4.4999999999999998E-2</c:v>
                </c:pt>
                <c:pt idx="46">
                  <c:v>4.5999999999999999E-2</c:v>
                </c:pt>
                <c:pt idx="47">
                  <c:v>4.7E-2</c:v>
                </c:pt>
                <c:pt idx="48">
                  <c:v>4.8000000000000001E-2</c:v>
                </c:pt>
                <c:pt idx="49">
                  <c:v>4.9000000000000002E-2</c:v>
                </c:pt>
                <c:pt idx="50">
                  <c:v>0.05</c:v>
                </c:pt>
                <c:pt idx="51">
                  <c:v>5.0999999999999997E-2</c:v>
                </c:pt>
                <c:pt idx="52">
                  <c:v>5.1999999999999998E-2</c:v>
                </c:pt>
                <c:pt idx="53">
                  <c:v>5.2999999999999999E-2</c:v>
                </c:pt>
                <c:pt idx="54">
                  <c:v>5.3999999999999999E-2</c:v>
                </c:pt>
                <c:pt idx="55">
                  <c:v>5.5E-2</c:v>
                </c:pt>
                <c:pt idx="56">
                  <c:v>5.6000000000000001E-2</c:v>
                </c:pt>
                <c:pt idx="57">
                  <c:v>5.7000000000000002E-2</c:v>
                </c:pt>
                <c:pt idx="58">
                  <c:v>5.8000000000000003E-2</c:v>
                </c:pt>
                <c:pt idx="59">
                  <c:v>5.8999999999999997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0999999999999994E-2</c:v>
                </c:pt>
                <c:pt idx="72">
                  <c:v>7.1999999999999995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5999999999999993E-2</c:v>
                </c:pt>
                <c:pt idx="87">
                  <c:v>8.6999999999999994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199999999999999</c:v>
                </c:pt>
                <c:pt idx="103">
                  <c:v>0.10299999999999999</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799999999999999</c:v>
                </c:pt>
                <c:pt idx="119">
                  <c:v>0.1189999999999999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099999999999999</c:v>
                </c:pt>
                <c:pt idx="142">
                  <c:v>0.14199999999999999</c:v>
                </c:pt>
                <c:pt idx="143">
                  <c:v>0.14299999999999999</c:v>
                </c:pt>
                <c:pt idx="144">
                  <c:v>0.14399999999999999</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199999999999999</c:v>
                </c:pt>
                <c:pt idx="173">
                  <c:v>0.17299999999999999</c:v>
                </c:pt>
                <c:pt idx="174">
                  <c:v>0.17399999999999999</c:v>
                </c:pt>
                <c:pt idx="175">
                  <c:v>0.17499999999999999</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399999999999999</c:v>
                </c:pt>
                <c:pt idx="205">
                  <c:v>0.20499999999999999</c:v>
                </c:pt>
                <c:pt idx="206">
                  <c:v>0.20599999999999999</c:v>
                </c:pt>
                <c:pt idx="207">
                  <c:v>0.20699999999999999</c:v>
                </c:pt>
                <c:pt idx="208">
                  <c:v>0.20799999999999999</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499999999999999</c:v>
                </c:pt>
                <c:pt idx="236">
                  <c:v>0.23599999999999999</c:v>
                </c:pt>
                <c:pt idx="237">
                  <c:v>0.23699999999999999</c:v>
                </c:pt>
                <c:pt idx="238">
                  <c:v>0.23799999999999999</c:v>
                </c:pt>
                <c:pt idx="239">
                  <c:v>0.23899999999999999</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199999999999997</c:v>
                </c:pt>
                <c:pt idx="283">
                  <c:v>0.28299999999999997</c:v>
                </c:pt>
                <c:pt idx="284">
                  <c:v>0.28399999999999997</c:v>
                </c:pt>
                <c:pt idx="285">
                  <c:v>0.28499999999999998</c:v>
                </c:pt>
                <c:pt idx="286">
                  <c:v>0.28599999999999998</c:v>
                </c:pt>
                <c:pt idx="287">
                  <c:v>0.28699999999999998</c:v>
                </c:pt>
                <c:pt idx="288">
                  <c:v>0.28799999999999998</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399999999999997</c:v>
                </c:pt>
                <c:pt idx="345">
                  <c:v>0.34499999999999997</c:v>
                </c:pt>
                <c:pt idx="346">
                  <c:v>0.34599999999999997</c:v>
                </c:pt>
                <c:pt idx="347">
                  <c:v>0.34699999999999998</c:v>
                </c:pt>
                <c:pt idx="348">
                  <c:v>0.34799999999999998</c:v>
                </c:pt>
                <c:pt idx="349">
                  <c:v>0.34899999999999998</c:v>
                </c:pt>
                <c:pt idx="350">
                  <c:v>0.35</c:v>
                </c:pt>
                <c:pt idx="351">
                  <c:v>0.35099999999999998</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699999999999997</c:v>
                </c:pt>
                <c:pt idx="408">
                  <c:v>0.40799999999999997</c:v>
                </c:pt>
                <c:pt idx="409">
                  <c:v>0.40899999999999997</c:v>
                </c:pt>
                <c:pt idx="410">
                  <c:v>0.41</c:v>
                </c:pt>
                <c:pt idx="411">
                  <c:v>0.41099999999999998</c:v>
                </c:pt>
                <c:pt idx="412">
                  <c:v>0.41199999999999998</c:v>
                </c:pt>
                <c:pt idx="413">
                  <c:v>0.41299999999999998</c:v>
                </c:pt>
                <c:pt idx="414">
                  <c:v>0.41399999999999998</c:v>
                </c:pt>
                <c:pt idx="415">
                  <c:v>0.41499999999999998</c:v>
                </c:pt>
                <c:pt idx="416">
                  <c:v>0.41599999999999998</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899999999999997</c:v>
                </c:pt>
                <c:pt idx="470">
                  <c:v>0.47</c:v>
                </c:pt>
                <c:pt idx="471">
                  <c:v>0.47099999999999997</c:v>
                </c:pt>
                <c:pt idx="472">
                  <c:v>0.47199999999999998</c:v>
                </c:pt>
                <c:pt idx="473">
                  <c:v>0.47299999999999998</c:v>
                </c:pt>
                <c:pt idx="474">
                  <c:v>0.47399999999999998</c:v>
                </c:pt>
                <c:pt idx="475">
                  <c:v>0.47499999999999998</c:v>
                </c:pt>
                <c:pt idx="476">
                  <c:v>0.47599999999999998</c:v>
                </c:pt>
                <c:pt idx="477">
                  <c:v>0.47699999999999998</c:v>
                </c:pt>
                <c:pt idx="478">
                  <c:v>0.47799999999999998</c:v>
                </c:pt>
                <c:pt idx="479">
                  <c:v>0.47899999999999998</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299999999999994</c:v>
                </c:pt>
                <c:pt idx="564">
                  <c:v>0.56399999999999995</c:v>
                </c:pt>
                <c:pt idx="565">
                  <c:v>0.56499999999999995</c:v>
                </c:pt>
                <c:pt idx="566">
                  <c:v>0.56599999999999995</c:v>
                </c:pt>
                <c:pt idx="567">
                  <c:v>0.56699999999999995</c:v>
                </c:pt>
                <c:pt idx="568">
                  <c:v>0.56799999999999995</c:v>
                </c:pt>
                <c:pt idx="569">
                  <c:v>0.56899999999999995</c:v>
                </c:pt>
                <c:pt idx="570">
                  <c:v>0.56999999999999995</c:v>
                </c:pt>
                <c:pt idx="571">
                  <c:v>0.57099999999999995</c:v>
                </c:pt>
                <c:pt idx="572">
                  <c:v>0.57199999999999995</c:v>
                </c:pt>
                <c:pt idx="573">
                  <c:v>0.57299999999999995</c:v>
                </c:pt>
                <c:pt idx="574">
                  <c:v>0.57399999999999995</c:v>
                </c:pt>
                <c:pt idx="575">
                  <c:v>0.57499999999999996</c:v>
                </c:pt>
                <c:pt idx="576">
                  <c:v>0.57599999999999996</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799999999999994</c:v>
                </c:pt>
                <c:pt idx="689">
                  <c:v>0.68899999999999995</c:v>
                </c:pt>
                <c:pt idx="690">
                  <c:v>0.69</c:v>
                </c:pt>
                <c:pt idx="691">
                  <c:v>0.69099999999999995</c:v>
                </c:pt>
                <c:pt idx="692">
                  <c:v>0.69199999999999995</c:v>
                </c:pt>
                <c:pt idx="693">
                  <c:v>0.69299999999999995</c:v>
                </c:pt>
                <c:pt idx="694">
                  <c:v>0.69399999999999995</c:v>
                </c:pt>
                <c:pt idx="695">
                  <c:v>0.69499999999999995</c:v>
                </c:pt>
                <c:pt idx="696">
                  <c:v>0.69599999999999995</c:v>
                </c:pt>
                <c:pt idx="697">
                  <c:v>0.69699999999999995</c:v>
                </c:pt>
                <c:pt idx="698">
                  <c:v>0.69799999999999995</c:v>
                </c:pt>
                <c:pt idx="699">
                  <c:v>0.69899999999999995</c:v>
                </c:pt>
                <c:pt idx="700">
                  <c:v>0.7</c:v>
                </c:pt>
                <c:pt idx="701">
                  <c:v>0.70099999999999996</c:v>
                </c:pt>
                <c:pt idx="702">
                  <c:v>0.70199999999999996</c:v>
                </c:pt>
                <c:pt idx="703">
                  <c:v>0.70299999999999996</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299999999999994</c:v>
                </c:pt>
                <c:pt idx="814">
                  <c:v>0.81399999999999995</c:v>
                </c:pt>
                <c:pt idx="815">
                  <c:v>0.81499999999999995</c:v>
                </c:pt>
                <c:pt idx="816">
                  <c:v>0.81599999999999995</c:v>
                </c:pt>
                <c:pt idx="817">
                  <c:v>0.81699999999999995</c:v>
                </c:pt>
                <c:pt idx="818">
                  <c:v>0.81799999999999995</c:v>
                </c:pt>
                <c:pt idx="819">
                  <c:v>0.81899999999999995</c:v>
                </c:pt>
                <c:pt idx="820">
                  <c:v>0.82</c:v>
                </c:pt>
                <c:pt idx="821">
                  <c:v>0.82099999999999995</c:v>
                </c:pt>
                <c:pt idx="822">
                  <c:v>0.82199999999999995</c:v>
                </c:pt>
                <c:pt idx="823">
                  <c:v>0.82299999999999995</c:v>
                </c:pt>
                <c:pt idx="824">
                  <c:v>0.82399999999999995</c:v>
                </c:pt>
                <c:pt idx="825">
                  <c:v>0.82499999999999996</c:v>
                </c:pt>
                <c:pt idx="826">
                  <c:v>0.82599999999999996</c:v>
                </c:pt>
                <c:pt idx="827">
                  <c:v>0.82699999999999996</c:v>
                </c:pt>
                <c:pt idx="828">
                  <c:v>0.82799999999999996</c:v>
                </c:pt>
                <c:pt idx="829">
                  <c:v>0.82899999999999996</c:v>
                </c:pt>
                <c:pt idx="830">
                  <c:v>0.83</c:v>
                </c:pt>
                <c:pt idx="831">
                  <c:v>0.83099999999999996</c:v>
                </c:pt>
                <c:pt idx="832">
                  <c:v>0.83199999999999996</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799999999999994</c:v>
                </c:pt>
                <c:pt idx="939">
                  <c:v>0.93899999999999995</c:v>
                </c:pt>
                <c:pt idx="940">
                  <c:v>0.94</c:v>
                </c:pt>
                <c:pt idx="941">
                  <c:v>0.94099999999999995</c:v>
                </c:pt>
                <c:pt idx="942">
                  <c:v>0.94199999999999995</c:v>
                </c:pt>
                <c:pt idx="943">
                  <c:v>0.94299999999999995</c:v>
                </c:pt>
                <c:pt idx="944">
                  <c:v>0.94399999999999995</c:v>
                </c:pt>
                <c:pt idx="945">
                  <c:v>0.94499999999999995</c:v>
                </c:pt>
                <c:pt idx="946">
                  <c:v>0.94599999999999995</c:v>
                </c:pt>
                <c:pt idx="947">
                  <c:v>0.94699999999999995</c:v>
                </c:pt>
                <c:pt idx="948">
                  <c:v>0.94799999999999995</c:v>
                </c:pt>
                <c:pt idx="949">
                  <c:v>0.94899999999999995</c:v>
                </c:pt>
                <c:pt idx="950">
                  <c:v>0.95</c:v>
                </c:pt>
                <c:pt idx="951">
                  <c:v>0.95099999999999996</c:v>
                </c:pt>
                <c:pt idx="952">
                  <c:v>0.95199999999999996</c:v>
                </c:pt>
                <c:pt idx="953">
                  <c:v>0.95299999999999996</c:v>
                </c:pt>
                <c:pt idx="954">
                  <c:v>0.95399999999999996</c:v>
                </c:pt>
                <c:pt idx="955">
                  <c:v>0.95499999999999996</c:v>
                </c:pt>
                <c:pt idx="956">
                  <c:v>0.95599999999999996</c:v>
                </c:pt>
                <c:pt idx="957">
                  <c:v>0.95699999999999996</c:v>
                </c:pt>
                <c:pt idx="958">
                  <c:v>0.95799999999999996</c:v>
                </c:pt>
                <c:pt idx="959">
                  <c:v>0.95899999999999996</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numCache>
            </c:numRef>
          </c:yVal>
          <c:smooth val="0"/>
          <c:extLst>
            <c:ext xmlns:c16="http://schemas.microsoft.com/office/drawing/2014/chart" uri="{C3380CC4-5D6E-409C-BE32-E72D297353CC}">
              <c16:uniqueId val="{00000000-A8DD-4611-B779-FB6D3727B0F6}"/>
            </c:ext>
          </c:extLst>
        </c:ser>
        <c:ser>
          <c:idx val="0"/>
          <c:order val="1"/>
          <c:spPr>
            <a:ln w="25400">
              <a:solidFill>
                <a:srgbClr val="FF0000"/>
              </a:solidFill>
              <a:prstDash val="dash"/>
            </a:ln>
          </c:spPr>
          <c:marker>
            <c:symbol val="none"/>
          </c:marker>
          <c:xVal>
            <c:numRef>
              <c:f>Sheet1!$F$2:$F$1002</c:f>
              <c:numCache>
                <c:formatCode>General</c:formatCode>
                <c:ptCount val="1001"/>
                <c:pt idx="0">
                  <c:v>2.2000000000000002</c:v>
                </c:pt>
                <c:pt idx="1">
                  <c:v>2.2000000000000002</c:v>
                </c:pt>
                <c:pt idx="2">
                  <c:v>2.2000000000000002</c:v>
                </c:pt>
                <c:pt idx="3">
                  <c:v>2.2000000000000002</c:v>
                </c:pt>
                <c:pt idx="4">
                  <c:v>2.2000000000000002</c:v>
                </c:pt>
                <c:pt idx="5">
                  <c:v>2.2000000000000002</c:v>
                </c:pt>
                <c:pt idx="6">
                  <c:v>2.2000000000000002</c:v>
                </c:pt>
                <c:pt idx="7">
                  <c:v>2.2000000000000002</c:v>
                </c:pt>
                <c:pt idx="8">
                  <c:v>2.2000000000000002</c:v>
                </c:pt>
                <c:pt idx="9">
                  <c:v>2.2000000000000002</c:v>
                </c:pt>
                <c:pt idx="10">
                  <c:v>2.2000000000000002</c:v>
                </c:pt>
                <c:pt idx="11">
                  <c:v>2.2000000000000002</c:v>
                </c:pt>
                <c:pt idx="12">
                  <c:v>2.2000000000000002</c:v>
                </c:pt>
                <c:pt idx="13">
                  <c:v>2.2000000000000002</c:v>
                </c:pt>
                <c:pt idx="14">
                  <c:v>2.2000000000000002</c:v>
                </c:pt>
                <c:pt idx="15">
                  <c:v>2.2000000000000002</c:v>
                </c:pt>
                <c:pt idx="16">
                  <c:v>2.2000000000000002</c:v>
                </c:pt>
                <c:pt idx="17">
                  <c:v>2.2000000000000002</c:v>
                </c:pt>
                <c:pt idx="18">
                  <c:v>2.2000000000000002</c:v>
                </c:pt>
                <c:pt idx="19">
                  <c:v>2.2000000000000002</c:v>
                </c:pt>
                <c:pt idx="20">
                  <c:v>2.2000000000000002</c:v>
                </c:pt>
                <c:pt idx="21">
                  <c:v>2.2000000000000002</c:v>
                </c:pt>
                <c:pt idx="22">
                  <c:v>2.2000000000000002</c:v>
                </c:pt>
                <c:pt idx="23">
                  <c:v>2.2000000000000002</c:v>
                </c:pt>
                <c:pt idx="24">
                  <c:v>2.2000000000000002</c:v>
                </c:pt>
                <c:pt idx="25">
                  <c:v>2.2000000000000002</c:v>
                </c:pt>
                <c:pt idx="26">
                  <c:v>2.2000000000000002</c:v>
                </c:pt>
                <c:pt idx="27">
                  <c:v>2.2000000000000002</c:v>
                </c:pt>
                <c:pt idx="28">
                  <c:v>2.2000000000000002</c:v>
                </c:pt>
                <c:pt idx="29">
                  <c:v>2.2000000000000002</c:v>
                </c:pt>
                <c:pt idx="30">
                  <c:v>2.2000000000000002</c:v>
                </c:pt>
                <c:pt idx="31">
                  <c:v>2.2000000000000002</c:v>
                </c:pt>
                <c:pt idx="32">
                  <c:v>2.2000000000000002</c:v>
                </c:pt>
                <c:pt idx="33">
                  <c:v>2.2000000000000002</c:v>
                </c:pt>
                <c:pt idx="34">
                  <c:v>2.2000000000000002</c:v>
                </c:pt>
                <c:pt idx="35">
                  <c:v>2.2000000000000002</c:v>
                </c:pt>
                <c:pt idx="36">
                  <c:v>2.2000000000000002</c:v>
                </c:pt>
                <c:pt idx="37">
                  <c:v>2.2000000000000002</c:v>
                </c:pt>
                <c:pt idx="38">
                  <c:v>2.2000000000000002</c:v>
                </c:pt>
                <c:pt idx="39">
                  <c:v>2.2000000000000002</c:v>
                </c:pt>
                <c:pt idx="40">
                  <c:v>2.2000000000000002</c:v>
                </c:pt>
                <c:pt idx="41">
                  <c:v>2.2000000000000002</c:v>
                </c:pt>
                <c:pt idx="42">
                  <c:v>2.2000000000000002</c:v>
                </c:pt>
                <c:pt idx="43">
                  <c:v>2.2000000000000002</c:v>
                </c:pt>
                <c:pt idx="44">
                  <c:v>2.2000000000000002</c:v>
                </c:pt>
                <c:pt idx="45">
                  <c:v>2.2000000000000002</c:v>
                </c:pt>
                <c:pt idx="46">
                  <c:v>2.2000000000000002</c:v>
                </c:pt>
                <c:pt idx="47">
                  <c:v>2.2000000000000002</c:v>
                </c:pt>
                <c:pt idx="48">
                  <c:v>2.2000000000000002</c:v>
                </c:pt>
                <c:pt idx="49">
                  <c:v>2.2000000000000002</c:v>
                </c:pt>
                <c:pt idx="50">
                  <c:v>2.2000000000000002</c:v>
                </c:pt>
                <c:pt idx="51">
                  <c:v>2.2000000000000002</c:v>
                </c:pt>
                <c:pt idx="52">
                  <c:v>2.2000000000000002</c:v>
                </c:pt>
                <c:pt idx="53">
                  <c:v>2.2000000000000002</c:v>
                </c:pt>
                <c:pt idx="54">
                  <c:v>2.2000000000000002</c:v>
                </c:pt>
                <c:pt idx="55">
                  <c:v>2.2000000000000002</c:v>
                </c:pt>
                <c:pt idx="56">
                  <c:v>2.2000000000000002</c:v>
                </c:pt>
                <c:pt idx="57">
                  <c:v>2.2000000000000002</c:v>
                </c:pt>
                <c:pt idx="58">
                  <c:v>2.2000000000000002</c:v>
                </c:pt>
                <c:pt idx="59">
                  <c:v>2.2000000000000002</c:v>
                </c:pt>
                <c:pt idx="60">
                  <c:v>2.2000000000000002</c:v>
                </c:pt>
                <c:pt idx="61">
                  <c:v>2.2000000000000002</c:v>
                </c:pt>
                <c:pt idx="62">
                  <c:v>2.2000000000000002</c:v>
                </c:pt>
                <c:pt idx="63">
                  <c:v>2.2000000000000002</c:v>
                </c:pt>
                <c:pt idx="64">
                  <c:v>2.2000000000000002</c:v>
                </c:pt>
                <c:pt idx="65">
                  <c:v>2.2000000000000002</c:v>
                </c:pt>
                <c:pt idx="66">
                  <c:v>2.2000000000000002</c:v>
                </c:pt>
                <c:pt idx="67">
                  <c:v>2.2000000000000002</c:v>
                </c:pt>
                <c:pt idx="68">
                  <c:v>2.2000000000000002</c:v>
                </c:pt>
                <c:pt idx="69">
                  <c:v>2.2000000000000002</c:v>
                </c:pt>
                <c:pt idx="70">
                  <c:v>2.2000000000000002</c:v>
                </c:pt>
                <c:pt idx="71">
                  <c:v>2.2000000000000002</c:v>
                </c:pt>
                <c:pt idx="72">
                  <c:v>2.2000000000000002</c:v>
                </c:pt>
                <c:pt idx="73">
                  <c:v>2.2000000000000002</c:v>
                </c:pt>
                <c:pt idx="74">
                  <c:v>2.2000000000000002</c:v>
                </c:pt>
                <c:pt idx="75">
                  <c:v>2.2000000000000002</c:v>
                </c:pt>
                <c:pt idx="76">
                  <c:v>2.2000000000000002</c:v>
                </c:pt>
                <c:pt idx="77">
                  <c:v>2.2000000000000002</c:v>
                </c:pt>
                <c:pt idx="78">
                  <c:v>2.2000000000000002</c:v>
                </c:pt>
                <c:pt idx="79">
                  <c:v>2.2000000000000002</c:v>
                </c:pt>
                <c:pt idx="80">
                  <c:v>2.2000000000000002</c:v>
                </c:pt>
                <c:pt idx="81">
                  <c:v>2.2000000000000002</c:v>
                </c:pt>
                <c:pt idx="82">
                  <c:v>2.2000000000000002</c:v>
                </c:pt>
                <c:pt idx="83">
                  <c:v>2.2000000000000002</c:v>
                </c:pt>
                <c:pt idx="84">
                  <c:v>2.2000000000000002</c:v>
                </c:pt>
                <c:pt idx="85">
                  <c:v>2.2000000000000002</c:v>
                </c:pt>
                <c:pt idx="86">
                  <c:v>2.2000000000000002</c:v>
                </c:pt>
                <c:pt idx="87">
                  <c:v>2.2000000000000002</c:v>
                </c:pt>
                <c:pt idx="88">
                  <c:v>2.2000000000000002</c:v>
                </c:pt>
                <c:pt idx="89">
                  <c:v>2.2000000000000002</c:v>
                </c:pt>
                <c:pt idx="90">
                  <c:v>2.2000000000000002</c:v>
                </c:pt>
                <c:pt idx="91">
                  <c:v>2.2000000000000002</c:v>
                </c:pt>
                <c:pt idx="92">
                  <c:v>2.2000000000000002</c:v>
                </c:pt>
                <c:pt idx="93">
                  <c:v>2.2000000000000002</c:v>
                </c:pt>
                <c:pt idx="94">
                  <c:v>2.2000000000000002</c:v>
                </c:pt>
                <c:pt idx="95">
                  <c:v>2.2000000000000002</c:v>
                </c:pt>
                <c:pt idx="96">
                  <c:v>2.2000000000000002</c:v>
                </c:pt>
                <c:pt idx="97">
                  <c:v>2.2000000000000002</c:v>
                </c:pt>
                <c:pt idx="98">
                  <c:v>2.2000000000000002</c:v>
                </c:pt>
                <c:pt idx="99">
                  <c:v>2.2000000000000002</c:v>
                </c:pt>
                <c:pt idx="100">
                  <c:v>2.2000000000000002</c:v>
                </c:pt>
                <c:pt idx="101">
                  <c:v>2.2000000000000002</c:v>
                </c:pt>
                <c:pt idx="102">
                  <c:v>2.2000000000000002</c:v>
                </c:pt>
                <c:pt idx="103">
                  <c:v>2.2000000000000002</c:v>
                </c:pt>
                <c:pt idx="104">
                  <c:v>2.2000000000000002</c:v>
                </c:pt>
                <c:pt idx="105">
                  <c:v>2.2000000000000002</c:v>
                </c:pt>
                <c:pt idx="106">
                  <c:v>2.2000000000000002</c:v>
                </c:pt>
                <c:pt idx="107">
                  <c:v>2.2000000000000002</c:v>
                </c:pt>
                <c:pt idx="108">
                  <c:v>2.2000000000000002</c:v>
                </c:pt>
                <c:pt idx="109">
                  <c:v>2.2000000000000002</c:v>
                </c:pt>
                <c:pt idx="110">
                  <c:v>2.2000000000000002</c:v>
                </c:pt>
                <c:pt idx="111">
                  <c:v>2.2000000000000002</c:v>
                </c:pt>
                <c:pt idx="112">
                  <c:v>2.2000000000000002</c:v>
                </c:pt>
                <c:pt idx="113">
                  <c:v>2.2000000000000002</c:v>
                </c:pt>
                <c:pt idx="114">
                  <c:v>2.2000000000000002</c:v>
                </c:pt>
                <c:pt idx="115">
                  <c:v>2.2000000000000002</c:v>
                </c:pt>
                <c:pt idx="116">
                  <c:v>2.2000000000000002</c:v>
                </c:pt>
                <c:pt idx="117">
                  <c:v>2.2000000000000002</c:v>
                </c:pt>
                <c:pt idx="118">
                  <c:v>2.2000000000000002</c:v>
                </c:pt>
                <c:pt idx="119">
                  <c:v>2.2000000000000002</c:v>
                </c:pt>
                <c:pt idx="120">
                  <c:v>2.2000000000000002</c:v>
                </c:pt>
                <c:pt idx="121">
                  <c:v>2.2000000000000002</c:v>
                </c:pt>
                <c:pt idx="122">
                  <c:v>2.2000000000000002</c:v>
                </c:pt>
                <c:pt idx="123">
                  <c:v>2.2000000000000002</c:v>
                </c:pt>
                <c:pt idx="124">
                  <c:v>2.2000000000000002</c:v>
                </c:pt>
                <c:pt idx="125">
                  <c:v>2.2000000000000002</c:v>
                </c:pt>
                <c:pt idx="126">
                  <c:v>2.2000000000000002</c:v>
                </c:pt>
                <c:pt idx="127">
                  <c:v>2.2000000000000002</c:v>
                </c:pt>
                <c:pt idx="128">
                  <c:v>2.2000000000000002</c:v>
                </c:pt>
                <c:pt idx="129">
                  <c:v>2.2000000000000002</c:v>
                </c:pt>
                <c:pt idx="130">
                  <c:v>2.2000000000000002</c:v>
                </c:pt>
                <c:pt idx="131">
                  <c:v>2.2000000000000002</c:v>
                </c:pt>
                <c:pt idx="132">
                  <c:v>2.2000000000000002</c:v>
                </c:pt>
                <c:pt idx="133">
                  <c:v>2.2000000000000002</c:v>
                </c:pt>
                <c:pt idx="134">
                  <c:v>2.2000000000000002</c:v>
                </c:pt>
                <c:pt idx="135">
                  <c:v>2.2000000000000002</c:v>
                </c:pt>
                <c:pt idx="136">
                  <c:v>2.2000000000000002</c:v>
                </c:pt>
                <c:pt idx="137">
                  <c:v>2.2000000000000002</c:v>
                </c:pt>
                <c:pt idx="138">
                  <c:v>2.2000000000000002</c:v>
                </c:pt>
                <c:pt idx="139">
                  <c:v>2.2000000000000002</c:v>
                </c:pt>
                <c:pt idx="140">
                  <c:v>2.2000000000000002</c:v>
                </c:pt>
                <c:pt idx="141">
                  <c:v>2.2000000000000002</c:v>
                </c:pt>
                <c:pt idx="142">
                  <c:v>2.2000000000000002</c:v>
                </c:pt>
                <c:pt idx="143">
                  <c:v>2.2000000000000002</c:v>
                </c:pt>
                <c:pt idx="144">
                  <c:v>2.2000000000000002</c:v>
                </c:pt>
                <c:pt idx="145">
                  <c:v>2.2000000000000002</c:v>
                </c:pt>
                <c:pt idx="146">
                  <c:v>2.2000000000000002</c:v>
                </c:pt>
                <c:pt idx="147">
                  <c:v>2.2000000000000002</c:v>
                </c:pt>
                <c:pt idx="148">
                  <c:v>2.2000000000000002</c:v>
                </c:pt>
                <c:pt idx="149">
                  <c:v>2.2000000000000002</c:v>
                </c:pt>
                <c:pt idx="150">
                  <c:v>2.2000000000000002</c:v>
                </c:pt>
                <c:pt idx="151">
                  <c:v>2.2000000000000002</c:v>
                </c:pt>
                <c:pt idx="152">
                  <c:v>2.2000000000000002</c:v>
                </c:pt>
                <c:pt idx="153">
                  <c:v>2.2000000000000002</c:v>
                </c:pt>
                <c:pt idx="154">
                  <c:v>2.2000000000000002</c:v>
                </c:pt>
                <c:pt idx="155">
                  <c:v>2.2000000000000002</c:v>
                </c:pt>
                <c:pt idx="156">
                  <c:v>2.2000000000000002</c:v>
                </c:pt>
                <c:pt idx="157">
                  <c:v>2.2000000000000002</c:v>
                </c:pt>
                <c:pt idx="158">
                  <c:v>2.2000000000000002</c:v>
                </c:pt>
                <c:pt idx="159">
                  <c:v>2.2000000000000002</c:v>
                </c:pt>
                <c:pt idx="160">
                  <c:v>2.2000000000000002</c:v>
                </c:pt>
                <c:pt idx="161">
                  <c:v>2.2000000000000002</c:v>
                </c:pt>
                <c:pt idx="162">
                  <c:v>2.2000000000000002</c:v>
                </c:pt>
                <c:pt idx="163">
                  <c:v>2.2000000000000002</c:v>
                </c:pt>
                <c:pt idx="164">
                  <c:v>2.2000000000000002</c:v>
                </c:pt>
                <c:pt idx="165">
                  <c:v>2.2000000000000002</c:v>
                </c:pt>
                <c:pt idx="166">
                  <c:v>2.2000000000000002</c:v>
                </c:pt>
                <c:pt idx="167">
                  <c:v>2.2000000000000002</c:v>
                </c:pt>
                <c:pt idx="168">
                  <c:v>2.2000000000000002</c:v>
                </c:pt>
                <c:pt idx="169">
                  <c:v>2.2000000000000002</c:v>
                </c:pt>
                <c:pt idx="170">
                  <c:v>2.2000000000000002</c:v>
                </c:pt>
                <c:pt idx="171">
                  <c:v>2.2000000000000002</c:v>
                </c:pt>
                <c:pt idx="172">
                  <c:v>2.2000000000000002</c:v>
                </c:pt>
                <c:pt idx="173">
                  <c:v>2.2000000000000002</c:v>
                </c:pt>
                <c:pt idx="174">
                  <c:v>2.2000000000000002</c:v>
                </c:pt>
                <c:pt idx="175">
                  <c:v>2.2000000000000002</c:v>
                </c:pt>
                <c:pt idx="176">
                  <c:v>2.2000000000000002</c:v>
                </c:pt>
                <c:pt idx="177">
                  <c:v>2.2000000000000002</c:v>
                </c:pt>
                <c:pt idx="178">
                  <c:v>2.2000000000000002</c:v>
                </c:pt>
                <c:pt idx="179">
                  <c:v>2.2000000000000002</c:v>
                </c:pt>
                <c:pt idx="180">
                  <c:v>2.2000000000000002</c:v>
                </c:pt>
                <c:pt idx="181">
                  <c:v>2.2000000000000002</c:v>
                </c:pt>
                <c:pt idx="182">
                  <c:v>2.2000000000000002</c:v>
                </c:pt>
                <c:pt idx="183">
                  <c:v>2.2000000000000002</c:v>
                </c:pt>
                <c:pt idx="184">
                  <c:v>2.2000000000000002</c:v>
                </c:pt>
                <c:pt idx="185">
                  <c:v>2.2000000000000002</c:v>
                </c:pt>
                <c:pt idx="186">
                  <c:v>2.2000000000000002</c:v>
                </c:pt>
                <c:pt idx="187">
                  <c:v>2.2000000000000002</c:v>
                </c:pt>
                <c:pt idx="188">
                  <c:v>2.2000000000000002</c:v>
                </c:pt>
                <c:pt idx="189">
                  <c:v>2.2000000000000002</c:v>
                </c:pt>
                <c:pt idx="190">
                  <c:v>2.2000000000000002</c:v>
                </c:pt>
                <c:pt idx="191">
                  <c:v>2.2000000000000002</c:v>
                </c:pt>
                <c:pt idx="192">
                  <c:v>2.2000000000000002</c:v>
                </c:pt>
                <c:pt idx="193">
                  <c:v>2.2000000000000002</c:v>
                </c:pt>
                <c:pt idx="194">
                  <c:v>2.2000000000000002</c:v>
                </c:pt>
                <c:pt idx="195">
                  <c:v>2.2000000000000002</c:v>
                </c:pt>
                <c:pt idx="196">
                  <c:v>2.2000000000000002</c:v>
                </c:pt>
                <c:pt idx="197">
                  <c:v>2.2000000000000002</c:v>
                </c:pt>
                <c:pt idx="198">
                  <c:v>2.2000000000000002</c:v>
                </c:pt>
                <c:pt idx="199">
                  <c:v>2.2000000000000002</c:v>
                </c:pt>
                <c:pt idx="200">
                  <c:v>2.2000000000000002</c:v>
                </c:pt>
                <c:pt idx="201">
                  <c:v>2.2000000000000002</c:v>
                </c:pt>
                <c:pt idx="202">
                  <c:v>2.2000000000000002</c:v>
                </c:pt>
                <c:pt idx="203">
                  <c:v>2.2000000000000002</c:v>
                </c:pt>
                <c:pt idx="204">
                  <c:v>2.2000000000000002</c:v>
                </c:pt>
                <c:pt idx="205">
                  <c:v>2.2000000000000002</c:v>
                </c:pt>
                <c:pt idx="206">
                  <c:v>2.2000000000000002</c:v>
                </c:pt>
                <c:pt idx="207">
                  <c:v>2.2000000000000002</c:v>
                </c:pt>
                <c:pt idx="208">
                  <c:v>2.2000000000000002</c:v>
                </c:pt>
                <c:pt idx="209">
                  <c:v>2.2000000000000002</c:v>
                </c:pt>
                <c:pt idx="210">
                  <c:v>2.2000000000000002</c:v>
                </c:pt>
                <c:pt idx="211">
                  <c:v>2.2000000000000002</c:v>
                </c:pt>
                <c:pt idx="212">
                  <c:v>2.2000000000000002</c:v>
                </c:pt>
                <c:pt idx="213">
                  <c:v>2.2000000000000002</c:v>
                </c:pt>
                <c:pt idx="214">
                  <c:v>2.2000000000000002</c:v>
                </c:pt>
                <c:pt idx="215">
                  <c:v>2.2000000000000002</c:v>
                </c:pt>
                <c:pt idx="216">
                  <c:v>2.2000000000000002</c:v>
                </c:pt>
                <c:pt idx="217">
                  <c:v>2.2000000000000002</c:v>
                </c:pt>
                <c:pt idx="218">
                  <c:v>2.2000000000000002</c:v>
                </c:pt>
                <c:pt idx="219">
                  <c:v>2.2000000000000002</c:v>
                </c:pt>
                <c:pt idx="220">
                  <c:v>2.2000000000000002</c:v>
                </c:pt>
                <c:pt idx="221">
                  <c:v>2.2000000000000002</c:v>
                </c:pt>
                <c:pt idx="222">
                  <c:v>2.2000000000000002</c:v>
                </c:pt>
                <c:pt idx="223">
                  <c:v>2.2000000000000002</c:v>
                </c:pt>
                <c:pt idx="224">
                  <c:v>2.2000000000000002</c:v>
                </c:pt>
                <c:pt idx="225">
                  <c:v>2.2000000000000002</c:v>
                </c:pt>
                <c:pt idx="226">
                  <c:v>2.2000000000000002</c:v>
                </c:pt>
                <c:pt idx="227">
                  <c:v>2.2000000000000002</c:v>
                </c:pt>
                <c:pt idx="228">
                  <c:v>2.2000000000000002</c:v>
                </c:pt>
                <c:pt idx="229">
                  <c:v>2.2000000000000002</c:v>
                </c:pt>
                <c:pt idx="230">
                  <c:v>2.2000000000000002</c:v>
                </c:pt>
                <c:pt idx="231">
                  <c:v>2.2000000000000002</c:v>
                </c:pt>
                <c:pt idx="232">
                  <c:v>2.2000000000000002</c:v>
                </c:pt>
                <c:pt idx="233">
                  <c:v>2.2000000000000002</c:v>
                </c:pt>
                <c:pt idx="234">
                  <c:v>2.2000000000000002</c:v>
                </c:pt>
                <c:pt idx="235">
                  <c:v>2.2000000000000002</c:v>
                </c:pt>
                <c:pt idx="236">
                  <c:v>2.2000000000000002</c:v>
                </c:pt>
                <c:pt idx="237">
                  <c:v>2.2000000000000002</c:v>
                </c:pt>
                <c:pt idx="238">
                  <c:v>2.2000000000000002</c:v>
                </c:pt>
                <c:pt idx="239">
                  <c:v>2.2000000000000002</c:v>
                </c:pt>
                <c:pt idx="240">
                  <c:v>2.2000000000000002</c:v>
                </c:pt>
                <c:pt idx="241">
                  <c:v>2.2000000000000002</c:v>
                </c:pt>
                <c:pt idx="242">
                  <c:v>2.2000000000000002</c:v>
                </c:pt>
                <c:pt idx="243">
                  <c:v>2.2000000000000002</c:v>
                </c:pt>
                <c:pt idx="244">
                  <c:v>2.2000000000000002</c:v>
                </c:pt>
                <c:pt idx="245">
                  <c:v>2.2000000000000002</c:v>
                </c:pt>
                <c:pt idx="246">
                  <c:v>2.2000000000000002</c:v>
                </c:pt>
                <c:pt idx="247">
                  <c:v>2.2000000000000002</c:v>
                </c:pt>
                <c:pt idx="248">
                  <c:v>2.2000000000000002</c:v>
                </c:pt>
                <c:pt idx="249">
                  <c:v>2.2000000000000002</c:v>
                </c:pt>
                <c:pt idx="250">
                  <c:v>2.2000000000000002</c:v>
                </c:pt>
                <c:pt idx="251">
                  <c:v>2.2000000000000002</c:v>
                </c:pt>
                <c:pt idx="252">
                  <c:v>2.2000000000000002</c:v>
                </c:pt>
                <c:pt idx="253">
                  <c:v>2.2000000000000002</c:v>
                </c:pt>
                <c:pt idx="254">
                  <c:v>2.2000000000000002</c:v>
                </c:pt>
                <c:pt idx="255">
                  <c:v>2.2000000000000002</c:v>
                </c:pt>
                <c:pt idx="256">
                  <c:v>2.2000000000000002</c:v>
                </c:pt>
                <c:pt idx="257">
                  <c:v>2.2000000000000002</c:v>
                </c:pt>
                <c:pt idx="258">
                  <c:v>2.2000000000000002</c:v>
                </c:pt>
                <c:pt idx="259">
                  <c:v>2.2000000000000002</c:v>
                </c:pt>
                <c:pt idx="260">
                  <c:v>2.2000000000000002</c:v>
                </c:pt>
                <c:pt idx="261">
                  <c:v>2.2000000000000002</c:v>
                </c:pt>
                <c:pt idx="262">
                  <c:v>2.2000000000000002</c:v>
                </c:pt>
                <c:pt idx="263">
                  <c:v>2.2000000000000002</c:v>
                </c:pt>
                <c:pt idx="264">
                  <c:v>2.2000000000000002</c:v>
                </c:pt>
                <c:pt idx="265">
                  <c:v>2.2000000000000002</c:v>
                </c:pt>
                <c:pt idx="266">
                  <c:v>2.2000000000000002</c:v>
                </c:pt>
                <c:pt idx="267">
                  <c:v>2.2000000000000002</c:v>
                </c:pt>
                <c:pt idx="268">
                  <c:v>2.2000000000000002</c:v>
                </c:pt>
                <c:pt idx="269">
                  <c:v>2.2000000000000002</c:v>
                </c:pt>
                <c:pt idx="270">
                  <c:v>2.2000000000000002</c:v>
                </c:pt>
                <c:pt idx="271">
                  <c:v>2.2000000000000002</c:v>
                </c:pt>
                <c:pt idx="272">
                  <c:v>2.2000000000000002</c:v>
                </c:pt>
                <c:pt idx="273">
                  <c:v>2.2000000000000002</c:v>
                </c:pt>
                <c:pt idx="274">
                  <c:v>2.2000000000000002</c:v>
                </c:pt>
                <c:pt idx="275">
                  <c:v>2.2000000000000002</c:v>
                </c:pt>
                <c:pt idx="276">
                  <c:v>2.2000000000000002</c:v>
                </c:pt>
                <c:pt idx="277">
                  <c:v>2.2000000000000002</c:v>
                </c:pt>
                <c:pt idx="278">
                  <c:v>2.2000000000000002</c:v>
                </c:pt>
                <c:pt idx="279">
                  <c:v>2.2000000000000002</c:v>
                </c:pt>
                <c:pt idx="280">
                  <c:v>2.2000000000000002</c:v>
                </c:pt>
                <c:pt idx="281">
                  <c:v>2.2000000000000002</c:v>
                </c:pt>
                <c:pt idx="282">
                  <c:v>2.2000000000000002</c:v>
                </c:pt>
                <c:pt idx="283">
                  <c:v>2.2000000000000002</c:v>
                </c:pt>
                <c:pt idx="284">
                  <c:v>2.2000000000000002</c:v>
                </c:pt>
                <c:pt idx="285">
                  <c:v>2.2000000000000002</c:v>
                </c:pt>
                <c:pt idx="286">
                  <c:v>2.2000000000000002</c:v>
                </c:pt>
                <c:pt idx="287">
                  <c:v>2.2000000000000002</c:v>
                </c:pt>
                <c:pt idx="288">
                  <c:v>2.2000000000000002</c:v>
                </c:pt>
                <c:pt idx="289">
                  <c:v>2.2000000000000002</c:v>
                </c:pt>
                <c:pt idx="290">
                  <c:v>2.2000000000000002</c:v>
                </c:pt>
                <c:pt idx="291">
                  <c:v>2.2000000000000002</c:v>
                </c:pt>
                <c:pt idx="292">
                  <c:v>2.2000000000000002</c:v>
                </c:pt>
                <c:pt idx="293">
                  <c:v>2.2000000000000002</c:v>
                </c:pt>
                <c:pt idx="294">
                  <c:v>2.2000000000000002</c:v>
                </c:pt>
                <c:pt idx="295">
                  <c:v>2.2000000000000002</c:v>
                </c:pt>
                <c:pt idx="296">
                  <c:v>2.2000000000000002</c:v>
                </c:pt>
                <c:pt idx="297">
                  <c:v>2.2000000000000002</c:v>
                </c:pt>
                <c:pt idx="298">
                  <c:v>2.2000000000000002</c:v>
                </c:pt>
                <c:pt idx="299">
                  <c:v>2.2000000000000002</c:v>
                </c:pt>
                <c:pt idx="300">
                  <c:v>2.2000000000000002</c:v>
                </c:pt>
                <c:pt idx="301">
                  <c:v>2.2000000000000002</c:v>
                </c:pt>
                <c:pt idx="302">
                  <c:v>2.2000000000000002</c:v>
                </c:pt>
                <c:pt idx="303">
                  <c:v>2.2000000000000002</c:v>
                </c:pt>
                <c:pt idx="304">
                  <c:v>2.2000000000000002</c:v>
                </c:pt>
                <c:pt idx="305">
                  <c:v>2.2000000000000002</c:v>
                </c:pt>
                <c:pt idx="306">
                  <c:v>2.2000000000000002</c:v>
                </c:pt>
                <c:pt idx="307">
                  <c:v>2.2000000000000002</c:v>
                </c:pt>
                <c:pt idx="308">
                  <c:v>2.2000000000000002</c:v>
                </c:pt>
                <c:pt idx="309">
                  <c:v>2.2000000000000002</c:v>
                </c:pt>
                <c:pt idx="310">
                  <c:v>2.2000000000000002</c:v>
                </c:pt>
                <c:pt idx="311">
                  <c:v>2.2000000000000002</c:v>
                </c:pt>
                <c:pt idx="312">
                  <c:v>2.2000000000000002</c:v>
                </c:pt>
                <c:pt idx="313">
                  <c:v>2.2000000000000002</c:v>
                </c:pt>
                <c:pt idx="314">
                  <c:v>2.2000000000000002</c:v>
                </c:pt>
                <c:pt idx="315">
                  <c:v>2.2000000000000002</c:v>
                </c:pt>
                <c:pt idx="316">
                  <c:v>2.2000000000000002</c:v>
                </c:pt>
                <c:pt idx="317">
                  <c:v>2.2000000000000002</c:v>
                </c:pt>
                <c:pt idx="318">
                  <c:v>2.2000000000000002</c:v>
                </c:pt>
                <c:pt idx="319">
                  <c:v>2.2000000000000002</c:v>
                </c:pt>
                <c:pt idx="320">
                  <c:v>2.2000000000000002</c:v>
                </c:pt>
                <c:pt idx="321">
                  <c:v>2.2000000000000002</c:v>
                </c:pt>
                <c:pt idx="322">
                  <c:v>2.2000000000000002</c:v>
                </c:pt>
                <c:pt idx="323">
                  <c:v>2.2000000000000002</c:v>
                </c:pt>
                <c:pt idx="324">
                  <c:v>2.2000000000000002</c:v>
                </c:pt>
                <c:pt idx="325">
                  <c:v>2.2000000000000002</c:v>
                </c:pt>
                <c:pt idx="326">
                  <c:v>2.2000000000000002</c:v>
                </c:pt>
                <c:pt idx="327">
                  <c:v>2.2000000000000002</c:v>
                </c:pt>
                <c:pt idx="328">
                  <c:v>2.2000000000000002</c:v>
                </c:pt>
                <c:pt idx="329">
                  <c:v>2.2000000000000002</c:v>
                </c:pt>
                <c:pt idx="330">
                  <c:v>2.2000000000000002</c:v>
                </c:pt>
                <c:pt idx="331">
                  <c:v>2.2000000000000002</c:v>
                </c:pt>
                <c:pt idx="332">
                  <c:v>2.2000000000000002</c:v>
                </c:pt>
                <c:pt idx="333">
                  <c:v>2.2000000000000002</c:v>
                </c:pt>
                <c:pt idx="334">
                  <c:v>2.2000000000000002</c:v>
                </c:pt>
                <c:pt idx="335">
                  <c:v>2.2000000000000002</c:v>
                </c:pt>
                <c:pt idx="336">
                  <c:v>2.2000000000000002</c:v>
                </c:pt>
                <c:pt idx="337">
                  <c:v>2.2000000000000002</c:v>
                </c:pt>
                <c:pt idx="338">
                  <c:v>2.2000000000000002</c:v>
                </c:pt>
                <c:pt idx="339">
                  <c:v>2.2000000000000002</c:v>
                </c:pt>
                <c:pt idx="340">
                  <c:v>2.2000000000000002</c:v>
                </c:pt>
                <c:pt idx="341">
                  <c:v>2.2000000000000002</c:v>
                </c:pt>
                <c:pt idx="342">
                  <c:v>2.2000000000000002</c:v>
                </c:pt>
                <c:pt idx="343">
                  <c:v>2.2000000000000002</c:v>
                </c:pt>
                <c:pt idx="344">
                  <c:v>2.2000000000000002</c:v>
                </c:pt>
                <c:pt idx="345">
                  <c:v>2.2000000000000002</c:v>
                </c:pt>
                <c:pt idx="346">
                  <c:v>2.2000000000000002</c:v>
                </c:pt>
                <c:pt idx="347">
                  <c:v>2.2000000000000002</c:v>
                </c:pt>
                <c:pt idx="348">
                  <c:v>2.2000000000000002</c:v>
                </c:pt>
                <c:pt idx="349">
                  <c:v>2.2000000000000002</c:v>
                </c:pt>
                <c:pt idx="350">
                  <c:v>2.2000000000000002</c:v>
                </c:pt>
                <c:pt idx="351">
                  <c:v>2.2000000000000002</c:v>
                </c:pt>
                <c:pt idx="352">
                  <c:v>2.2000000000000002</c:v>
                </c:pt>
                <c:pt idx="353">
                  <c:v>2.2000000000000002</c:v>
                </c:pt>
                <c:pt idx="354">
                  <c:v>2.2000000000000002</c:v>
                </c:pt>
                <c:pt idx="355">
                  <c:v>2.2000000000000002</c:v>
                </c:pt>
                <c:pt idx="356">
                  <c:v>2.2000000000000002</c:v>
                </c:pt>
                <c:pt idx="357">
                  <c:v>2.2000000000000002</c:v>
                </c:pt>
                <c:pt idx="358">
                  <c:v>2.2000000000000002</c:v>
                </c:pt>
                <c:pt idx="359">
                  <c:v>2.2000000000000002</c:v>
                </c:pt>
                <c:pt idx="360">
                  <c:v>2.2000000000000002</c:v>
                </c:pt>
                <c:pt idx="361">
                  <c:v>2.2000000000000002</c:v>
                </c:pt>
                <c:pt idx="362">
                  <c:v>2.2000000000000002</c:v>
                </c:pt>
                <c:pt idx="363">
                  <c:v>2.2000000000000002</c:v>
                </c:pt>
                <c:pt idx="364">
                  <c:v>2.2000000000000002</c:v>
                </c:pt>
                <c:pt idx="365">
                  <c:v>2.2000000000000002</c:v>
                </c:pt>
                <c:pt idx="366">
                  <c:v>2.2000000000000002</c:v>
                </c:pt>
                <c:pt idx="367">
                  <c:v>2.2000000000000002</c:v>
                </c:pt>
                <c:pt idx="368">
                  <c:v>2.2000000000000002</c:v>
                </c:pt>
                <c:pt idx="369">
                  <c:v>2.2000000000000002</c:v>
                </c:pt>
                <c:pt idx="370">
                  <c:v>2.2000000000000002</c:v>
                </c:pt>
                <c:pt idx="371">
                  <c:v>2.2000000000000002</c:v>
                </c:pt>
                <c:pt idx="372">
                  <c:v>2.2000000000000002</c:v>
                </c:pt>
                <c:pt idx="373">
                  <c:v>2.2000000000000002</c:v>
                </c:pt>
                <c:pt idx="374">
                  <c:v>2.2000000000000002</c:v>
                </c:pt>
                <c:pt idx="375">
                  <c:v>2.2000000000000002</c:v>
                </c:pt>
                <c:pt idx="376">
                  <c:v>2.2000000000000002</c:v>
                </c:pt>
                <c:pt idx="377">
                  <c:v>2.2000000000000002</c:v>
                </c:pt>
                <c:pt idx="378">
                  <c:v>2.2000000000000002</c:v>
                </c:pt>
                <c:pt idx="379">
                  <c:v>2.2000000000000002</c:v>
                </c:pt>
                <c:pt idx="380">
                  <c:v>2.2000000000000002</c:v>
                </c:pt>
                <c:pt idx="381">
                  <c:v>2.2000000000000002</c:v>
                </c:pt>
                <c:pt idx="382">
                  <c:v>2.2000000000000002</c:v>
                </c:pt>
                <c:pt idx="383">
                  <c:v>2.2000000000000002</c:v>
                </c:pt>
                <c:pt idx="384">
                  <c:v>2.2000000000000002</c:v>
                </c:pt>
                <c:pt idx="385">
                  <c:v>2.2000000000000002</c:v>
                </c:pt>
                <c:pt idx="386">
                  <c:v>2.2000000000000002</c:v>
                </c:pt>
                <c:pt idx="387">
                  <c:v>2.2000000000000002</c:v>
                </c:pt>
                <c:pt idx="388">
                  <c:v>2.2000000000000002</c:v>
                </c:pt>
                <c:pt idx="389">
                  <c:v>2.2000000000000002</c:v>
                </c:pt>
                <c:pt idx="390">
                  <c:v>2.2000000000000002</c:v>
                </c:pt>
                <c:pt idx="391">
                  <c:v>2.2000000000000002</c:v>
                </c:pt>
                <c:pt idx="392">
                  <c:v>2.2000000000000002</c:v>
                </c:pt>
                <c:pt idx="393">
                  <c:v>2.2000000000000002</c:v>
                </c:pt>
                <c:pt idx="394">
                  <c:v>2.2000000000000002</c:v>
                </c:pt>
                <c:pt idx="395">
                  <c:v>2.2000000000000002</c:v>
                </c:pt>
                <c:pt idx="396">
                  <c:v>2.2000000000000002</c:v>
                </c:pt>
                <c:pt idx="397">
                  <c:v>2.2000000000000002</c:v>
                </c:pt>
                <c:pt idx="398">
                  <c:v>2.2000000000000002</c:v>
                </c:pt>
                <c:pt idx="399">
                  <c:v>2.2000000000000002</c:v>
                </c:pt>
                <c:pt idx="400">
                  <c:v>2.2000000000000002</c:v>
                </c:pt>
                <c:pt idx="401">
                  <c:v>2.2000000000000002</c:v>
                </c:pt>
                <c:pt idx="402">
                  <c:v>2.2000000000000002</c:v>
                </c:pt>
                <c:pt idx="403">
                  <c:v>2.2000000000000002</c:v>
                </c:pt>
                <c:pt idx="404">
                  <c:v>2.2000000000000002</c:v>
                </c:pt>
                <c:pt idx="405">
                  <c:v>2.2000000000000002</c:v>
                </c:pt>
                <c:pt idx="406">
                  <c:v>2.2000000000000002</c:v>
                </c:pt>
                <c:pt idx="407">
                  <c:v>2.2000000000000002</c:v>
                </c:pt>
                <c:pt idx="408">
                  <c:v>2.2000000000000002</c:v>
                </c:pt>
                <c:pt idx="409">
                  <c:v>2.2000000000000002</c:v>
                </c:pt>
                <c:pt idx="410">
                  <c:v>2.2000000000000002</c:v>
                </c:pt>
                <c:pt idx="411">
                  <c:v>2.2000000000000002</c:v>
                </c:pt>
                <c:pt idx="412">
                  <c:v>2.2000000000000002</c:v>
                </c:pt>
                <c:pt idx="413">
                  <c:v>2.2000000000000002</c:v>
                </c:pt>
                <c:pt idx="414">
                  <c:v>2.2000000000000002</c:v>
                </c:pt>
                <c:pt idx="415">
                  <c:v>2.2000000000000002</c:v>
                </c:pt>
                <c:pt idx="416">
                  <c:v>2.2000000000000002</c:v>
                </c:pt>
                <c:pt idx="417">
                  <c:v>2.2000000000000002</c:v>
                </c:pt>
                <c:pt idx="418">
                  <c:v>2.2000000000000002</c:v>
                </c:pt>
                <c:pt idx="419">
                  <c:v>2.2000000000000002</c:v>
                </c:pt>
                <c:pt idx="420">
                  <c:v>2.2000000000000002</c:v>
                </c:pt>
                <c:pt idx="421">
                  <c:v>2.2000000000000002</c:v>
                </c:pt>
                <c:pt idx="422">
                  <c:v>2.2000000000000002</c:v>
                </c:pt>
                <c:pt idx="423">
                  <c:v>2.2000000000000002</c:v>
                </c:pt>
                <c:pt idx="424">
                  <c:v>2.2000000000000002</c:v>
                </c:pt>
                <c:pt idx="425">
                  <c:v>2.2000000000000002</c:v>
                </c:pt>
                <c:pt idx="426">
                  <c:v>2.2000000000000002</c:v>
                </c:pt>
                <c:pt idx="427">
                  <c:v>2.2000000000000002</c:v>
                </c:pt>
                <c:pt idx="428">
                  <c:v>2.2000000000000002</c:v>
                </c:pt>
                <c:pt idx="429">
                  <c:v>2.2000000000000002</c:v>
                </c:pt>
                <c:pt idx="430">
                  <c:v>2.2000000000000002</c:v>
                </c:pt>
                <c:pt idx="431">
                  <c:v>2.2000000000000002</c:v>
                </c:pt>
                <c:pt idx="432">
                  <c:v>2.2000000000000002</c:v>
                </c:pt>
                <c:pt idx="433">
                  <c:v>2.2000000000000002</c:v>
                </c:pt>
                <c:pt idx="434">
                  <c:v>2.2000000000000002</c:v>
                </c:pt>
                <c:pt idx="435">
                  <c:v>2.2000000000000002</c:v>
                </c:pt>
                <c:pt idx="436">
                  <c:v>2.2000000000000002</c:v>
                </c:pt>
                <c:pt idx="437">
                  <c:v>2.2000000000000002</c:v>
                </c:pt>
                <c:pt idx="438">
                  <c:v>2.2000000000000002</c:v>
                </c:pt>
                <c:pt idx="439">
                  <c:v>2.2000000000000002</c:v>
                </c:pt>
                <c:pt idx="440">
                  <c:v>2.2000000000000002</c:v>
                </c:pt>
                <c:pt idx="441">
                  <c:v>2.2000000000000002</c:v>
                </c:pt>
                <c:pt idx="442">
                  <c:v>2.2000000000000002</c:v>
                </c:pt>
                <c:pt idx="443">
                  <c:v>2.2000000000000002</c:v>
                </c:pt>
                <c:pt idx="444">
                  <c:v>2.2000000000000002</c:v>
                </c:pt>
                <c:pt idx="445">
                  <c:v>2.2000000000000002</c:v>
                </c:pt>
                <c:pt idx="446">
                  <c:v>2.2000000000000002</c:v>
                </c:pt>
                <c:pt idx="447">
                  <c:v>2.2000000000000002</c:v>
                </c:pt>
                <c:pt idx="448">
                  <c:v>2.2000000000000002</c:v>
                </c:pt>
                <c:pt idx="449">
                  <c:v>2.2000000000000002</c:v>
                </c:pt>
                <c:pt idx="450">
                  <c:v>2.2000000000000002</c:v>
                </c:pt>
                <c:pt idx="451">
                  <c:v>2.2000000000000002</c:v>
                </c:pt>
                <c:pt idx="452">
                  <c:v>2.2000000000000002</c:v>
                </c:pt>
                <c:pt idx="453">
                  <c:v>2.2000000000000002</c:v>
                </c:pt>
                <c:pt idx="454">
                  <c:v>2.2000000000000002</c:v>
                </c:pt>
                <c:pt idx="455">
                  <c:v>2.2000000000000002</c:v>
                </c:pt>
                <c:pt idx="456">
                  <c:v>2.2000000000000002</c:v>
                </c:pt>
                <c:pt idx="457">
                  <c:v>2.2000000000000002</c:v>
                </c:pt>
                <c:pt idx="458">
                  <c:v>2.2000000000000002</c:v>
                </c:pt>
                <c:pt idx="459">
                  <c:v>2.2000000000000002</c:v>
                </c:pt>
                <c:pt idx="460">
                  <c:v>2.2000000000000002</c:v>
                </c:pt>
                <c:pt idx="461">
                  <c:v>2.2000000000000002</c:v>
                </c:pt>
                <c:pt idx="462">
                  <c:v>2.2000000000000002</c:v>
                </c:pt>
                <c:pt idx="463">
                  <c:v>2.2000000000000002</c:v>
                </c:pt>
                <c:pt idx="464">
                  <c:v>2.2000000000000002</c:v>
                </c:pt>
                <c:pt idx="465">
                  <c:v>2.2000000000000002</c:v>
                </c:pt>
                <c:pt idx="466">
                  <c:v>2.2000000000000002</c:v>
                </c:pt>
                <c:pt idx="467">
                  <c:v>2.2000000000000002</c:v>
                </c:pt>
                <c:pt idx="468">
                  <c:v>2.2000000000000002</c:v>
                </c:pt>
                <c:pt idx="469">
                  <c:v>2.2000000000000002</c:v>
                </c:pt>
                <c:pt idx="470">
                  <c:v>2.2000000000000002</c:v>
                </c:pt>
                <c:pt idx="471">
                  <c:v>2.2000000000000002</c:v>
                </c:pt>
                <c:pt idx="472">
                  <c:v>2.2000000000000002</c:v>
                </c:pt>
                <c:pt idx="473">
                  <c:v>2.2000000000000002</c:v>
                </c:pt>
                <c:pt idx="474">
                  <c:v>2.2000000000000002</c:v>
                </c:pt>
                <c:pt idx="475">
                  <c:v>2.2000000000000002</c:v>
                </c:pt>
                <c:pt idx="476">
                  <c:v>2.2000000000000002</c:v>
                </c:pt>
                <c:pt idx="477">
                  <c:v>2.2000000000000002</c:v>
                </c:pt>
                <c:pt idx="478">
                  <c:v>2.2000000000000002</c:v>
                </c:pt>
                <c:pt idx="479">
                  <c:v>2.2000000000000002</c:v>
                </c:pt>
                <c:pt idx="480">
                  <c:v>2.2000000000000002</c:v>
                </c:pt>
                <c:pt idx="481">
                  <c:v>2.2000000000000002</c:v>
                </c:pt>
                <c:pt idx="482">
                  <c:v>2.2000000000000002</c:v>
                </c:pt>
                <c:pt idx="483">
                  <c:v>2.2000000000000002</c:v>
                </c:pt>
                <c:pt idx="484">
                  <c:v>2.2000000000000002</c:v>
                </c:pt>
                <c:pt idx="485">
                  <c:v>2.2000000000000002</c:v>
                </c:pt>
                <c:pt idx="486">
                  <c:v>2.2000000000000002</c:v>
                </c:pt>
                <c:pt idx="487">
                  <c:v>2.2000000000000002</c:v>
                </c:pt>
                <c:pt idx="488">
                  <c:v>2.2000000000000002</c:v>
                </c:pt>
                <c:pt idx="489">
                  <c:v>2.2000000000000002</c:v>
                </c:pt>
                <c:pt idx="490">
                  <c:v>2.2000000000000002</c:v>
                </c:pt>
                <c:pt idx="491">
                  <c:v>2.2000000000000002</c:v>
                </c:pt>
                <c:pt idx="492">
                  <c:v>2.2000000000000002</c:v>
                </c:pt>
                <c:pt idx="493">
                  <c:v>2.2000000000000002</c:v>
                </c:pt>
                <c:pt idx="494">
                  <c:v>2.2000000000000002</c:v>
                </c:pt>
                <c:pt idx="495">
                  <c:v>2.2000000000000002</c:v>
                </c:pt>
                <c:pt idx="496">
                  <c:v>2.2000000000000002</c:v>
                </c:pt>
                <c:pt idx="497">
                  <c:v>2.2000000000000002</c:v>
                </c:pt>
                <c:pt idx="498">
                  <c:v>2.2000000000000002</c:v>
                </c:pt>
                <c:pt idx="499">
                  <c:v>2.2000000000000002</c:v>
                </c:pt>
                <c:pt idx="500">
                  <c:v>2.2000000000000002</c:v>
                </c:pt>
                <c:pt idx="501">
                  <c:v>2.2000000000000002</c:v>
                </c:pt>
                <c:pt idx="502">
                  <c:v>2.2000000000000002</c:v>
                </c:pt>
                <c:pt idx="503">
                  <c:v>2.2000000000000002</c:v>
                </c:pt>
                <c:pt idx="504">
                  <c:v>2.2000000000000002</c:v>
                </c:pt>
                <c:pt idx="505">
                  <c:v>2.2000000000000002</c:v>
                </c:pt>
                <c:pt idx="506">
                  <c:v>2.2000000000000002</c:v>
                </c:pt>
                <c:pt idx="507">
                  <c:v>2.2000000000000002</c:v>
                </c:pt>
                <c:pt idx="508">
                  <c:v>2.2000000000000002</c:v>
                </c:pt>
                <c:pt idx="509">
                  <c:v>2.2000000000000002</c:v>
                </c:pt>
                <c:pt idx="510">
                  <c:v>2.2000000000000002</c:v>
                </c:pt>
                <c:pt idx="511">
                  <c:v>2.2000000000000002</c:v>
                </c:pt>
                <c:pt idx="512">
                  <c:v>2.2000000000000002</c:v>
                </c:pt>
                <c:pt idx="513">
                  <c:v>2.2000000000000002</c:v>
                </c:pt>
                <c:pt idx="514">
                  <c:v>2.2000000000000002</c:v>
                </c:pt>
                <c:pt idx="515">
                  <c:v>2.2000000000000002</c:v>
                </c:pt>
                <c:pt idx="516">
                  <c:v>2.2000000000000002</c:v>
                </c:pt>
                <c:pt idx="517">
                  <c:v>2.2000000000000002</c:v>
                </c:pt>
                <c:pt idx="518">
                  <c:v>2.2000000000000002</c:v>
                </c:pt>
                <c:pt idx="519">
                  <c:v>2.2000000000000002</c:v>
                </c:pt>
                <c:pt idx="520">
                  <c:v>2.2000000000000002</c:v>
                </c:pt>
                <c:pt idx="521">
                  <c:v>2.2000000000000002</c:v>
                </c:pt>
                <c:pt idx="522">
                  <c:v>2.2000000000000002</c:v>
                </c:pt>
                <c:pt idx="523">
                  <c:v>2.2000000000000002</c:v>
                </c:pt>
                <c:pt idx="524">
                  <c:v>2.2000000000000002</c:v>
                </c:pt>
                <c:pt idx="525">
                  <c:v>2.2000000000000002</c:v>
                </c:pt>
                <c:pt idx="526">
                  <c:v>2.2000000000000002</c:v>
                </c:pt>
                <c:pt idx="527">
                  <c:v>2.2000000000000002</c:v>
                </c:pt>
                <c:pt idx="528">
                  <c:v>2.2000000000000002</c:v>
                </c:pt>
                <c:pt idx="529">
                  <c:v>2.2000000000000002</c:v>
                </c:pt>
                <c:pt idx="530">
                  <c:v>2.2000000000000002</c:v>
                </c:pt>
                <c:pt idx="531">
                  <c:v>2.2000000000000002</c:v>
                </c:pt>
                <c:pt idx="532">
                  <c:v>2.2000000000000002</c:v>
                </c:pt>
                <c:pt idx="533">
                  <c:v>2.2000000000000002</c:v>
                </c:pt>
                <c:pt idx="534">
                  <c:v>2.2000000000000002</c:v>
                </c:pt>
                <c:pt idx="535">
                  <c:v>2.2000000000000002</c:v>
                </c:pt>
                <c:pt idx="536">
                  <c:v>2.2000000000000002</c:v>
                </c:pt>
                <c:pt idx="537">
                  <c:v>2.2000000000000002</c:v>
                </c:pt>
                <c:pt idx="538">
                  <c:v>2.2000000000000002</c:v>
                </c:pt>
                <c:pt idx="539">
                  <c:v>2.2000000000000002</c:v>
                </c:pt>
                <c:pt idx="540">
                  <c:v>2.2000000000000002</c:v>
                </c:pt>
                <c:pt idx="541">
                  <c:v>2.2000000000000002</c:v>
                </c:pt>
                <c:pt idx="542">
                  <c:v>2.2000000000000002</c:v>
                </c:pt>
                <c:pt idx="543">
                  <c:v>2.2000000000000002</c:v>
                </c:pt>
                <c:pt idx="544">
                  <c:v>2.2000000000000002</c:v>
                </c:pt>
                <c:pt idx="545">
                  <c:v>2.2000000000000002</c:v>
                </c:pt>
                <c:pt idx="546">
                  <c:v>2.2000000000000002</c:v>
                </c:pt>
                <c:pt idx="547">
                  <c:v>2.2000000000000002</c:v>
                </c:pt>
                <c:pt idx="548">
                  <c:v>2.2000000000000002</c:v>
                </c:pt>
                <c:pt idx="549">
                  <c:v>2.2000000000000002</c:v>
                </c:pt>
                <c:pt idx="550">
                  <c:v>2.2000000000000002</c:v>
                </c:pt>
                <c:pt idx="551">
                  <c:v>2.2000000000000002</c:v>
                </c:pt>
                <c:pt idx="552">
                  <c:v>2.2000000000000002</c:v>
                </c:pt>
                <c:pt idx="553">
                  <c:v>2.2000000000000002</c:v>
                </c:pt>
                <c:pt idx="554">
                  <c:v>2.2000000000000002</c:v>
                </c:pt>
                <c:pt idx="555">
                  <c:v>2.2000000000000002</c:v>
                </c:pt>
                <c:pt idx="556">
                  <c:v>2.2000000000000002</c:v>
                </c:pt>
                <c:pt idx="557">
                  <c:v>2.2000000000000002</c:v>
                </c:pt>
                <c:pt idx="558">
                  <c:v>2.2000000000000002</c:v>
                </c:pt>
                <c:pt idx="559">
                  <c:v>2.2000000000000002</c:v>
                </c:pt>
                <c:pt idx="560">
                  <c:v>2.2000000000000002</c:v>
                </c:pt>
                <c:pt idx="561">
                  <c:v>2.2000000000000002</c:v>
                </c:pt>
                <c:pt idx="562">
                  <c:v>2.2000000000000002</c:v>
                </c:pt>
                <c:pt idx="563">
                  <c:v>2.2000000000000002</c:v>
                </c:pt>
                <c:pt idx="564">
                  <c:v>2.2000000000000002</c:v>
                </c:pt>
                <c:pt idx="565">
                  <c:v>2.2000000000000002</c:v>
                </c:pt>
                <c:pt idx="566">
                  <c:v>2.2000000000000002</c:v>
                </c:pt>
                <c:pt idx="567">
                  <c:v>2.2000000000000002</c:v>
                </c:pt>
                <c:pt idx="568">
                  <c:v>2.2000000000000002</c:v>
                </c:pt>
                <c:pt idx="569">
                  <c:v>2.2000000000000002</c:v>
                </c:pt>
                <c:pt idx="570">
                  <c:v>2.2000000000000002</c:v>
                </c:pt>
                <c:pt idx="571">
                  <c:v>2.2000000000000002</c:v>
                </c:pt>
                <c:pt idx="572">
                  <c:v>2.2000000000000002</c:v>
                </c:pt>
                <c:pt idx="573">
                  <c:v>2.2000000000000002</c:v>
                </c:pt>
                <c:pt idx="574">
                  <c:v>2.2000000000000002</c:v>
                </c:pt>
                <c:pt idx="575">
                  <c:v>2.2000000000000002</c:v>
                </c:pt>
                <c:pt idx="576">
                  <c:v>2.2000000000000002</c:v>
                </c:pt>
                <c:pt idx="577">
                  <c:v>2.2000000000000002</c:v>
                </c:pt>
                <c:pt idx="578">
                  <c:v>2.2000000000000002</c:v>
                </c:pt>
                <c:pt idx="579">
                  <c:v>2.2000000000000002</c:v>
                </c:pt>
                <c:pt idx="580">
                  <c:v>2.2000000000000002</c:v>
                </c:pt>
                <c:pt idx="581">
                  <c:v>2.2000000000000002</c:v>
                </c:pt>
                <c:pt idx="582">
                  <c:v>2.2000000000000002</c:v>
                </c:pt>
                <c:pt idx="583">
                  <c:v>2.2000000000000002</c:v>
                </c:pt>
                <c:pt idx="584">
                  <c:v>2.2000000000000002</c:v>
                </c:pt>
                <c:pt idx="585">
                  <c:v>2.2000000000000002</c:v>
                </c:pt>
                <c:pt idx="586">
                  <c:v>2.2000000000000002</c:v>
                </c:pt>
                <c:pt idx="587">
                  <c:v>2.2000000000000002</c:v>
                </c:pt>
                <c:pt idx="588">
                  <c:v>2.2000000000000002</c:v>
                </c:pt>
                <c:pt idx="589">
                  <c:v>2.2000000000000002</c:v>
                </c:pt>
                <c:pt idx="590">
                  <c:v>2.2000000000000002</c:v>
                </c:pt>
                <c:pt idx="591">
                  <c:v>2.2000000000000002</c:v>
                </c:pt>
                <c:pt idx="592">
                  <c:v>2.2000000000000002</c:v>
                </c:pt>
                <c:pt idx="593">
                  <c:v>2.2000000000000002</c:v>
                </c:pt>
                <c:pt idx="594">
                  <c:v>2.2000000000000002</c:v>
                </c:pt>
                <c:pt idx="595">
                  <c:v>2.2000000000000002</c:v>
                </c:pt>
                <c:pt idx="596">
                  <c:v>2.2000000000000002</c:v>
                </c:pt>
                <c:pt idx="597">
                  <c:v>2.2000000000000002</c:v>
                </c:pt>
                <c:pt idx="598">
                  <c:v>2.2000000000000002</c:v>
                </c:pt>
                <c:pt idx="599">
                  <c:v>2.2000000000000002</c:v>
                </c:pt>
                <c:pt idx="600">
                  <c:v>2.2000000000000002</c:v>
                </c:pt>
                <c:pt idx="601">
                  <c:v>2.2000000000000002</c:v>
                </c:pt>
                <c:pt idx="602">
                  <c:v>2.2000000000000002</c:v>
                </c:pt>
                <c:pt idx="603">
                  <c:v>2.2000000000000002</c:v>
                </c:pt>
                <c:pt idx="604">
                  <c:v>2.2000000000000002</c:v>
                </c:pt>
                <c:pt idx="605">
                  <c:v>2.2000000000000002</c:v>
                </c:pt>
                <c:pt idx="606">
                  <c:v>2.2000000000000002</c:v>
                </c:pt>
                <c:pt idx="607">
                  <c:v>2.2000000000000002</c:v>
                </c:pt>
                <c:pt idx="608">
                  <c:v>2.2000000000000002</c:v>
                </c:pt>
                <c:pt idx="609">
                  <c:v>2.2000000000000002</c:v>
                </c:pt>
                <c:pt idx="610">
                  <c:v>2.2000000000000002</c:v>
                </c:pt>
                <c:pt idx="611">
                  <c:v>2.2000000000000002</c:v>
                </c:pt>
                <c:pt idx="612">
                  <c:v>2.2000000000000002</c:v>
                </c:pt>
                <c:pt idx="613">
                  <c:v>2.2000000000000002</c:v>
                </c:pt>
                <c:pt idx="614">
                  <c:v>2.2000000000000002</c:v>
                </c:pt>
                <c:pt idx="615">
                  <c:v>2.2000000000000002</c:v>
                </c:pt>
                <c:pt idx="616">
                  <c:v>2.2000000000000002</c:v>
                </c:pt>
                <c:pt idx="617">
                  <c:v>2.2000000000000002</c:v>
                </c:pt>
                <c:pt idx="618">
                  <c:v>2.2000000000000002</c:v>
                </c:pt>
                <c:pt idx="619">
                  <c:v>2.2000000000000002</c:v>
                </c:pt>
                <c:pt idx="620">
                  <c:v>2.2000000000000002</c:v>
                </c:pt>
                <c:pt idx="621">
                  <c:v>2.2000000000000002</c:v>
                </c:pt>
                <c:pt idx="622">
                  <c:v>2.2000000000000002</c:v>
                </c:pt>
                <c:pt idx="623">
                  <c:v>2.2000000000000002</c:v>
                </c:pt>
                <c:pt idx="624">
                  <c:v>2.2000000000000002</c:v>
                </c:pt>
                <c:pt idx="625">
                  <c:v>2.2000000000000002</c:v>
                </c:pt>
                <c:pt idx="626">
                  <c:v>2.2000000000000002</c:v>
                </c:pt>
                <c:pt idx="627">
                  <c:v>2.2000000000000002</c:v>
                </c:pt>
                <c:pt idx="628">
                  <c:v>2.2000000000000002</c:v>
                </c:pt>
                <c:pt idx="629">
                  <c:v>2.2000000000000002</c:v>
                </c:pt>
                <c:pt idx="630">
                  <c:v>2.2000000000000002</c:v>
                </c:pt>
                <c:pt idx="631">
                  <c:v>2.2000000000000002</c:v>
                </c:pt>
                <c:pt idx="632">
                  <c:v>2.2000000000000002</c:v>
                </c:pt>
                <c:pt idx="633">
                  <c:v>2.2000000000000002</c:v>
                </c:pt>
                <c:pt idx="634">
                  <c:v>2.2000000000000002</c:v>
                </c:pt>
                <c:pt idx="635">
                  <c:v>2.2000000000000002</c:v>
                </c:pt>
                <c:pt idx="636">
                  <c:v>2.2000000000000002</c:v>
                </c:pt>
                <c:pt idx="637">
                  <c:v>2.2000000000000002</c:v>
                </c:pt>
                <c:pt idx="638">
                  <c:v>2.2000000000000002</c:v>
                </c:pt>
                <c:pt idx="639">
                  <c:v>2.2000000000000002</c:v>
                </c:pt>
                <c:pt idx="640">
                  <c:v>2.2000000000000002</c:v>
                </c:pt>
                <c:pt idx="641">
                  <c:v>2.2000000000000002</c:v>
                </c:pt>
                <c:pt idx="642">
                  <c:v>2.2000000000000002</c:v>
                </c:pt>
                <c:pt idx="643">
                  <c:v>2.2000000000000002</c:v>
                </c:pt>
                <c:pt idx="644">
                  <c:v>2.2000000000000002</c:v>
                </c:pt>
                <c:pt idx="645">
                  <c:v>2.2000000000000002</c:v>
                </c:pt>
                <c:pt idx="646">
                  <c:v>2.2000000000000002</c:v>
                </c:pt>
                <c:pt idx="647">
                  <c:v>2.2000000000000002</c:v>
                </c:pt>
                <c:pt idx="648">
                  <c:v>2.2000000000000002</c:v>
                </c:pt>
                <c:pt idx="649">
                  <c:v>2.2000000000000002</c:v>
                </c:pt>
                <c:pt idx="650">
                  <c:v>2.2000000000000002</c:v>
                </c:pt>
                <c:pt idx="651">
                  <c:v>2.2000000000000002</c:v>
                </c:pt>
                <c:pt idx="652">
                  <c:v>2.2000000000000002</c:v>
                </c:pt>
                <c:pt idx="653">
                  <c:v>2.2000000000000002</c:v>
                </c:pt>
                <c:pt idx="654">
                  <c:v>2.2000000000000002</c:v>
                </c:pt>
                <c:pt idx="655">
                  <c:v>2.2000000000000002</c:v>
                </c:pt>
                <c:pt idx="656">
                  <c:v>2.2000000000000002</c:v>
                </c:pt>
                <c:pt idx="657">
                  <c:v>2.2000000000000002</c:v>
                </c:pt>
                <c:pt idx="658">
                  <c:v>2.2000000000000002</c:v>
                </c:pt>
                <c:pt idx="659">
                  <c:v>2.2000000000000002</c:v>
                </c:pt>
                <c:pt idx="660">
                  <c:v>2.2000000000000002</c:v>
                </c:pt>
                <c:pt idx="661">
                  <c:v>2.2000000000000002</c:v>
                </c:pt>
                <c:pt idx="662">
                  <c:v>2.2000000000000002</c:v>
                </c:pt>
                <c:pt idx="663">
                  <c:v>2.2000000000000002</c:v>
                </c:pt>
                <c:pt idx="664">
                  <c:v>2.2000000000000002</c:v>
                </c:pt>
                <c:pt idx="665">
                  <c:v>2.2000000000000002</c:v>
                </c:pt>
                <c:pt idx="666">
                  <c:v>2.2000000000000002</c:v>
                </c:pt>
                <c:pt idx="667">
                  <c:v>2.2000000000000002</c:v>
                </c:pt>
                <c:pt idx="668">
                  <c:v>2.2000000000000002</c:v>
                </c:pt>
                <c:pt idx="669">
                  <c:v>2.2000000000000002</c:v>
                </c:pt>
                <c:pt idx="670">
                  <c:v>2.2000000000000002</c:v>
                </c:pt>
                <c:pt idx="671">
                  <c:v>2.2000000000000002</c:v>
                </c:pt>
                <c:pt idx="672">
                  <c:v>2.2000000000000002</c:v>
                </c:pt>
                <c:pt idx="673">
                  <c:v>2.2000000000000002</c:v>
                </c:pt>
                <c:pt idx="674">
                  <c:v>2.2000000000000002</c:v>
                </c:pt>
                <c:pt idx="675">
                  <c:v>2.2000000000000002</c:v>
                </c:pt>
                <c:pt idx="676">
                  <c:v>2.2000000000000002</c:v>
                </c:pt>
                <c:pt idx="677">
                  <c:v>2.2000000000000002</c:v>
                </c:pt>
                <c:pt idx="678">
                  <c:v>2.2000000000000002</c:v>
                </c:pt>
                <c:pt idx="679">
                  <c:v>2.2000000000000002</c:v>
                </c:pt>
                <c:pt idx="680">
                  <c:v>2.2000000000000002</c:v>
                </c:pt>
                <c:pt idx="681">
                  <c:v>2.2000000000000002</c:v>
                </c:pt>
                <c:pt idx="682">
                  <c:v>2.2000000000000002</c:v>
                </c:pt>
                <c:pt idx="683">
                  <c:v>2.2000000000000002</c:v>
                </c:pt>
                <c:pt idx="684">
                  <c:v>2.2000000000000002</c:v>
                </c:pt>
                <c:pt idx="685">
                  <c:v>2.2000000000000002</c:v>
                </c:pt>
                <c:pt idx="686">
                  <c:v>2.2000000000000002</c:v>
                </c:pt>
                <c:pt idx="687">
                  <c:v>2.2000000000000002</c:v>
                </c:pt>
                <c:pt idx="688">
                  <c:v>2.2000000000000002</c:v>
                </c:pt>
                <c:pt idx="689">
                  <c:v>2.2000000000000002</c:v>
                </c:pt>
                <c:pt idx="690">
                  <c:v>2.2000000000000002</c:v>
                </c:pt>
                <c:pt idx="691">
                  <c:v>2.2000000000000002</c:v>
                </c:pt>
                <c:pt idx="692">
                  <c:v>2.2000000000000002</c:v>
                </c:pt>
                <c:pt idx="693">
                  <c:v>2.2000000000000002</c:v>
                </c:pt>
                <c:pt idx="694">
                  <c:v>2.2000000000000002</c:v>
                </c:pt>
                <c:pt idx="695">
                  <c:v>2.2000000000000002</c:v>
                </c:pt>
                <c:pt idx="696">
                  <c:v>2.2000000000000002</c:v>
                </c:pt>
                <c:pt idx="697">
                  <c:v>2.2000000000000002</c:v>
                </c:pt>
                <c:pt idx="698">
                  <c:v>2.2000000000000002</c:v>
                </c:pt>
                <c:pt idx="699">
                  <c:v>2.2000000000000002</c:v>
                </c:pt>
                <c:pt idx="700">
                  <c:v>2.2000000000000002</c:v>
                </c:pt>
                <c:pt idx="701">
                  <c:v>2.2000000000000002</c:v>
                </c:pt>
                <c:pt idx="702">
                  <c:v>2.2000000000000002</c:v>
                </c:pt>
                <c:pt idx="703">
                  <c:v>2.2000000000000002</c:v>
                </c:pt>
                <c:pt idx="704">
                  <c:v>2.2000000000000002</c:v>
                </c:pt>
                <c:pt idx="705">
                  <c:v>2.2000000000000002</c:v>
                </c:pt>
                <c:pt idx="706">
                  <c:v>2.2000000000000002</c:v>
                </c:pt>
                <c:pt idx="707">
                  <c:v>2.2000000000000002</c:v>
                </c:pt>
                <c:pt idx="708">
                  <c:v>2.2000000000000002</c:v>
                </c:pt>
                <c:pt idx="709">
                  <c:v>2.2000000000000002</c:v>
                </c:pt>
                <c:pt idx="710">
                  <c:v>2.2000000000000002</c:v>
                </c:pt>
                <c:pt idx="711">
                  <c:v>2.2000000000000002</c:v>
                </c:pt>
                <c:pt idx="712">
                  <c:v>2.2000000000000002</c:v>
                </c:pt>
                <c:pt idx="713">
                  <c:v>2.2000000000000002</c:v>
                </c:pt>
                <c:pt idx="714">
                  <c:v>2.2000000000000002</c:v>
                </c:pt>
                <c:pt idx="715">
                  <c:v>2.2000000000000002</c:v>
                </c:pt>
                <c:pt idx="716">
                  <c:v>2.2000000000000002</c:v>
                </c:pt>
                <c:pt idx="717">
                  <c:v>2.2000000000000002</c:v>
                </c:pt>
                <c:pt idx="718">
                  <c:v>2.2000000000000002</c:v>
                </c:pt>
                <c:pt idx="719">
                  <c:v>2.2000000000000002</c:v>
                </c:pt>
                <c:pt idx="720">
                  <c:v>2.2000000000000002</c:v>
                </c:pt>
                <c:pt idx="721">
                  <c:v>2.2000000000000002</c:v>
                </c:pt>
                <c:pt idx="722">
                  <c:v>2.2000000000000002</c:v>
                </c:pt>
                <c:pt idx="723">
                  <c:v>2.2000000000000002</c:v>
                </c:pt>
                <c:pt idx="724">
                  <c:v>2.2000000000000002</c:v>
                </c:pt>
                <c:pt idx="725">
                  <c:v>2.2000000000000002</c:v>
                </c:pt>
                <c:pt idx="726">
                  <c:v>2.2000000000000002</c:v>
                </c:pt>
                <c:pt idx="727">
                  <c:v>2.2000000000000002</c:v>
                </c:pt>
                <c:pt idx="728">
                  <c:v>2.2000000000000002</c:v>
                </c:pt>
                <c:pt idx="729">
                  <c:v>2.2000000000000002</c:v>
                </c:pt>
                <c:pt idx="730">
                  <c:v>2.2000000000000002</c:v>
                </c:pt>
                <c:pt idx="731">
                  <c:v>2.2000000000000002</c:v>
                </c:pt>
                <c:pt idx="732">
                  <c:v>2.2000000000000002</c:v>
                </c:pt>
                <c:pt idx="733">
                  <c:v>2.2000000000000002</c:v>
                </c:pt>
                <c:pt idx="734">
                  <c:v>2.2000000000000002</c:v>
                </c:pt>
                <c:pt idx="735">
                  <c:v>2.2000000000000002</c:v>
                </c:pt>
                <c:pt idx="736">
                  <c:v>2.2000000000000002</c:v>
                </c:pt>
                <c:pt idx="737">
                  <c:v>2.2000000000000002</c:v>
                </c:pt>
                <c:pt idx="738">
                  <c:v>2.2000000000000002</c:v>
                </c:pt>
                <c:pt idx="739">
                  <c:v>2.2000000000000002</c:v>
                </c:pt>
                <c:pt idx="740">
                  <c:v>2.2000000000000002</c:v>
                </c:pt>
                <c:pt idx="741">
                  <c:v>2.2000000000000002</c:v>
                </c:pt>
                <c:pt idx="742">
                  <c:v>2.2000000000000002</c:v>
                </c:pt>
                <c:pt idx="743">
                  <c:v>2.2000000000000002</c:v>
                </c:pt>
                <c:pt idx="744">
                  <c:v>2.2000000000000002</c:v>
                </c:pt>
                <c:pt idx="745">
                  <c:v>2.2000000000000002</c:v>
                </c:pt>
                <c:pt idx="746">
                  <c:v>2.2000000000000002</c:v>
                </c:pt>
                <c:pt idx="747">
                  <c:v>2.2000000000000002</c:v>
                </c:pt>
                <c:pt idx="748">
                  <c:v>2.2000000000000002</c:v>
                </c:pt>
                <c:pt idx="749">
                  <c:v>2.2000000000000002</c:v>
                </c:pt>
                <c:pt idx="750">
                  <c:v>0.2</c:v>
                </c:pt>
                <c:pt idx="751">
                  <c:v>0.2</c:v>
                </c:pt>
                <c:pt idx="752">
                  <c:v>0.2</c:v>
                </c:pt>
                <c:pt idx="753">
                  <c:v>0.2</c:v>
                </c:pt>
                <c:pt idx="754">
                  <c:v>0.2</c:v>
                </c:pt>
                <c:pt idx="755">
                  <c:v>0.2</c:v>
                </c:pt>
                <c:pt idx="756">
                  <c:v>0.2</c:v>
                </c:pt>
                <c:pt idx="757">
                  <c:v>0.2</c:v>
                </c:pt>
                <c:pt idx="758">
                  <c:v>0.2</c:v>
                </c:pt>
                <c:pt idx="759">
                  <c:v>0.2</c:v>
                </c:pt>
                <c:pt idx="760">
                  <c:v>0.2</c:v>
                </c:pt>
                <c:pt idx="761">
                  <c:v>0.2</c:v>
                </c:pt>
                <c:pt idx="762">
                  <c:v>0.2</c:v>
                </c:pt>
                <c:pt idx="763">
                  <c:v>0.2</c:v>
                </c:pt>
                <c:pt idx="764">
                  <c:v>0.2</c:v>
                </c:pt>
                <c:pt idx="765">
                  <c:v>0.2</c:v>
                </c:pt>
                <c:pt idx="766">
                  <c:v>0.2</c:v>
                </c:pt>
                <c:pt idx="767">
                  <c:v>0.2</c:v>
                </c:pt>
                <c:pt idx="768">
                  <c:v>0.2</c:v>
                </c:pt>
                <c:pt idx="769">
                  <c:v>0.2</c:v>
                </c:pt>
                <c:pt idx="770">
                  <c:v>0.2</c:v>
                </c:pt>
                <c:pt idx="771">
                  <c:v>0.2</c:v>
                </c:pt>
                <c:pt idx="772">
                  <c:v>0.2</c:v>
                </c:pt>
                <c:pt idx="773">
                  <c:v>0.2</c:v>
                </c:pt>
                <c:pt idx="774">
                  <c:v>0.2</c:v>
                </c:pt>
                <c:pt idx="775">
                  <c:v>0.2</c:v>
                </c:pt>
                <c:pt idx="776">
                  <c:v>0.2</c:v>
                </c:pt>
                <c:pt idx="777">
                  <c:v>0.2</c:v>
                </c:pt>
                <c:pt idx="778">
                  <c:v>0.2</c:v>
                </c:pt>
                <c:pt idx="779">
                  <c:v>0.2</c:v>
                </c:pt>
                <c:pt idx="780">
                  <c:v>0.2</c:v>
                </c:pt>
                <c:pt idx="781">
                  <c:v>0.2</c:v>
                </c:pt>
                <c:pt idx="782">
                  <c:v>0.2</c:v>
                </c:pt>
                <c:pt idx="783">
                  <c:v>0.2</c:v>
                </c:pt>
                <c:pt idx="784">
                  <c:v>0.2</c:v>
                </c:pt>
                <c:pt idx="785">
                  <c:v>0.2</c:v>
                </c:pt>
                <c:pt idx="786">
                  <c:v>0.2</c:v>
                </c:pt>
                <c:pt idx="787">
                  <c:v>0.2</c:v>
                </c:pt>
                <c:pt idx="788">
                  <c:v>0.2</c:v>
                </c:pt>
                <c:pt idx="789">
                  <c:v>0.2</c:v>
                </c:pt>
                <c:pt idx="790">
                  <c:v>0.2</c:v>
                </c:pt>
                <c:pt idx="791">
                  <c:v>0.2</c:v>
                </c:pt>
                <c:pt idx="792">
                  <c:v>0.2</c:v>
                </c:pt>
                <c:pt idx="793">
                  <c:v>0.2</c:v>
                </c:pt>
                <c:pt idx="794">
                  <c:v>0.2</c:v>
                </c:pt>
                <c:pt idx="795">
                  <c:v>0.2</c:v>
                </c:pt>
                <c:pt idx="796">
                  <c:v>0.2</c:v>
                </c:pt>
                <c:pt idx="797">
                  <c:v>0.2</c:v>
                </c:pt>
                <c:pt idx="798">
                  <c:v>0.2</c:v>
                </c:pt>
                <c:pt idx="799">
                  <c:v>0.2</c:v>
                </c:pt>
                <c:pt idx="800">
                  <c:v>0.2</c:v>
                </c:pt>
                <c:pt idx="801">
                  <c:v>0.2</c:v>
                </c:pt>
                <c:pt idx="802">
                  <c:v>0.2</c:v>
                </c:pt>
                <c:pt idx="803">
                  <c:v>0.2</c:v>
                </c:pt>
                <c:pt idx="804">
                  <c:v>0.2</c:v>
                </c:pt>
                <c:pt idx="805">
                  <c:v>0.2</c:v>
                </c:pt>
                <c:pt idx="806">
                  <c:v>0.2</c:v>
                </c:pt>
                <c:pt idx="807">
                  <c:v>0.2</c:v>
                </c:pt>
                <c:pt idx="808">
                  <c:v>0.2</c:v>
                </c:pt>
                <c:pt idx="809">
                  <c:v>0.2</c:v>
                </c:pt>
                <c:pt idx="810">
                  <c:v>0.2</c:v>
                </c:pt>
                <c:pt idx="811">
                  <c:v>0.2</c:v>
                </c:pt>
                <c:pt idx="812">
                  <c:v>0.2</c:v>
                </c:pt>
                <c:pt idx="813">
                  <c:v>0.2</c:v>
                </c:pt>
                <c:pt idx="814">
                  <c:v>0.2</c:v>
                </c:pt>
                <c:pt idx="815">
                  <c:v>0.2</c:v>
                </c:pt>
                <c:pt idx="816">
                  <c:v>0.2</c:v>
                </c:pt>
                <c:pt idx="817">
                  <c:v>0.2</c:v>
                </c:pt>
                <c:pt idx="818">
                  <c:v>0.2</c:v>
                </c:pt>
                <c:pt idx="819">
                  <c:v>0.2</c:v>
                </c:pt>
                <c:pt idx="820">
                  <c:v>0.2</c:v>
                </c:pt>
                <c:pt idx="821">
                  <c:v>0.2</c:v>
                </c:pt>
                <c:pt idx="822">
                  <c:v>0.2</c:v>
                </c:pt>
                <c:pt idx="823">
                  <c:v>0.2</c:v>
                </c:pt>
                <c:pt idx="824">
                  <c:v>0.2</c:v>
                </c:pt>
                <c:pt idx="825">
                  <c:v>0.2</c:v>
                </c:pt>
                <c:pt idx="826">
                  <c:v>0.2</c:v>
                </c:pt>
                <c:pt idx="827">
                  <c:v>0.2</c:v>
                </c:pt>
                <c:pt idx="828">
                  <c:v>0.2</c:v>
                </c:pt>
                <c:pt idx="829">
                  <c:v>0.2</c:v>
                </c:pt>
                <c:pt idx="830">
                  <c:v>0.2</c:v>
                </c:pt>
                <c:pt idx="831">
                  <c:v>0.2</c:v>
                </c:pt>
                <c:pt idx="832">
                  <c:v>0.2</c:v>
                </c:pt>
                <c:pt idx="833">
                  <c:v>0.2</c:v>
                </c:pt>
                <c:pt idx="834">
                  <c:v>0.2</c:v>
                </c:pt>
                <c:pt idx="835">
                  <c:v>0.2</c:v>
                </c:pt>
                <c:pt idx="836">
                  <c:v>0.2</c:v>
                </c:pt>
                <c:pt idx="837">
                  <c:v>0.2</c:v>
                </c:pt>
                <c:pt idx="838">
                  <c:v>0.2</c:v>
                </c:pt>
                <c:pt idx="839">
                  <c:v>0.2</c:v>
                </c:pt>
                <c:pt idx="840">
                  <c:v>0.2</c:v>
                </c:pt>
                <c:pt idx="841">
                  <c:v>0.2</c:v>
                </c:pt>
                <c:pt idx="842">
                  <c:v>0.2</c:v>
                </c:pt>
                <c:pt idx="843">
                  <c:v>0.2</c:v>
                </c:pt>
                <c:pt idx="844">
                  <c:v>0.2</c:v>
                </c:pt>
                <c:pt idx="845">
                  <c:v>0.2</c:v>
                </c:pt>
                <c:pt idx="846">
                  <c:v>0.2</c:v>
                </c:pt>
                <c:pt idx="847">
                  <c:v>0.2</c:v>
                </c:pt>
                <c:pt idx="848">
                  <c:v>0.2</c:v>
                </c:pt>
                <c:pt idx="849">
                  <c:v>0.2</c:v>
                </c:pt>
                <c:pt idx="850">
                  <c:v>0.2</c:v>
                </c:pt>
                <c:pt idx="851">
                  <c:v>0.2</c:v>
                </c:pt>
                <c:pt idx="852">
                  <c:v>0.2</c:v>
                </c:pt>
                <c:pt idx="853">
                  <c:v>0.2</c:v>
                </c:pt>
                <c:pt idx="854">
                  <c:v>0.2</c:v>
                </c:pt>
                <c:pt idx="855">
                  <c:v>0.2</c:v>
                </c:pt>
                <c:pt idx="856">
                  <c:v>0.2</c:v>
                </c:pt>
                <c:pt idx="857">
                  <c:v>0.2</c:v>
                </c:pt>
                <c:pt idx="858">
                  <c:v>0.2</c:v>
                </c:pt>
                <c:pt idx="859">
                  <c:v>0.2</c:v>
                </c:pt>
                <c:pt idx="860">
                  <c:v>0.2</c:v>
                </c:pt>
                <c:pt idx="861">
                  <c:v>0.2</c:v>
                </c:pt>
                <c:pt idx="862">
                  <c:v>0.2</c:v>
                </c:pt>
                <c:pt idx="863">
                  <c:v>0.2</c:v>
                </c:pt>
                <c:pt idx="864">
                  <c:v>0.2</c:v>
                </c:pt>
                <c:pt idx="865">
                  <c:v>0.2</c:v>
                </c:pt>
                <c:pt idx="866">
                  <c:v>0.2</c:v>
                </c:pt>
                <c:pt idx="867">
                  <c:v>0.2</c:v>
                </c:pt>
                <c:pt idx="868">
                  <c:v>0.2</c:v>
                </c:pt>
                <c:pt idx="869">
                  <c:v>0.2</c:v>
                </c:pt>
                <c:pt idx="870">
                  <c:v>0.2</c:v>
                </c:pt>
                <c:pt idx="871">
                  <c:v>0.2</c:v>
                </c:pt>
                <c:pt idx="872">
                  <c:v>0.2</c:v>
                </c:pt>
                <c:pt idx="873">
                  <c:v>0.2</c:v>
                </c:pt>
                <c:pt idx="874">
                  <c:v>0.2</c:v>
                </c:pt>
                <c:pt idx="875">
                  <c:v>0.2</c:v>
                </c:pt>
                <c:pt idx="876">
                  <c:v>0.2</c:v>
                </c:pt>
                <c:pt idx="877">
                  <c:v>0.2</c:v>
                </c:pt>
                <c:pt idx="878">
                  <c:v>0.2</c:v>
                </c:pt>
                <c:pt idx="879">
                  <c:v>0.2</c:v>
                </c:pt>
                <c:pt idx="880">
                  <c:v>0.2</c:v>
                </c:pt>
                <c:pt idx="881">
                  <c:v>0.2</c:v>
                </c:pt>
                <c:pt idx="882">
                  <c:v>0.2</c:v>
                </c:pt>
                <c:pt idx="883">
                  <c:v>0.2</c:v>
                </c:pt>
                <c:pt idx="884">
                  <c:v>0.2</c:v>
                </c:pt>
                <c:pt idx="885">
                  <c:v>0.2</c:v>
                </c:pt>
                <c:pt idx="886">
                  <c:v>0.2</c:v>
                </c:pt>
                <c:pt idx="887">
                  <c:v>0.2</c:v>
                </c:pt>
                <c:pt idx="888">
                  <c:v>0.2</c:v>
                </c:pt>
                <c:pt idx="889">
                  <c:v>0.2</c:v>
                </c:pt>
                <c:pt idx="890">
                  <c:v>0.2</c:v>
                </c:pt>
                <c:pt idx="891">
                  <c:v>0.2</c:v>
                </c:pt>
                <c:pt idx="892">
                  <c:v>0.2</c:v>
                </c:pt>
                <c:pt idx="893">
                  <c:v>0.2</c:v>
                </c:pt>
                <c:pt idx="894">
                  <c:v>0.2</c:v>
                </c:pt>
                <c:pt idx="895">
                  <c:v>0.2</c:v>
                </c:pt>
                <c:pt idx="896">
                  <c:v>0.2</c:v>
                </c:pt>
                <c:pt idx="897">
                  <c:v>0.2</c:v>
                </c:pt>
                <c:pt idx="898">
                  <c:v>0.2</c:v>
                </c:pt>
                <c:pt idx="899">
                  <c:v>0.2</c:v>
                </c:pt>
                <c:pt idx="900">
                  <c:v>0.2</c:v>
                </c:pt>
                <c:pt idx="901">
                  <c:v>0.2</c:v>
                </c:pt>
                <c:pt idx="902">
                  <c:v>0.2</c:v>
                </c:pt>
                <c:pt idx="903">
                  <c:v>0.2</c:v>
                </c:pt>
                <c:pt idx="904">
                  <c:v>0.2</c:v>
                </c:pt>
                <c:pt idx="905">
                  <c:v>0.2</c:v>
                </c:pt>
                <c:pt idx="906">
                  <c:v>0.2</c:v>
                </c:pt>
                <c:pt idx="907">
                  <c:v>0.2</c:v>
                </c:pt>
                <c:pt idx="908">
                  <c:v>0.2</c:v>
                </c:pt>
                <c:pt idx="909">
                  <c:v>0.2</c:v>
                </c:pt>
                <c:pt idx="910">
                  <c:v>0.2</c:v>
                </c:pt>
                <c:pt idx="911">
                  <c:v>0.2</c:v>
                </c:pt>
                <c:pt idx="912">
                  <c:v>0.2</c:v>
                </c:pt>
                <c:pt idx="913">
                  <c:v>0.2</c:v>
                </c:pt>
                <c:pt idx="914">
                  <c:v>0.2</c:v>
                </c:pt>
                <c:pt idx="915">
                  <c:v>0.2</c:v>
                </c:pt>
                <c:pt idx="916">
                  <c:v>0.2</c:v>
                </c:pt>
                <c:pt idx="917">
                  <c:v>0.2</c:v>
                </c:pt>
                <c:pt idx="918">
                  <c:v>0.2</c:v>
                </c:pt>
                <c:pt idx="919">
                  <c:v>0.2</c:v>
                </c:pt>
                <c:pt idx="920">
                  <c:v>0.2</c:v>
                </c:pt>
                <c:pt idx="921">
                  <c:v>0.2</c:v>
                </c:pt>
                <c:pt idx="922">
                  <c:v>0.2</c:v>
                </c:pt>
                <c:pt idx="923">
                  <c:v>0.2</c:v>
                </c:pt>
                <c:pt idx="924">
                  <c:v>0.2</c:v>
                </c:pt>
                <c:pt idx="925">
                  <c:v>0.2</c:v>
                </c:pt>
                <c:pt idx="926">
                  <c:v>0.2</c:v>
                </c:pt>
                <c:pt idx="927">
                  <c:v>0.2</c:v>
                </c:pt>
                <c:pt idx="928">
                  <c:v>0.2</c:v>
                </c:pt>
                <c:pt idx="929">
                  <c:v>0.2</c:v>
                </c:pt>
                <c:pt idx="930">
                  <c:v>0.2</c:v>
                </c:pt>
                <c:pt idx="931">
                  <c:v>0.2</c:v>
                </c:pt>
                <c:pt idx="932">
                  <c:v>0.2</c:v>
                </c:pt>
                <c:pt idx="933">
                  <c:v>0.2</c:v>
                </c:pt>
                <c:pt idx="934">
                  <c:v>0.2</c:v>
                </c:pt>
                <c:pt idx="935">
                  <c:v>0.2</c:v>
                </c:pt>
                <c:pt idx="936">
                  <c:v>0.2</c:v>
                </c:pt>
                <c:pt idx="937">
                  <c:v>0.2</c:v>
                </c:pt>
                <c:pt idx="938">
                  <c:v>0.2</c:v>
                </c:pt>
                <c:pt idx="939">
                  <c:v>0.2</c:v>
                </c:pt>
                <c:pt idx="940">
                  <c:v>0.2</c:v>
                </c:pt>
                <c:pt idx="941">
                  <c:v>0.2</c:v>
                </c:pt>
                <c:pt idx="942">
                  <c:v>0.2</c:v>
                </c:pt>
                <c:pt idx="943">
                  <c:v>0.2</c:v>
                </c:pt>
                <c:pt idx="944">
                  <c:v>0.2</c:v>
                </c:pt>
                <c:pt idx="945">
                  <c:v>0.2</c:v>
                </c:pt>
                <c:pt idx="946">
                  <c:v>0.2</c:v>
                </c:pt>
                <c:pt idx="947">
                  <c:v>0.2</c:v>
                </c:pt>
                <c:pt idx="948">
                  <c:v>0.2</c:v>
                </c:pt>
                <c:pt idx="949">
                  <c:v>0.2</c:v>
                </c:pt>
                <c:pt idx="950">
                  <c:v>0.2</c:v>
                </c:pt>
                <c:pt idx="951">
                  <c:v>0.2</c:v>
                </c:pt>
                <c:pt idx="952">
                  <c:v>0.2</c:v>
                </c:pt>
                <c:pt idx="953">
                  <c:v>0.2</c:v>
                </c:pt>
                <c:pt idx="954">
                  <c:v>0.2</c:v>
                </c:pt>
                <c:pt idx="955">
                  <c:v>0.2</c:v>
                </c:pt>
                <c:pt idx="956">
                  <c:v>0.2</c:v>
                </c:pt>
                <c:pt idx="957">
                  <c:v>0.2</c:v>
                </c:pt>
                <c:pt idx="958">
                  <c:v>0.2</c:v>
                </c:pt>
                <c:pt idx="959">
                  <c:v>0.2</c:v>
                </c:pt>
                <c:pt idx="960">
                  <c:v>0.2</c:v>
                </c:pt>
                <c:pt idx="961">
                  <c:v>0.2</c:v>
                </c:pt>
                <c:pt idx="962">
                  <c:v>0.2</c:v>
                </c:pt>
                <c:pt idx="963">
                  <c:v>0.2</c:v>
                </c:pt>
                <c:pt idx="964">
                  <c:v>0.2</c:v>
                </c:pt>
                <c:pt idx="965">
                  <c:v>0.2</c:v>
                </c:pt>
                <c:pt idx="966">
                  <c:v>0.2</c:v>
                </c:pt>
                <c:pt idx="967">
                  <c:v>0.2</c:v>
                </c:pt>
                <c:pt idx="968">
                  <c:v>0.2</c:v>
                </c:pt>
                <c:pt idx="969">
                  <c:v>0.2</c:v>
                </c:pt>
                <c:pt idx="970">
                  <c:v>0.2</c:v>
                </c:pt>
                <c:pt idx="971">
                  <c:v>0.2</c:v>
                </c:pt>
                <c:pt idx="972">
                  <c:v>0.2</c:v>
                </c:pt>
                <c:pt idx="973">
                  <c:v>0.2</c:v>
                </c:pt>
                <c:pt idx="974">
                  <c:v>0.2</c:v>
                </c:pt>
                <c:pt idx="975">
                  <c:v>0.2</c:v>
                </c:pt>
                <c:pt idx="976">
                  <c:v>0.2</c:v>
                </c:pt>
                <c:pt idx="977">
                  <c:v>0.2</c:v>
                </c:pt>
                <c:pt idx="978">
                  <c:v>0.2</c:v>
                </c:pt>
                <c:pt idx="979">
                  <c:v>0.2</c:v>
                </c:pt>
                <c:pt idx="980">
                  <c:v>0.2</c:v>
                </c:pt>
                <c:pt idx="981">
                  <c:v>0.2</c:v>
                </c:pt>
                <c:pt idx="982">
                  <c:v>0.2</c:v>
                </c:pt>
                <c:pt idx="983">
                  <c:v>0.2</c:v>
                </c:pt>
                <c:pt idx="984">
                  <c:v>0.2</c:v>
                </c:pt>
                <c:pt idx="985">
                  <c:v>0.2</c:v>
                </c:pt>
                <c:pt idx="986">
                  <c:v>0.2</c:v>
                </c:pt>
                <c:pt idx="987">
                  <c:v>0.2</c:v>
                </c:pt>
                <c:pt idx="988">
                  <c:v>0.2</c:v>
                </c:pt>
                <c:pt idx="989">
                  <c:v>0.2</c:v>
                </c:pt>
                <c:pt idx="990">
                  <c:v>0.2</c:v>
                </c:pt>
                <c:pt idx="991">
                  <c:v>0.2</c:v>
                </c:pt>
                <c:pt idx="992">
                  <c:v>0.2</c:v>
                </c:pt>
                <c:pt idx="993">
                  <c:v>0.2</c:v>
                </c:pt>
                <c:pt idx="994">
                  <c:v>0.2</c:v>
                </c:pt>
                <c:pt idx="995">
                  <c:v>0.2</c:v>
                </c:pt>
                <c:pt idx="996">
                  <c:v>0.2</c:v>
                </c:pt>
                <c:pt idx="997">
                  <c:v>0.2</c:v>
                </c:pt>
                <c:pt idx="998">
                  <c:v>0.2</c:v>
                </c:pt>
                <c:pt idx="999">
                  <c:v>0.2</c:v>
                </c:pt>
                <c:pt idx="1000">
                  <c:v>0.2</c:v>
                </c:pt>
              </c:numCache>
            </c:numRef>
          </c:xVal>
          <c:yVal>
            <c:numRef>
              <c:f>Sheet1!$A$2:$A$1002</c:f>
              <c:numCache>
                <c:formatCode>General</c:formatCode>
                <c:ptCount val="1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8.9999999999999993E-3</c:v>
                </c:pt>
                <c:pt idx="10">
                  <c:v>0.01</c:v>
                </c:pt>
                <c:pt idx="11">
                  <c:v>1.0999999999999999E-2</c:v>
                </c:pt>
                <c:pt idx="12">
                  <c:v>1.2E-2</c:v>
                </c:pt>
                <c:pt idx="13">
                  <c:v>1.2999999999999999E-2</c:v>
                </c:pt>
                <c:pt idx="14">
                  <c:v>1.4E-2</c:v>
                </c:pt>
                <c:pt idx="15">
                  <c:v>1.4999999999999999E-2</c:v>
                </c:pt>
                <c:pt idx="16">
                  <c:v>1.6E-2</c:v>
                </c:pt>
                <c:pt idx="17">
                  <c:v>1.7000000000000001E-2</c:v>
                </c:pt>
                <c:pt idx="18">
                  <c:v>1.7999999999999999E-2</c:v>
                </c:pt>
                <c:pt idx="19">
                  <c:v>1.9E-2</c:v>
                </c:pt>
                <c:pt idx="20">
                  <c:v>0.02</c:v>
                </c:pt>
                <c:pt idx="21">
                  <c:v>2.1000000000000001E-2</c:v>
                </c:pt>
                <c:pt idx="22">
                  <c:v>2.1999999999999999E-2</c:v>
                </c:pt>
                <c:pt idx="23">
                  <c:v>2.3E-2</c:v>
                </c:pt>
                <c:pt idx="24">
                  <c:v>2.4E-2</c:v>
                </c:pt>
                <c:pt idx="25">
                  <c:v>2.5000000000000001E-2</c:v>
                </c:pt>
                <c:pt idx="26">
                  <c:v>2.5999999999999999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5999999999999997E-2</c:v>
                </c:pt>
                <c:pt idx="37">
                  <c:v>3.6999999999999998E-2</c:v>
                </c:pt>
                <c:pt idx="38">
                  <c:v>3.7999999999999999E-2</c:v>
                </c:pt>
                <c:pt idx="39">
                  <c:v>3.9E-2</c:v>
                </c:pt>
                <c:pt idx="40">
                  <c:v>0.04</c:v>
                </c:pt>
                <c:pt idx="41">
                  <c:v>4.1000000000000002E-2</c:v>
                </c:pt>
                <c:pt idx="42">
                  <c:v>4.2000000000000003E-2</c:v>
                </c:pt>
                <c:pt idx="43">
                  <c:v>4.2999999999999997E-2</c:v>
                </c:pt>
                <c:pt idx="44">
                  <c:v>4.3999999999999997E-2</c:v>
                </c:pt>
                <c:pt idx="45">
                  <c:v>4.4999999999999998E-2</c:v>
                </c:pt>
                <c:pt idx="46">
                  <c:v>4.5999999999999999E-2</c:v>
                </c:pt>
                <c:pt idx="47">
                  <c:v>4.7E-2</c:v>
                </c:pt>
                <c:pt idx="48">
                  <c:v>4.8000000000000001E-2</c:v>
                </c:pt>
                <c:pt idx="49">
                  <c:v>4.9000000000000002E-2</c:v>
                </c:pt>
                <c:pt idx="50">
                  <c:v>0.05</c:v>
                </c:pt>
                <c:pt idx="51">
                  <c:v>5.0999999999999997E-2</c:v>
                </c:pt>
                <c:pt idx="52">
                  <c:v>5.1999999999999998E-2</c:v>
                </c:pt>
                <c:pt idx="53">
                  <c:v>5.2999999999999999E-2</c:v>
                </c:pt>
                <c:pt idx="54">
                  <c:v>5.3999999999999999E-2</c:v>
                </c:pt>
                <c:pt idx="55">
                  <c:v>5.5E-2</c:v>
                </c:pt>
                <c:pt idx="56">
                  <c:v>5.6000000000000001E-2</c:v>
                </c:pt>
                <c:pt idx="57">
                  <c:v>5.7000000000000002E-2</c:v>
                </c:pt>
                <c:pt idx="58">
                  <c:v>5.8000000000000003E-2</c:v>
                </c:pt>
                <c:pt idx="59">
                  <c:v>5.8999999999999997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0999999999999994E-2</c:v>
                </c:pt>
                <c:pt idx="72">
                  <c:v>7.1999999999999995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5999999999999993E-2</c:v>
                </c:pt>
                <c:pt idx="87">
                  <c:v>8.6999999999999994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199999999999999</c:v>
                </c:pt>
                <c:pt idx="103">
                  <c:v>0.10299999999999999</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799999999999999</c:v>
                </c:pt>
                <c:pt idx="119">
                  <c:v>0.1189999999999999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099999999999999</c:v>
                </c:pt>
                <c:pt idx="142">
                  <c:v>0.14199999999999999</c:v>
                </c:pt>
                <c:pt idx="143">
                  <c:v>0.14299999999999999</c:v>
                </c:pt>
                <c:pt idx="144">
                  <c:v>0.14399999999999999</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199999999999999</c:v>
                </c:pt>
                <c:pt idx="173">
                  <c:v>0.17299999999999999</c:v>
                </c:pt>
                <c:pt idx="174">
                  <c:v>0.17399999999999999</c:v>
                </c:pt>
                <c:pt idx="175">
                  <c:v>0.17499999999999999</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399999999999999</c:v>
                </c:pt>
                <c:pt idx="205">
                  <c:v>0.20499999999999999</c:v>
                </c:pt>
                <c:pt idx="206">
                  <c:v>0.20599999999999999</c:v>
                </c:pt>
                <c:pt idx="207">
                  <c:v>0.20699999999999999</c:v>
                </c:pt>
                <c:pt idx="208">
                  <c:v>0.20799999999999999</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499999999999999</c:v>
                </c:pt>
                <c:pt idx="236">
                  <c:v>0.23599999999999999</c:v>
                </c:pt>
                <c:pt idx="237">
                  <c:v>0.23699999999999999</c:v>
                </c:pt>
                <c:pt idx="238">
                  <c:v>0.23799999999999999</c:v>
                </c:pt>
                <c:pt idx="239">
                  <c:v>0.23899999999999999</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199999999999997</c:v>
                </c:pt>
                <c:pt idx="283">
                  <c:v>0.28299999999999997</c:v>
                </c:pt>
                <c:pt idx="284">
                  <c:v>0.28399999999999997</c:v>
                </c:pt>
                <c:pt idx="285">
                  <c:v>0.28499999999999998</c:v>
                </c:pt>
                <c:pt idx="286">
                  <c:v>0.28599999999999998</c:v>
                </c:pt>
                <c:pt idx="287">
                  <c:v>0.28699999999999998</c:v>
                </c:pt>
                <c:pt idx="288">
                  <c:v>0.28799999999999998</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399999999999997</c:v>
                </c:pt>
                <c:pt idx="345">
                  <c:v>0.34499999999999997</c:v>
                </c:pt>
                <c:pt idx="346">
                  <c:v>0.34599999999999997</c:v>
                </c:pt>
                <c:pt idx="347">
                  <c:v>0.34699999999999998</c:v>
                </c:pt>
                <c:pt idx="348">
                  <c:v>0.34799999999999998</c:v>
                </c:pt>
                <c:pt idx="349">
                  <c:v>0.34899999999999998</c:v>
                </c:pt>
                <c:pt idx="350">
                  <c:v>0.35</c:v>
                </c:pt>
                <c:pt idx="351">
                  <c:v>0.35099999999999998</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699999999999997</c:v>
                </c:pt>
                <c:pt idx="408">
                  <c:v>0.40799999999999997</c:v>
                </c:pt>
                <c:pt idx="409">
                  <c:v>0.40899999999999997</c:v>
                </c:pt>
                <c:pt idx="410">
                  <c:v>0.41</c:v>
                </c:pt>
                <c:pt idx="411">
                  <c:v>0.41099999999999998</c:v>
                </c:pt>
                <c:pt idx="412">
                  <c:v>0.41199999999999998</c:v>
                </c:pt>
                <c:pt idx="413">
                  <c:v>0.41299999999999998</c:v>
                </c:pt>
                <c:pt idx="414">
                  <c:v>0.41399999999999998</c:v>
                </c:pt>
                <c:pt idx="415">
                  <c:v>0.41499999999999998</c:v>
                </c:pt>
                <c:pt idx="416">
                  <c:v>0.41599999999999998</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899999999999997</c:v>
                </c:pt>
                <c:pt idx="470">
                  <c:v>0.47</c:v>
                </c:pt>
                <c:pt idx="471">
                  <c:v>0.47099999999999997</c:v>
                </c:pt>
                <c:pt idx="472">
                  <c:v>0.47199999999999998</c:v>
                </c:pt>
                <c:pt idx="473">
                  <c:v>0.47299999999999998</c:v>
                </c:pt>
                <c:pt idx="474">
                  <c:v>0.47399999999999998</c:v>
                </c:pt>
                <c:pt idx="475">
                  <c:v>0.47499999999999998</c:v>
                </c:pt>
                <c:pt idx="476">
                  <c:v>0.47599999999999998</c:v>
                </c:pt>
                <c:pt idx="477">
                  <c:v>0.47699999999999998</c:v>
                </c:pt>
                <c:pt idx="478">
                  <c:v>0.47799999999999998</c:v>
                </c:pt>
                <c:pt idx="479">
                  <c:v>0.47899999999999998</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299999999999994</c:v>
                </c:pt>
                <c:pt idx="564">
                  <c:v>0.56399999999999995</c:v>
                </c:pt>
                <c:pt idx="565">
                  <c:v>0.56499999999999995</c:v>
                </c:pt>
                <c:pt idx="566">
                  <c:v>0.56599999999999995</c:v>
                </c:pt>
                <c:pt idx="567">
                  <c:v>0.56699999999999995</c:v>
                </c:pt>
                <c:pt idx="568">
                  <c:v>0.56799999999999995</c:v>
                </c:pt>
                <c:pt idx="569">
                  <c:v>0.56899999999999995</c:v>
                </c:pt>
                <c:pt idx="570">
                  <c:v>0.56999999999999995</c:v>
                </c:pt>
                <c:pt idx="571">
                  <c:v>0.57099999999999995</c:v>
                </c:pt>
                <c:pt idx="572">
                  <c:v>0.57199999999999995</c:v>
                </c:pt>
                <c:pt idx="573">
                  <c:v>0.57299999999999995</c:v>
                </c:pt>
                <c:pt idx="574">
                  <c:v>0.57399999999999995</c:v>
                </c:pt>
                <c:pt idx="575">
                  <c:v>0.57499999999999996</c:v>
                </c:pt>
                <c:pt idx="576">
                  <c:v>0.57599999999999996</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799999999999994</c:v>
                </c:pt>
                <c:pt idx="689">
                  <c:v>0.68899999999999995</c:v>
                </c:pt>
                <c:pt idx="690">
                  <c:v>0.69</c:v>
                </c:pt>
                <c:pt idx="691">
                  <c:v>0.69099999999999995</c:v>
                </c:pt>
                <c:pt idx="692">
                  <c:v>0.69199999999999995</c:v>
                </c:pt>
                <c:pt idx="693">
                  <c:v>0.69299999999999995</c:v>
                </c:pt>
                <c:pt idx="694">
                  <c:v>0.69399999999999995</c:v>
                </c:pt>
                <c:pt idx="695">
                  <c:v>0.69499999999999995</c:v>
                </c:pt>
                <c:pt idx="696">
                  <c:v>0.69599999999999995</c:v>
                </c:pt>
                <c:pt idx="697">
                  <c:v>0.69699999999999995</c:v>
                </c:pt>
                <c:pt idx="698">
                  <c:v>0.69799999999999995</c:v>
                </c:pt>
                <c:pt idx="699">
                  <c:v>0.69899999999999995</c:v>
                </c:pt>
                <c:pt idx="700">
                  <c:v>0.7</c:v>
                </c:pt>
                <c:pt idx="701">
                  <c:v>0.70099999999999996</c:v>
                </c:pt>
                <c:pt idx="702">
                  <c:v>0.70199999999999996</c:v>
                </c:pt>
                <c:pt idx="703">
                  <c:v>0.70299999999999996</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299999999999994</c:v>
                </c:pt>
                <c:pt idx="814">
                  <c:v>0.81399999999999995</c:v>
                </c:pt>
                <c:pt idx="815">
                  <c:v>0.81499999999999995</c:v>
                </c:pt>
                <c:pt idx="816">
                  <c:v>0.81599999999999995</c:v>
                </c:pt>
                <c:pt idx="817">
                  <c:v>0.81699999999999995</c:v>
                </c:pt>
                <c:pt idx="818">
                  <c:v>0.81799999999999995</c:v>
                </c:pt>
                <c:pt idx="819">
                  <c:v>0.81899999999999995</c:v>
                </c:pt>
                <c:pt idx="820">
                  <c:v>0.82</c:v>
                </c:pt>
                <c:pt idx="821">
                  <c:v>0.82099999999999995</c:v>
                </c:pt>
                <c:pt idx="822">
                  <c:v>0.82199999999999995</c:v>
                </c:pt>
                <c:pt idx="823">
                  <c:v>0.82299999999999995</c:v>
                </c:pt>
                <c:pt idx="824">
                  <c:v>0.82399999999999995</c:v>
                </c:pt>
                <c:pt idx="825">
                  <c:v>0.82499999999999996</c:v>
                </c:pt>
                <c:pt idx="826">
                  <c:v>0.82599999999999996</c:v>
                </c:pt>
                <c:pt idx="827">
                  <c:v>0.82699999999999996</c:v>
                </c:pt>
                <c:pt idx="828">
                  <c:v>0.82799999999999996</c:v>
                </c:pt>
                <c:pt idx="829">
                  <c:v>0.82899999999999996</c:v>
                </c:pt>
                <c:pt idx="830">
                  <c:v>0.83</c:v>
                </c:pt>
                <c:pt idx="831">
                  <c:v>0.83099999999999996</c:v>
                </c:pt>
                <c:pt idx="832">
                  <c:v>0.83199999999999996</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799999999999994</c:v>
                </c:pt>
                <c:pt idx="939">
                  <c:v>0.93899999999999995</c:v>
                </c:pt>
                <c:pt idx="940">
                  <c:v>0.94</c:v>
                </c:pt>
                <c:pt idx="941">
                  <c:v>0.94099999999999995</c:v>
                </c:pt>
                <c:pt idx="942">
                  <c:v>0.94199999999999995</c:v>
                </c:pt>
                <c:pt idx="943">
                  <c:v>0.94299999999999995</c:v>
                </c:pt>
                <c:pt idx="944">
                  <c:v>0.94399999999999995</c:v>
                </c:pt>
                <c:pt idx="945">
                  <c:v>0.94499999999999995</c:v>
                </c:pt>
                <c:pt idx="946">
                  <c:v>0.94599999999999995</c:v>
                </c:pt>
                <c:pt idx="947">
                  <c:v>0.94699999999999995</c:v>
                </c:pt>
                <c:pt idx="948">
                  <c:v>0.94799999999999995</c:v>
                </c:pt>
                <c:pt idx="949">
                  <c:v>0.94899999999999995</c:v>
                </c:pt>
                <c:pt idx="950">
                  <c:v>0.95</c:v>
                </c:pt>
                <c:pt idx="951">
                  <c:v>0.95099999999999996</c:v>
                </c:pt>
                <c:pt idx="952">
                  <c:v>0.95199999999999996</c:v>
                </c:pt>
                <c:pt idx="953">
                  <c:v>0.95299999999999996</c:v>
                </c:pt>
                <c:pt idx="954">
                  <c:v>0.95399999999999996</c:v>
                </c:pt>
                <c:pt idx="955">
                  <c:v>0.95499999999999996</c:v>
                </c:pt>
                <c:pt idx="956">
                  <c:v>0.95599999999999996</c:v>
                </c:pt>
                <c:pt idx="957">
                  <c:v>0.95699999999999996</c:v>
                </c:pt>
                <c:pt idx="958">
                  <c:v>0.95799999999999996</c:v>
                </c:pt>
                <c:pt idx="959">
                  <c:v>0.95899999999999996</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numCache>
            </c:numRef>
          </c:yVal>
          <c:smooth val="0"/>
          <c:extLst>
            <c:ext xmlns:c16="http://schemas.microsoft.com/office/drawing/2014/chart" uri="{C3380CC4-5D6E-409C-BE32-E72D297353CC}">
              <c16:uniqueId val="{00000001-A8DD-4611-B779-FB6D3727B0F6}"/>
            </c:ext>
          </c:extLst>
        </c:ser>
        <c:dLbls>
          <c:showLegendKey val="0"/>
          <c:showVal val="0"/>
          <c:showCatName val="0"/>
          <c:showSerName val="0"/>
          <c:showPercent val="0"/>
          <c:showBubbleSize val="0"/>
        </c:dLbls>
        <c:axId val="230159872"/>
        <c:axId val="230161408"/>
      </c:scatterChart>
      <c:valAx>
        <c:axId val="230159872"/>
        <c:scaling>
          <c:orientation val="minMax"/>
        </c:scaling>
        <c:delete val="0"/>
        <c:axPos val="b"/>
        <c:numFmt formatCode="General" sourceLinked="1"/>
        <c:majorTickMark val="none"/>
        <c:minorTickMark val="none"/>
        <c:tickLblPos val="none"/>
        <c:spPr>
          <a:ln w="28575">
            <a:solidFill>
              <a:srgbClr val="000000"/>
            </a:solidFill>
          </a:ln>
        </c:spPr>
        <c:crossAx val="230161408"/>
        <c:crosses val="autoZero"/>
        <c:crossBetween val="midCat"/>
      </c:valAx>
      <c:valAx>
        <c:axId val="230161408"/>
        <c:scaling>
          <c:orientation val="minMax"/>
          <c:max val="1"/>
        </c:scaling>
        <c:delete val="0"/>
        <c:axPos val="l"/>
        <c:majorGridlines>
          <c:spPr>
            <a:ln>
              <a:noFill/>
            </a:ln>
          </c:spPr>
        </c:majorGridlines>
        <c:numFmt formatCode="General" sourceLinked="1"/>
        <c:majorTickMark val="none"/>
        <c:minorTickMark val="none"/>
        <c:tickLblPos val="none"/>
        <c:spPr>
          <a:ln w="28575">
            <a:solidFill>
              <a:srgbClr val="000000"/>
            </a:solidFill>
          </a:ln>
        </c:spPr>
        <c:crossAx val="230159872"/>
        <c:crosses val="autoZero"/>
        <c:crossBetween val="midCat"/>
      </c:valAx>
      <c:spPr>
        <a:ln>
          <a:noFill/>
        </a:ln>
      </c:spPr>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spPr>
            <a:ln w="57150">
              <a:solidFill>
                <a:srgbClr val="0000FF"/>
              </a:solidFill>
            </a:ln>
          </c:spPr>
          <c:marker>
            <c:symbol val="none"/>
          </c:marker>
          <c:xVal>
            <c:numRef>
              <c:f>Sheet1!$C$2:$C$1002</c:f>
              <c:numCache>
                <c:formatCode>General</c:formatCode>
                <c:ptCount val="1001"/>
                <c:pt idx="0">
                  <c:v>2.1999999999998128</c:v>
                </c:pt>
                <c:pt idx="1">
                  <c:v>2.1999999999998012</c:v>
                </c:pt>
                <c:pt idx="2">
                  <c:v>2.1999999999997888</c:v>
                </c:pt>
                <c:pt idx="3">
                  <c:v>2.1999999999997759</c:v>
                </c:pt>
                <c:pt idx="4">
                  <c:v>2.1999999999997621</c:v>
                </c:pt>
                <c:pt idx="5">
                  <c:v>2.1999999999997475</c:v>
                </c:pt>
                <c:pt idx="6">
                  <c:v>2.1999999999997319</c:v>
                </c:pt>
                <c:pt idx="7">
                  <c:v>2.1999999999997151</c:v>
                </c:pt>
                <c:pt idx="8">
                  <c:v>2.1999999999996973</c:v>
                </c:pt>
                <c:pt idx="9">
                  <c:v>2.1999999999996787</c:v>
                </c:pt>
                <c:pt idx="10">
                  <c:v>2.1999999999996591</c:v>
                </c:pt>
                <c:pt idx="11">
                  <c:v>2.1999999999996378</c:v>
                </c:pt>
                <c:pt idx="12">
                  <c:v>2.1999999999996152</c:v>
                </c:pt>
                <c:pt idx="13">
                  <c:v>2.1999999999995916</c:v>
                </c:pt>
                <c:pt idx="14">
                  <c:v>2.1999999999995663</c:v>
                </c:pt>
                <c:pt idx="15">
                  <c:v>2.1999999999995397</c:v>
                </c:pt>
                <c:pt idx="16">
                  <c:v>2.1999999999995112</c:v>
                </c:pt>
                <c:pt idx="17">
                  <c:v>2.199999999999481</c:v>
                </c:pt>
                <c:pt idx="18">
                  <c:v>2.1999999999994486</c:v>
                </c:pt>
                <c:pt idx="19">
                  <c:v>2.1999999999994149</c:v>
                </c:pt>
                <c:pt idx="20">
                  <c:v>2.1999999999993785</c:v>
                </c:pt>
                <c:pt idx="21">
                  <c:v>2.1999999999993403</c:v>
                </c:pt>
                <c:pt idx="22">
                  <c:v>2.1999999999992994</c:v>
                </c:pt>
                <c:pt idx="23">
                  <c:v>2.1999999999992563</c:v>
                </c:pt>
                <c:pt idx="24">
                  <c:v>2.1999999999992101</c:v>
                </c:pt>
                <c:pt idx="25">
                  <c:v>2.1999999999991613</c:v>
                </c:pt>
                <c:pt idx="26">
                  <c:v>2.1999999999991093</c:v>
                </c:pt>
                <c:pt idx="27">
                  <c:v>2.1999999999990543</c:v>
                </c:pt>
                <c:pt idx="28">
                  <c:v>2.1999999999989956</c:v>
                </c:pt>
                <c:pt idx="29">
                  <c:v>2.1999999999989335</c:v>
                </c:pt>
                <c:pt idx="30">
                  <c:v>2.1999999999988678</c:v>
                </c:pt>
                <c:pt idx="31">
                  <c:v>2.1999999999987976</c:v>
                </c:pt>
                <c:pt idx="32">
                  <c:v>2.1999999999987234</c:v>
                </c:pt>
                <c:pt idx="33">
                  <c:v>2.1999999999986444</c:v>
                </c:pt>
                <c:pt idx="34">
                  <c:v>2.1999999999985604</c:v>
                </c:pt>
                <c:pt idx="35">
                  <c:v>2.1999999999984716</c:v>
                </c:pt>
                <c:pt idx="36">
                  <c:v>2.199999999998377</c:v>
                </c:pt>
                <c:pt idx="37">
                  <c:v>2.1999999999982767</c:v>
                </c:pt>
                <c:pt idx="38">
                  <c:v>2.1999999999981705</c:v>
                </c:pt>
                <c:pt idx="39">
                  <c:v>2.1999999999980573</c:v>
                </c:pt>
                <c:pt idx="40">
                  <c:v>2.1999999999979369</c:v>
                </c:pt>
                <c:pt idx="41">
                  <c:v>2.1999999999978095</c:v>
                </c:pt>
                <c:pt idx="42">
                  <c:v>2.199999999997674</c:v>
                </c:pt>
                <c:pt idx="43">
                  <c:v>2.1999999999975302</c:v>
                </c:pt>
                <c:pt idx="44">
                  <c:v>2.1999999999973774</c:v>
                </c:pt>
                <c:pt idx="45">
                  <c:v>2.1999999999972153</c:v>
                </c:pt>
                <c:pt idx="46">
                  <c:v>2.199999999997043</c:v>
                </c:pt>
                <c:pt idx="47">
                  <c:v>2.19999999999686</c:v>
                </c:pt>
                <c:pt idx="48">
                  <c:v>2.199999999996666</c:v>
                </c:pt>
                <c:pt idx="49">
                  <c:v>2.1999999999964599</c:v>
                </c:pt>
                <c:pt idx="50">
                  <c:v>2.199999999996241</c:v>
                </c:pt>
                <c:pt idx="51">
                  <c:v>2.1999999999960087</c:v>
                </c:pt>
                <c:pt idx="52">
                  <c:v>2.1999999999957618</c:v>
                </c:pt>
                <c:pt idx="53">
                  <c:v>2.1999999999954998</c:v>
                </c:pt>
                <c:pt idx="54">
                  <c:v>2.1999999999952213</c:v>
                </c:pt>
                <c:pt idx="55">
                  <c:v>2.199999999994926</c:v>
                </c:pt>
                <c:pt idx="56">
                  <c:v>2.199999999994612</c:v>
                </c:pt>
                <c:pt idx="57">
                  <c:v>2.199999999994279</c:v>
                </c:pt>
                <c:pt idx="58">
                  <c:v>2.199999999993925</c:v>
                </c:pt>
                <c:pt idx="59">
                  <c:v>2.1999999999935493</c:v>
                </c:pt>
                <c:pt idx="60">
                  <c:v>2.1999999999931505</c:v>
                </c:pt>
                <c:pt idx="61">
                  <c:v>2.1999999999927269</c:v>
                </c:pt>
                <c:pt idx="62">
                  <c:v>2.1999999999922775</c:v>
                </c:pt>
                <c:pt idx="63">
                  <c:v>2.1999999999917996</c:v>
                </c:pt>
                <c:pt idx="64">
                  <c:v>2.1999999999912925</c:v>
                </c:pt>
                <c:pt idx="65">
                  <c:v>2.1999999999907542</c:v>
                </c:pt>
                <c:pt idx="66">
                  <c:v>2.1999999999901823</c:v>
                </c:pt>
                <c:pt idx="67">
                  <c:v>2.1999999999895756</c:v>
                </c:pt>
                <c:pt idx="68">
                  <c:v>2.1999999999889308</c:v>
                </c:pt>
                <c:pt idx="69">
                  <c:v>2.199999999988246</c:v>
                </c:pt>
                <c:pt idx="70">
                  <c:v>2.1999999999875195</c:v>
                </c:pt>
                <c:pt idx="71">
                  <c:v>2.1999999999867477</c:v>
                </c:pt>
                <c:pt idx="72">
                  <c:v>2.1999999999859283</c:v>
                </c:pt>
                <c:pt idx="73">
                  <c:v>2.1999999999850579</c:v>
                </c:pt>
                <c:pt idx="74">
                  <c:v>2.1999999999841342</c:v>
                </c:pt>
                <c:pt idx="75">
                  <c:v>2.1999999999831532</c:v>
                </c:pt>
                <c:pt idx="76">
                  <c:v>2.1999999999821114</c:v>
                </c:pt>
                <c:pt idx="77">
                  <c:v>2.1999999999810051</c:v>
                </c:pt>
                <c:pt idx="78">
                  <c:v>2.1999999999798305</c:v>
                </c:pt>
                <c:pt idx="79">
                  <c:v>2.1999999999785831</c:v>
                </c:pt>
                <c:pt idx="80">
                  <c:v>2.1999999999772588</c:v>
                </c:pt>
                <c:pt idx="81">
                  <c:v>2.1999999999758528</c:v>
                </c:pt>
                <c:pt idx="82">
                  <c:v>2.1999999999743594</c:v>
                </c:pt>
                <c:pt idx="83">
                  <c:v>2.199999999972774</c:v>
                </c:pt>
                <c:pt idx="84">
                  <c:v>2.1999999999710904</c:v>
                </c:pt>
                <c:pt idx="85">
                  <c:v>2.199999999969303</c:v>
                </c:pt>
                <c:pt idx="86">
                  <c:v>2.1999999999674049</c:v>
                </c:pt>
                <c:pt idx="87">
                  <c:v>2.1999999999653892</c:v>
                </c:pt>
                <c:pt idx="88">
                  <c:v>2.1999999999632487</c:v>
                </c:pt>
                <c:pt idx="89">
                  <c:v>2.1999999999609763</c:v>
                </c:pt>
                <c:pt idx="90">
                  <c:v>2.1999999999585631</c:v>
                </c:pt>
                <c:pt idx="91">
                  <c:v>2.1999999999560007</c:v>
                </c:pt>
                <c:pt idx="92">
                  <c:v>2.1999999999532802</c:v>
                </c:pt>
                <c:pt idx="93">
                  <c:v>2.199999999950391</c:v>
                </c:pt>
                <c:pt idx="94">
                  <c:v>2.1999999999473232</c:v>
                </c:pt>
                <c:pt idx="95">
                  <c:v>2.1999999999440663</c:v>
                </c:pt>
                <c:pt idx="96">
                  <c:v>2.1999999999406072</c:v>
                </c:pt>
                <c:pt idx="97">
                  <c:v>2.1999999999369351</c:v>
                </c:pt>
                <c:pt idx="98">
                  <c:v>2.1999999999330351</c:v>
                </c:pt>
                <c:pt idx="99">
                  <c:v>2.1999999999288944</c:v>
                </c:pt>
                <c:pt idx="100">
                  <c:v>2.199999999924497</c:v>
                </c:pt>
                <c:pt idx="101">
                  <c:v>2.1999999999198283</c:v>
                </c:pt>
                <c:pt idx="102">
                  <c:v>2.1999999999148709</c:v>
                </c:pt>
                <c:pt idx="103">
                  <c:v>2.1999999999096067</c:v>
                </c:pt>
                <c:pt idx="104">
                  <c:v>2.1999999999040174</c:v>
                </c:pt>
                <c:pt idx="105">
                  <c:v>2.1999999998980817</c:v>
                </c:pt>
                <c:pt idx="106">
                  <c:v>2.1999999998917796</c:v>
                </c:pt>
                <c:pt idx="107">
                  <c:v>2.1999999998850877</c:v>
                </c:pt>
                <c:pt idx="108">
                  <c:v>2.1999999998779818</c:v>
                </c:pt>
                <c:pt idx="109">
                  <c:v>2.1999999998704372</c:v>
                </c:pt>
                <c:pt idx="110">
                  <c:v>2.1999999998624249</c:v>
                </c:pt>
                <c:pt idx="111">
                  <c:v>2.1999999998539179</c:v>
                </c:pt>
                <c:pt idx="112">
                  <c:v>2.1999999998448847</c:v>
                </c:pt>
                <c:pt idx="113">
                  <c:v>2.1999999998352928</c:v>
                </c:pt>
                <c:pt idx="114">
                  <c:v>2.1999999998251081</c:v>
                </c:pt>
                <c:pt idx="115">
                  <c:v>2.1999999998142932</c:v>
                </c:pt>
                <c:pt idx="116">
                  <c:v>2.1999999998028099</c:v>
                </c:pt>
                <c:pt idx="117">
                  <c:v>2.1999999997906166</c:v>
                </c:pt>
                <c:pt idx="118">
                  <c:v>2.1999999997776687</c:v>
                </c:pt>
                <c:pt idx="119">
                  <c:v>2.1999999997639206</c:v>
                </c:pt>
                <c:pt idx="120">
                  <c:v>2.199999999749322</c:v>
                </c:pt>
                <c:pt idx="121">
                  <c:v>2.1999999997338211</c:v>
                </c:pt>
                <c:pt idx="122">
                  <c:v>2.1999999997173614</c:v>
                </c:pt>
                <c:pt idx="123">
                  <c:v>2.1999999996998838</c:v>
                </c:pt>
                <c:pt idx="124">
                  <c:v>2.1999999996813262</c:v>
                </c:pt>
                <c:pt idx="125">
                  <c:v>2.1999999996616202</c:v>
                </c:pt>
                <c:pt idx="126">
                  <c:v>2.199999999640696</c:v>
                </c:pt>
                <c:pt idx="127">
                  <c:v>2.1999999996184778</c:v>
                </c:pt>
                <c:pt idx="128">
                  <c:v>2.199999999594886</c:v>
                </c:pt>
                <c:pt idx="129">
                  <c:v>2.1999999995698354</c:v>
                </c:pt>
                <c:pt idx="130">
                  <c:v>2.1999999995432353</c:v>
                </c:pt>
                <c:pt idx="131">
                  <c:v>2.1999999995149904</c:v>
                </c:pt>
                <c:pt idx="132">
                  <c:v>2.1999999994849992</c:v>
                </c:pt>
                <c:pt idx="133">
                  <c:v>2.1999999994531532</c:v>
                </c:pt>
                <c:pt idx="134">
                  <c:v>2.1999999994193384</c:v>
                </c:pt>
                <c:pt idx="135">
                  <c:v>2.199999999383432</c:v>
                </c:pt>
                <c:pt idx="136">
                  <c:v>2.1999999993453057</c:v>
                </c:pt>
                <c:pt idx="137">
                  <c:v>2.199999999304822</c:v>
                </c:pt>
                <c:pt idx="138">
                  <c:v>2.1999999992618342</c:v>
                </c:pt>
                <c:pt idx="139">
                  <c:v>2.1999999992161885</c:v>
                </c:pt>
                <c:pt idx="140">
                  <c:v>2.1999999991677206</c:v>
                </c:pt>
                <c:pt idx="141">
                  <c:v>2.1999999991162555</c:v>
                </c:pt>
                <c:pt idx="142">
                  <c:v>2.1999999990616073</c:v>
                </c:pt>
                <c:pt idx="143">
                  <c:v>2.1999999990035803</c:v>
                </c:pt>
                <c:pt idx="144">
                  <c:v>2.1999999989419652</c:v>
                </c:pt>
                <c:pt idx="145">
                  <c:v>2.1999999988765402</c:v>
                </c:pt>
                <c:pt idx="146">
                  <c:v>2.1999999988070691</c:v>
                </c:pt>
                <c:pt idx="147">
                  <c:v>2.1999999987333028</c:v>
                </c:pt>
                <c:pt idx="148">
                  <c:v>2.1999999986549743</c:v>
                </c:pt>
                <c:pt idx="149">
                  <c:v>2.1999999985718026</c:v>
                </c:pt>
                <c:pt idx="150">
                  <c:v>2.1999999984834879</c:v>
                </c:pt>
                <c:pt idx="151">
                  <c:v>2.1999999983897127</c:v>
                </c:pt>
                <c:pt idx="152">
                  <c:v>2.1999999982901381</c:v>
                </c:pt>
                <c:pt idx="153">
                  <c:v>2.1999999981844058</c:v>
                </c:pt>
                <c:pt idx="154">
                  <c:v>2.1999999980721356</c:v>
                </c:pt>
                <c:pt idx="155">
                  <c:v>2.1999999979529234</c:v>
                </c:pt>
                <c:pt idx="156">
                  <c:v>2.1999999978263394</c:v>
                </c:pt>
                <c:pt idx="157">
                  <c:v>2.1999999976919278</c:v>
                </c:pt>
                <c:pt idx="158">
                  <c:v>2.1999999975492051</c:v>
                </c:pt>
                <c:pt idx="159">
                  <c:v>2.1999999973976561</c:v>
                </c:pt>
                <c:pt idx="160">
                  <c:v>2.1999999972367368</c:v>
                </c:pt>
                <c:pt idx="161">
                  <c:v>2.1999999970658664</c:v>
                </c:pt>
                <c:pt idx="162">
                  <c:v>2.1999999968844297</c:v>
                </c:pt>
                <c:pt idx="163">
                  <c:v>2.199999996691774</c:v>
                </c:pt>
                <c:pt idx="164">
                  <c:v>2.1999999964872052</c:v>
                </c:pt>
                <c:pt idx="165">
                  <c:v>2.199999996269987</c:v>
                </c:pt>
                <c:pt idx="166">
                  <c:v>2.1999999960393368</c:v>
                </c:pt>
                <c:pt idx="167">
                  <c:v>2.1999999957944238</c:v>
                </c:pt>
                <c:pt idx="168">
                  <c:v>2.199999995534367</c:v>
                </c:pt>
                <c:pt idx="169">
                  <c:v>2.1999999952582288</c:v>
                </c:pt>
                <c:pt idx="170">
                  <c:v>2.1999999949650153</c:v>
                </c:pt>
                <c:pt idx="171">
                  <c:v>2.1999999946536715</c:v>
                </c:pt>
                <c:pt idx="172">
                  <c:v>2.199999994323075</c:v>
                </c:pt>
                <c:pt idx="173">
                  <c:v>2.1999999939720372</c:v>
                </c:pt>
                <c:pt idx="174">
                  <c:v>2.1999999935992922</c:v>
                </c:pt>
                <c:pt idx="175">
                  <c:v>2.199999993203499</c:v>
                </c:pt>
                <c:pt idx="176">
                  <c:v>2.1999999927832321</c:v>
                </c:pt>
                <c:pt idx="177">
                  <c:v>2.1999999923369784</c:v>
                </c:pt>
                <c:pt idx="178">
                  <c:v>2.1999999918631317</c:v>
                </c:pt>
                <c:pt idx="179">
                  <c:v>2.1999999913599848</c:v>
                </c:pt>
                <c:pt idx="180">
                  <c:v>2.1999999908257277</c:v>
                </c:pt>
                <c:pt idx="181">
                  <c:v>2.1999999902584357</c:v>
                </c:pt>
                <c:pt idx="182">
                  <c:v>2.1999999896560678</c:v>
                </c:pt>
                <c:pt idx="183">
                  <c:v>2.1999999890164545</c:v>
                </c:pt>
                <c:pt idx="184">
                  <c:v>2.1999999883372938</c:v>
                </c:pt>
                <c:pt idx="185">
                  <c:v>2.1999999876161409</c:v>
                </c:pt>
                <c:pt idx="186">
                  <c:v>2.1999999868504001</c:v>
                </c:pt>
                <c:pt idx="187">
                  <c:v>2.1999999860373154</c:v>
                </c:pt>
                <c:pt idx="188">
                  <c:v>2.1999999851739611</c:v>
                </c:pt>
                <c:pt idx="189">
                  <c:v>2.19999998425723</c:v>
                </c:pt>
                <c:pt idx="190">
                  <c:v>2.1999999832838228</c:v>
                </c:pt>
                <c:pt idx="191">
                  <c:v>2.1999999822502381</c:v>
                </c:pt>
                <c:pt idx="192">
                  <c:v>2.1999999811527564</c:v>
                </c:pt>
                <c:pt idx="193">
                  <c:v>2.1999999799874312</c:v>
                </c:pt>
                <c:pt idx="194">
                  <c:v>2.1999999787500708</c:v>
                </c:pt>
                <c:pt idx="195">
                  <c:v>2.1999999774362244</c:v>
                </c:pt>
                <c:pt idx="196">
                  <c:v>2.1999999760411684</c:v>
                </c:pt>
                <c:pt idx="197">
                  <c:v>2.1999999745598884</c:v>
                </c:pt>
                <c:pt idx="198">
                  <c:v>2.199999972987059</c:v>
                </c:pt>
                <c:pt idx="199">
                  <c:v>2.1999999713170295</c:v>
                </c:pt>
                <c:pt idx="200">
                  <c:v>2.1999999695437999</c:v>
                </c:pt>
                <c:pt idx="201">
                  <c:v>2.1999999676610016</c:v>
                </c:pt>
                <c:pt idx="202">
                  <c:v>2.1999999656618736</c:v>
                </c:pt>
                <c:pt idx="203">
                  <c:v>2.1999999635392413</c:v>
                </c:pt>
                <c:pt idx="204">
                  <c:v>2.199999961285489</c:v>
                </c:pt>
                <c:pt idx="205">
                  <c:v>2.199999958892533</c:v>
                </c:pt>
                <c:pt idx="206">
                  <c:v>2.1999999563517951</c:v>
                </c:pt>
                <c:pt idx="207">
                  <c:v>2.1999999536541726</c:v>
                </c:pt>
                <c:pt idx="208">
                  <c:v>2.1999999507900045</c:v>
                </c:pt>
                <c:pt idx="209">
                  <c:v>2.1999999477490411</c:v>
                </c:pt>
                <c:pt idx="210">
                  <c:v>2.1999999445204055</c:v>
                </c:pt>
                <c:pt idx="211">
                  <c:v>2.1999999410925613</c:v>
                </c:pt>
                <c:pt idx="212">
                  <c:v>2.1999999374532666</c:v>
                </c:pt>
                <c:pt idx="213">
                  <c:v>2.1999999335895395</c:v>
                </c:pt>
                <c:pt idx="214">
                  <c:v>2.19999992948761</c:v>
                </c:pt>
                <c:pt idx="215">
                  <c:v>2.1999999251328743</c:v>
                </c:pt>
                <c:pt idx="216">
                  <c:v>2.1999999205098488</c:v>
                </c:pt>
                <c:pt idx="217">
                  <c:v>2.1999999156021168</c:v>
                </c:pt>
                <c:pt idx="218">
                  <c:v>2.1999999103922763</c:v>
                </c:pt>
                <c:pt idx="219">
                  <c:v>2.1999999048618841</c:v>
                </c:pt>
                <c:pt idx="220">
                  <c:v>2.199999898991396</c:v>
                </c:pt>
                <c:pt idx="221">
                  <c:v>2.1999998927601059</c:v>
                </c:pt>
                <c:pt idx="222">
                  <c:v>2.1999998861460828</c:v>
                </c:pt>
                <c:pt idx="223">
                  <c:v>2.1999998791261</c:v>
                </c:pt>
                <c:pt idx="224">
                  <c:v>2.19999987167557</c:v>
                </c:pt>
                <c:pt idx="225">
                  <c:v>2.1999998637684683</c:v>
                </c:pt>
                <c:pt idx="226">
                  <c:v>2.1999998553772602</c:v>
                </c:pt>
                <c:pt idx="227">
                  <c:v>2.1999998464728208</c:v>
                </c:pt>
                <c:pt idx="228">
                  <c:v>2.1999998370243579</c:v>
                </c:pt>
                <c:pt idx="229">
                  <c:v>2.1999998269993268</c:v>
                </c:pt>
                <c:pt idx="230">
                  <c:v>2.1999998163633454</c:v>
                </c:pt>
                <c:pt idx="231">
                  <c:v>2.1999998050801102</c:v>
                </c:pt>
                <c:pt idx="232">
                  <c:v>2.1999997931113078</c:v>
                </c:pt>
                <c:pt idx="233">
                  <c:v>2.1999997804165252</c:v>
                </c:pt>
                <c:pt idx="234">
                  <c:v>2.1999997669531641</c:v>
                </c:pt>
                <c:pt idx="235">
                  <c:v>2.1999997526763524</c:v>
                </c:pt>
                <c:pt idx="236">
                  <c:v>2.199999737538854</c:v>
                </c:pt>
                <c:pt idx="237">
                  <c:v>2.1999997214909919</c:v>
                </c:pt>
                <c:pt idx="238">
                  <c:v>2.1999997044805619</c:v>
                </c:pt>
                <c:pt idx="239">
                  <c:v>2.1999996864527622</c:v>
                </c:pt>
                <c:pt idx="240">
                  <c:v>2.1999996673501232</c:v>
                </c:pt>
                <c:pt idx="241">
                  <c:v>2.1999996471124486</c:v>
                </c:pt>
                <c:pt idx="242">
                  <c:v>2.1999996256767709</c:v>
                </c:pt>
                <c:pt idx="243">
                  <c:v>2.1999996029773117</c:v>
                </c:pt>
                <c:pt idx="244">
                  <c:v>2.1999995789454707</c:v>
                </c:pt>
                <c:pt idx="245">
                  <c:v>2.1999995535098296</c:v>
                </c:pt>
                <c:pt idx="246">
                  <c:v>2.1999995265961751</c:v>
                </c:pt>
                <c:pt idx="247">
                  <c:v>2.1999994981275646</c:v>
                </c:pt>
                <c:pt idx="248">
                  <c:v>2.1999994680244144</c:v>
                </c:pt>
                <c:pt idx="249">
                  <c:v>2.1999994362046342</c:v>
                </c:pt>
                <c:pt idx="250">
                  <c:v>2.1999994025838121</c:v>
                </c:pt>
                <c:pt idx="251">
                  <c:v>2.1999993670754496</c:v>
                </c:pt>
                <c:pt idx="252">
                  <c:v>2.1999993295912663</c:v>
                </c:pt>
                <c:pt idx="253">
                  <c:v>2.1999992900415779</c:v>
                </c:pt>
                <c:pt idx="254">
                  <c:v>2.1999992483357618</c:v>
                </c:pt>
                <c:pt idx="255">
                  <c:v>2.1999992043828218</c:v>
                </c:pt>
                <c:pt idx="256">
                  <c:v>2.199999158092071</c:v>
                </c:pt>
                <c:pt idx="257">
                  <c:v>2.1999991093739406</c:v>
                </c:pt>
                <c:pt idx="258">
                  <c:v>2.1999990581409459</c:v>
                </c:pt>
                <c:pt idx="259">
                  <c:v>2.1999990043088182</c:v>
                </c:pt>
                <c:pt idx="260">
                  <c:v>2.1999989477978348</c:v>
                </c:pt>
                <c:pt idx="261">
                  <c:v>2.1999988885343758</c:v>
                </c:pt>
                <c:pt idx="262">
                  <c:v>2.1999988264527213</c:v>
                </c:pt>
                <c:pt idx="263">
                  <c:v>2.199998761497147</c:v>
                </c:pt>
                <c:pt idx="264">
                  <c:v>2.1999986936243343</c:v>
                </c:pt>
                <c:pt idx="265">
                  <c:v>2.1999986228061474</c:v>
                </c:pt>
                <c:pt idx="266">
                  <c:v>2.1999985490328258</c:v>
                </c:pt>
                <c:pt idx="267">
                  <c:v>2.1999984723166324</c:v>
                </c:pt>
                <c:pt idx="268">
                  <c:v>2.199998392696028</c:v>
                </c:pt>
                <c:pt idx="269">
                  <c:v>2.1999983102404292</c:v>
                </c:pt>
                <c:pt idx="270">
                  <c:v>2.1999982250556234</c:v>
                </c:pt>
                <c:pt idx="271">
                  <c:v>2.1999981372899158</c:v>
                </c:pt>
                <c:pt idx="272">
                  <c:v>2.1999980471411051</c:v>
                </c:pt>
                <c:pt idx="273">
                  <c:v>2.1999979548643731</c:v>
                </c:pt>
                <c:pt idx="274">
                  <c:v>2.1999978607812043</c:v>
                </c:pt>
                <c:pt idx="275">
                  <c:v>2.1999977652894485</c:v>
                </c:pt>
                <c:pt idx="276">
                  <c:v>2.1999976688746643</c:v>
                </c:pt>
                <c:pt idx="277">
                  <c:v>2.1999975721228755</c:v>
                </c:pt>
                <c:pt idx="278">
                  <c:v>2.1999974757349108</c:v>
                </c:pt>
                <c:pt idx="279">
                  <c:v>2.1999973805424924</c:v>
                </c:pt>
                <c:pt idx="280">
                  <c:v>2.1999972875262737</c:v>
                </c:pt>
                <c:pt idx="281">
                  <c:v>2.1999971978360264</c:v>
                </c:pt>
                <c:pt idx="282">
                  <c:v>2.1999971128132145</c:v>
                </c:pt>
                <c:pt idx="283">
                  <c:v>2.1999970340162096</c:v>
                </c:pt>
                <c:pt idx="284">
                  <c:v>2.1999969632484149</c:v>
                </c:pt>
                <c:pt idx="285">
                  <c:v>2.1999969025896084</c:v>
                </c:pt>
                <c:pt idx="286">
                  <c:v>2.1999968544308337</c:v>
                </c:pt>
                <c:pt idx="287">
                  <c:v>2.1999968215131944</c:v>
                </c:pt>
                <c:pt idx="288">
                  <c:v>2.1999968069709541</c:v>
                </c:pt>
                <c:pt idx="289">
                  <c:v>2.1999968143793485</c:v>
                </c:pt>
                <c:pt idx="290">
                  <c:v>2.1999968478076055</c:v>
                </c:pt>
                <c:pt idx="291">
                  <c:v>2.1999969118776459</c:v>
                </c:pt>
                <c:pt idx="292">
                  <c:v>2.1999970118290308</c:v>
                </c:pt>
                <c:pt idx="293">
                  <c:v>2.1999971535907474</c:v>
                </c:pt>
                <c:pt idx="294">
                  <c:v>2.1999973438604612</c:v>
                </c:pt>
                <c:pt idx="295">
                  <c:v>2.1999975901919524</c:v>
                </c:pt>
                <c:pt idx="296">
                  <c:v>2.1999979010914621</c:v>
                </c:pt>
                <c:pt idx="297">
                  <c:v>2.1999982861237717</c:v>
                </c:pt>
                <c:pt idx="298">
                  <c:v>2.1999987560288843</c:v>
                </c:pt>
                <c:pt idx="299">
                  <c:v>2.199999322850243</c:v>
                </c:pt>
                <c:pt idx="300">
                  <c:v>2.200000000075502</c:v>
                </c:pt>
                <c:pt idx="301">
                  <c:v>2.2000008027909188</c:v>
                </c:pt>
                <c:pt idx="302">
                  <c:v>2.2000017478505454</c:v>
                </c:pt>
                <c:pt idx="303">
                  <c:v>2.2000028540614553</c:v>
                </c:pt>
                <c:pt idx="304">
                  <c:v>2.2000041423863306</c:v>
                </c:pt>
                <c:pt idx="305">
                  <c:v>2.2000056361648395</c:v>
                </c:pt>
                <c:pt idx="306">
                  <c:v>2.2000073613553166</c:v>
                </c:pt>
                <c:pt idx="307">
                  <c:v>2.2000093467983599</c:v>
                </c:pt>
                <c:pt idx="308">
                  <c:v>2.2000116245040666</c:v>
                </c:pt>
                <c:pt idx="309">
                  <c:v>2.200014229964729</c:v>
                </c:pt>
                <c:pt idx="310">
                  <c:v>2.2000172024949336</c:v>
                </c:pt>
                <c:pt idx="311">
                  <c:v>2.2000205856011128</c:v>
                </c:pt>
                <c:pt idx="312">
                  <c:v>2.2000244273827145</c:v>
                </c:pt>
                <c:pt idx="313">
                  <c:v>2.2000287809672998</c:v>
                </c:pt>
                <c:pt idx="314">
                  <c:v>2.2000337049819616</c:v>
                </c:pt>
                <c:pt idx="315">
                  <c:v>2.2000392640636344</c:v>
                </c:pt>
                <c:pt idx="316">
                  <c:v>2.2000455294109522</c:v>
                </c:pt>
                <c:pt idx="317">
                  <c:v>2.2000525793804728</c:v>
                </c:pt>
                <c:pt idx="318">
                  <c:v>2.2000605001302032</c:v>
                </c:pt>
                <c:pt idx="319">
                  <c:v>2.2000693863134959</c:v>
                </c:pt>
                <c:pt idx="320">
                  <c:v>2.2000793418265339</c:v>
                </c:pt>
                <c:pt idx="321">
                  <c:v>2.2000904806127277</c:v>
                </c:pt>
                <c:pt idx="322">
                  <c:v>2.2001029275275048</c:v>
                </c:pt>
                <c:pt idx="323">
                  <c:v>2.2001168192670835</c:v>
                </c:pt>
                <c:pt idx="324">
                  <c:v>2.2001323053649506</c:v>
                </c:pt>
                <c:pt idx="325">
                  <c:v>2.2001495492598844</c:v>
                </c:pt>
                <c:pt idx="326">
                  <c:v>2.2001687294394738</c:v>
                </c:pt>
                <c:pt idx="327">
                  <c:v>2.2001900406631885</c:v>
                </c:pt>
                <c:pt idx="328">
                  <c:v>2.2002136952691593</c:v>
                </c:pt>
                <c:pt idx="329">
                  <c:v>2.2002399245688919</c:v>
                </c:pt>
                <c:pt idx="330">
                  <c:v>2.2002689803342435</c:v>
                </c:pt>
                <c:pt idx="331">
                  <c:v>2.2003011363810123</c:v>
                </c:pt>
                <c:pt idx="332">
                  <c:v>2.2003366902535673</c:v>
                </c:pt>
                <c:pt idx="333">
                  <c:v>2.2003759650149415</c:v>
                </c:pt>
                <c:pt idx="334">
                  <c:v>2.2004193111468333</c:v>
                </c:pt>
                <c:pt idx="335">
                  <c:v>2.2004671085639411</c:v>
                </c:pt>
                <c:pt idx="336">
                  <c:v>2.2005197687469984</c:v>
                </c:pt>
                <c:pt idx="337">
                  <c:v>2.2005777369988309</c:v>
                </c:pt>
                <c:pt idx="338">
                  <c:v>2.2006414948276274</c:v>
                </c:pt>
                <c:pt idx="339">
                  <c:v>2.2007115624615139</c:v>
                </c:pt>
                <c:pt idx="340">
                  <c:v>2.2007885014983239</c:v>
                </c:pt>
                <c:pt idx="341">
                  <c:v>2.2008729176942787</c:v>
                </c:pt>
                <c:pt idx="342">
                  <c:v>2.2009654638950238</c:v>
                </c:pt>
                <c:pt idx="343">
                  <c:v>2.201066843112192</c:v>
                </c:pt>
                <c:pt idx="344">
                  <c:v>2.2011778117483218</c:v>
                </c:pt>
                <c:pt idx="345">
                  <c:v>2.201299182972583</c:v>
                </c:pt>
                <c:pt idx="346">
                  <c:v>2.2014318302493092</c:v>
                </c:pt>
                <c:pt idx="347">
                  <c:v>2.2015766910208665</c:v>
                </c:pt>
                <c:pt idx="348">
                  <c:v>2.2017347705458232</c:v>
                </c:pt>
                <c:pt idx="349">
                  <c:v>2.2019071458927892</c:v>
                </c:pt>
                <c:pt idx="350">
                  <c:v>2.2020949700896097</c:v>
                </c:pt>
                <c:pt idx="351">
                  <c:v>2.2022994764268837</c:v>
                </c:pt>
                <c:pt idx="352">
                  <c:v>2.202521982913952</c:v>
                </c:pt>
                <c:pt idx="353">
                  <c:v>2.2027638968846461</c:v>
                </c:pt>
                <c:pt idx="354">
                  <c:v>2.2030267197491411</c:v>
                </c:pt>
                <c:pt idx="355">
                  <c:v>2.2033120518872442</c:v>
                </c:pt>
                <c:pt idx="356">
                  <c:v>2.2036215976773601</c:v>
                </c:pt>
                <c:pt idx="357">
                  <c:v>2.2039571706542169</c:v>
                </c:pt>
                <c:pt idx="358">
                  <c:v>2.2043206987872028</c:v>
                </c:pt>
                <c:pt idx="359">
                  <c:v>2.2047142298698486</c:v>
                </c:pt>
                <c:pt idx="360">
                  <c:v>2.2051399370096068</c:v>
                </c:pt>
                <c:pt idx="361">
                  <c:v>2.2056001242056276</c:v>
                </c:pt>
                <c:pt idx="362">
                  <c:v>2.2060972320006917</c:v>
                </c:pt>
                <c:pt idx="363">
                  <c:v>2.2066338431918755</c:v>
                </c:pt>
                <c:pt idx="364">
                  <c:v>2.2072126885828309</c:v>
                </c:pt>
                <c:pt idx="365">
                  <c:v>2.207836652758874</c:v>
                </c:pt>
                <c:pt idx="366">
                  <c:v>2.208508779864232</c:v>
                </c:pt>
                <c:pt idx="367">
                  <c:v>2.2092322793589969</c:v>
                </c:pt>
                <c:pt idx="368">
                  <c:v>2.210010531731418</c:v>
                </c:pt>
                <c:pt idx="369">
                  <c:v>2.210847094139214</c:v>
                </c:pt>
                <c:pt idx="370">
                  <c:v>2.2117457059516306</c:v>
                </c:pt>
                <c:pt idx="371">
                  <c:v>2.2127102941619343</c:v>
                </c:pt>
                <c:pt idx="372">
                  <c:v>2.2137449786380312</c:v>
                </c:pt>
                <c:pt idx="373">
                  <c:v>2.2148540771768213</c:v>
                </c:pt>
                <c:pt idx="374">
                  <c:v>2.2160421103258923</c:v>
                </c:pt>
                <c:pt idx="375">
                  <c:v>2.2173138059340891</c:v>
                </c:pt>
                <c:pt idx="376">
                  <c:v>2.2186741033904971</c:v>
                </c:pt>
                <c:pt idx="377">
                  <c:v>2.2201281575093854</c:v>
                </c:pt>
                <c:pt idx="378">
                  <c:v>2.2216813420167201</c:v>
                </c:pt>
                <c:pt idx="379">
                  <c:v>2.2233392525919831</c:v>
                </c:pt>
                <c:pt idx="380">
                  <c:v>2.2251077094172143</c:v>
                </c:pt>
                <c:pt idx="381">
                  <c:v>2.2269927591835046</c:v>
                </c:pt>
                <c:pt idx="382">
                  <c:v>2.2290006765035288</c:v>
                </c:pt>
                <c:pt idx="383">
                  <c:v>2.231137964677238</c:v>
                </c:pt>
                <c:pt idx="384">
                  <c:v>2.2334113557564819</c:v>
                </c:pt>
                <c:pt idx="385">
                  <c:v>2.235827809853125</c:v>
                </c:pt>
                <c:pt idx="386">
                  <c:v>2.2383945136342103</c:v>
                </c:pt>
                <c:pt idx="387">
                  <c:v>2.2411188779468891</c:v>
                </c:pt>
                <c:pt idx="388">
                  <c:v>2.2440085345152205</c:v>
                </c:pt>
                <c:pt idx="389">
                  <c:v>2.2470713316505373</c:v>
                </c:pt>
                <c:pt idx="390">
                  <c:v>2.2503153289169302</c:v>
                </c:pt>
                <c:pt idx="391">
                  <c:v>2.2537487906935252</c:v>
                </c:pt>
                <c:pt idx="392">
                  <c:v>2.2573801785755863</c:v>
                </c:pt>
                <c:pt idx="393">
                  <c:v>2.261218142557194</c:v>
                </c:pt>
                <c:pt idx="394">
                  <c:v>2.2652715109392214</c:v>
                </c:pt>
                <c:pt idx="395">
                  <c:v>2.269549278907657</c:v>
                </c:pt>
                <c:pt idx="396">
                  <c:v>2.2740605957289888</c:v>
                </c:pt>
                <c:pt idx="397">
                  <c:v>2.2788147505113674</c:v>
                </c:pt>
                <c:pt idx="398">
                  <c:v>2.2838211564826563</c:v>
                </c:pt>
                <c:pt idx="399">
                  <c:v>2.2890893337392226</c:v>
                </c:pt>
                <c:pt idx="400">
                  <c:v>2.2946288904224588</c:v>
                </c:pt>
                <c:pt idx="401">
                  <c:v>2.3004495022835774</c:v>
                </c:pt>
                <c:pt idx="402">
                  <c:v>2.3065608906011157</c:v>
                </c:pt>
                <c:pt idx="403">
                  <c:v>2.3129727984199477</c:v>
                </c:pt>
                <c:pt idx="404">
                  <c:v>2.3196949650853225</c:v>
                </c:pt>
                <c:pt idx="405">
                  <c:v>2.3267370990505865</c:v>
                </c:pt>
                <c:pt idx="406">
                  <c:v>2.3341088489427908</c:v>
                </c:pt>
                <c:pt idx="407">
                  <c:v>2.3418197728763146</c:v>
                </c:pt>
                <c:pt idx="408">
                  <c:v>2.349879306010985</c:v>
                </c:pt>
                <c:pt idx="409">
                  <c:v>2.358296726357846</c:v>
                </c:pt>
                <c:pt idx="410">
                  <c:v>2.367081118842862</c:v>
                </c:pt>
                <c:pt idx="411">
                  <c:v>2.3762413376462441</c:v>
                </c:pt>
                <c:pt idx="412">
                  <c:v>2.3857859668428874</c:v>
                </c:pt>
                <c:pt idx="413">
                  <c:v>2.3957232793775449</c:v>
                </c:pt>
                <c:pt idx="414">
                  <c:v>2.4060611944167434</c:v>
                </c:pt>
                <c:pt idx="415">
                  <c:v>2.4168072331282113</c:v>
                </c:pt>
                <c:pt idx="416">
                  <c:v>2.4279684729475401</c:v>
                </c:pt>
                <c:pt idx="417">
                  <c:v>2.4395515004010444</c:v>
                </c:pt>
                <c:pt idx="418">
                  <c:v>2.4515623625632394</c:v>
                </c:pt>
                <c:pt idx="419">
                  <c:v>2.4640065172370118</c:v>
                </c:pt>
                <c:pt idx="420">
                  <c:v>2.4768887819543801</c:v>
                </c:pt>
                <c:pt idx="421">
                  <c:v>2.490213281905743</c:v>
                </c:pt>
                <c:pt idx="422">
                  <c:v>2.5039833969156011</c:v>
                </c:pt>
                <c:pt idx="423">
                  <c:v>2.5182017075929943</c:v>
                </c:pt>
                <c:pt idx="424">
                  <c:v>2.5328699407951727</c:v>
                </c:pt>
                <c:pt idx="425">
                  <c:v>2.547988914553422</c:v>
                </c:pt>
                <c:pt idx="426">
                  <c:v>2.5635584826203965</c:v>
                </c:pt>
                <c:pt idx="427">
                  <c:v>2.5795774788087913</c:v>
                </c:pt>
                <c:pt idx="428">
                  <c:v>2.5960436613016924</c:v>
                </c:pt>
                <c:pt idx="429">
                  <c:v>2.612953657125503</c:v>
                </c:pt>
                <c:pt idx="430">
                  <c:v>2.6303029069869019</c:v>
                </c:pt>
                <c:pt idx="431">
                  <c:v>2.648085610685901</c:v>
                </c:pt>
                <c:pt idx="432">
                  <c:v>2.6662946733277422</c:v>
                </c:pt>
                <c:pt idx="433">
                  <c:v>2.6849216525670414</c:v>
                </c:pt>
                <c:pt idx="434">
                  <c:v>2.7039567071284178</c:v>
                </c:pt>
                <c:pt idx="435">
                  <c:v>2.723388546858712</c:v>
                </c:pt>
                <c:pt idx="436">
                  <c:v>2.7432043845769396</c:v>
                </c:pt>
                <c:pt idx="437">
                  <c:v>2.763389889999293</c:v>
                </c:pt>
                <c:pt idx="438">
                  <c:v>2.7839291460279236</c:v>
                </c:pt>
                <c:pt idx="439">
                  <c:v>2.8048046077038347</c:v>
                </c:pt>
                <c:pt idx="440">
                  <c:v>2.8259970641361463</c:v>
                </c:pt>
                <c:pt idx="441">
                  <c:v>2.8474856037321867</c:v>
                </c:pt>
                <c:pt idx="442">
                  <c:v>2.8692475830654081</c:v>
                </c:pt>
                <c:pt idx="443">
                  <c:v>2.8912585997310458</c:v>
                </c:pt>
                <c:pt idx="444">
                  <c:v>2.9134924695526645</c:v>
                </c:pt>
                <c:pt idx="445">
                  <c:v>2.9359212085163597</c:v>
                </c:pt>
                <c:pt idx="446">
                  <c:v>2.958515019823269</c:v>
                </c:pt>
                <c:pt idx="447">
                  <c:v>2.9812422864651893</c:v>
                </c:pt>
                <c:pt idx="448">
                  <c:v>3.0040695697423336</c:v>
                </c:pt>
                <c:pt idx="449">
                  <c:v>3.0269616141565061</c:v>
                </c:pt>
                <c:pt idx="450">
                  <c:v>3.0498813591268958</c:v>
                </c:pt>
                <c:pt idx="451">
                  <c:v>3.0727899579891567</c:v>
                </c:pt>
                <c:pt idx="452">
                  <c:v>3.0956468047509436</c:v>
                </c:pt>
                <c:pt idx="453">
                  <c:v>3.1184095690882634</c:v>
                </c:pt>
                <c:pt idx="454">
                  <c:v>3.1410342400762943</c:v>
                </c:pt>
                <c:pt idx="455">
                  <c:v>3.1634751791550331</c:v>
                </c:pt>
                <c:pt idx="456">
                  <c:v>3.1856851828335362</c:v>
                </c:pt>
                <c:pt idx="457">
                  <c:v>3.2076155556356265</c:v>
                </c:pt>
                <c:pt idx="458">
                  <c:v>3.2292161937837953</c:v>
                </c:pt>
                <c:pt idx="459">
                  <c:v>3.2504356801053538</c:v>
                </c:pt>
                <c:pt idx="460">
                  <c:v>3.2712213906244374</c:v>
                </c:pt>
                <c:pt idx="461">
                  <c:v>3.2915196132737785</c:v>
                </c:pt>
                <c:pt idx="462">
                  <c:v>3.311275679119607</c:v>
                </c:pt>
                <c:pt idx="463">
                  <c:v>3.3304341064400989</c:v>
                </c:pt>
                <c:pt idx="464">
                  <c:v>3.3489387579306271</c:v>
                </c:pt>
                <c:pt idx="465">
                  <c:v>3.3667330112260614</c:v>
                </c:pt>
                <c:pt idx="466">
                  <c:v>3.3837599428298004</c:v>
                </c:pt>
                <c:pt idx="467">
                  <c:v>3.3999625254195838</c:v>
                </c:pt>
                <c:pt idx="468">
                  <c:v>3.4152838383600441</c:v>
                </c:pt>
                <c:pt idx="469">
                  <c:v>3.4296672910904782</c:v>
                </c:pt>
                <c:pt idx="470">
                  <c:v>3.4430568588727306</c:v>
                </c:pt>
                <c:pt idx="471">
                  <c:v>3.4553973301783945</c:v>
                </c:pt>
                <c:pt idx="472">
                  <c:v>3.4666345647674399</c:v>
                </c:pt>
                <c:pt idx="473">
                  <c:v>3.476715761263101</c:v>
                </c:pt>
                <c:pt idx="474">
                  <c:v>3.4855897327630863</c:v>
                </c:pt>
                <c:pt idx="475">
                  <c:v>3.4932071887480878</c:v>
                </c:pt>
                <c:pt idx="476">
                  <c:v>3.499521021259997</c:v>
                </c:pt>
                <c:pt idx="477">
                  <c:v>3.5044865930299354</c:v>
                </c:pt>
                <c:pt idx="478">
                  <c:v>3.5080620249473293</c:v>
                </c:pt>
                <c:pt idx="479">
                  <c:v>3.5102084799841267</c:v>
                </c:pt>
                <c:pt idx="480">
                  <c:v>3.51089044043235</c:v>
                </c:pt>
                <c:pt idx="481">
                  <c:v>3.5100759750888271</c:v>
                </c:pt>
                <c:pt idx="482">
                  <c:v>3.5077369928392366</c:v>
                </c:pt>
                <c:pt idx="483">
                  <c:v>3.5038494789659111</c:v>
                </c:pt>
                <c:pt idx="484">
                  <c:v>3.4983937104412766</c:v>
                </c:pt>
                <c:pt idx="485">
                  <c:v>3.4913544464820632</c:v>
                </c:pt>
                <c:pt idx="486">
                  <c:v>3.4827210907377246</c:v>
                </c:pt>
                <c:pt idx="487">
                  <c:v>3.4724878216773147</c:v>
                </c:pt>
                <c:pt idx="488">
                  <c:v>3.460653688027457</c:v>
                </c:pt>
                <c:pt idx="489">
                  <c:v>3.4472226665018724</c:v>
                </c:pt>
                <c:pt idx="490">
                  <c:v>3.4322036795486075</c:v>
                </c:pt>
                <c:pt idx="491">
                  <c:v>3.4156105714190952</c:v>
                </c:pt>
                <c:pt idx="492">
                  <c:v>3.3974620415237711</c:v>
                </c:pt>
                <c:pt idx="493">
                  <c:v>3.3777815347682809</c:v>
                </c:pt>
                <c:pt idx="494">
                  <c:v>3.3565970893446266</c:v>
                </c:pt>
                <c:pt idx="495">
                  <c:v>3.3339411432615949</c:v>
                </c:pt>
                <c:pt idx="496">
                  <c:v>3.3098503017145804</c:v>
                </c:pt>
                <c:pt idx="497">
                  <c:v>3.2843650681905867</c:v>
                </c:pt>
                <c:pt idx="498">
                  <c:v>3.257529542953316</c:v>
                </c:pt>
                <c:pt idx="499">
                  <c:v>3.2293910932298209</c:v>
                </c:pt>
                <c:pt idx="500">
                  <c:v>3.2</c:v>
                </c:pt>
                <c:pt idx="501">
                  <c:v>3.1694090867521805</c:v>
                </c:pt>
                <c:pt idx="502">
                  <c:v>3.1376733358950295</c:v>
                </c:pt>
                <c:pt idx="503">
                  <c:v>3.1048494986962663</c:v>
                </c:pt>
                <c:pt idx="504">
                  <c:v>3.0709957046458083</c:v>
                </c:pt>
                <c:pt idx="505">
                  <c:v>3.0361710760149587</c:v>
                </c:pt>
                <c:pt idx="506">
                  <c:v>3.0004353531099657</c:v>
                </c:pt>
                <c:pt idx="507">
                  <c:v>2.9638485353093755</c:v>
                </c:pt>
                <c:pt idx="508">
                  <c:v>2.9264705424467747</c:v>
                </c:pt>
                <c:pt idx="509">
                  <c:v>2.8883609004746882</c:v>
                </c:pt>
                <c:pt idx="510">
                  <c:v>2.849578454645425</c:v>
                </c:pt>
                <c:pt idx="511">
                  <c:v>2.8101811126963301</c:v>
                </c:pt>
                <c:pt idx="512">
                  <c:v>2.7702256197564141</c:v>
                </c:pt>
                <c:pt idx="513">
                  <c:v>2.7297673659242987</c:v>
                </c:pt>
                <c:pt idx="514">
                  <c:v>2.6888602267275692</c:v>
                </c:pt>
                <c:pt idx="515">
                  <c:v>2.6475564359820467</c:v>
                </c:pt>
                <c:pt idx="516">
                  <c:v>2.6059064899437168</c:v>
                </c:pt>
                <c:pt idx="517">
                  <c:v>2.5639590810998358</c:v>
                </c:pt>
                <c:pt idx="518">
                  <c:v>2.5217610594885871</c:v>
                </c:pt>
                <c:pt idx="519">
                  <c:v>2.4793574190740069</c:v>
                </c:pt>
                <c:pt idx="520">
                  <c:v>2.4367913064362789</c:v>
                </c:pt>
                <c:pt idx="521">
                  <c:v>2.394104048864877</c:v>
                </c:pt>
                <c:pt idx="522">
                  <c:v>2.3513351988583171</c:v>
                </c:pt>
                <c:pt idx="523">
                  <c:v>2.3085225920320522</c:v>
                </c:pt>
                <c:pt idx="524">
                  <c:v>2.2657024155058658</c:v>
                </c:pt>
                <c:pt idx="525">
                  <c:v>2.2229092839735123</c:v>
                </c:pt>
                <c:pt idx="526">
                  <c:v>2.1801763208391058</c:v>
                </c:pt>
                <c:pt idx="527">
                  <c:v>2.1375352420255584</c:v>
                </c:pt>
                <c:pt idx="528">
                  <c:v>2.0950164403092497</c:v>
                </c:pt>
                <c:pt idx="529">
                  <c:v>2.0526490683017689</c:v>
                </c:pt>
                <c:pt idx="530">
                  <c:v>2.010461118474681</c:v>
                </c:pt>
                <c:pt idx="531">
                  <c:v>1.9684794988985901</c:v>
                </c:pt>
                <c:pt idx="532">
                  <c:v>1.9267301036363678</c:v>
                </c:pt>
                <c:pt idx="533">
                  <c:v>1.8852378769865297</c:v>
                </c:pt>
                <c:pt idx="534">
                  <c:v>1.8440268710119982</c:v>
                </c:pt>
                <c:pt idx="535">
                  <c:v>1.8031202960085113</c:v>
                </c:pt>
                <c:pt idx="536">
                  <c:v>1.7625405637636238</c:v>
                </c:pt>
                <c:pt idx="537">
                  <c:v>1.7223093236303129</c:v>
                </c:pt>
                <c:pt idx="538">
                  <c:v>1.682447491588233</c:v>
                </c:pt>
                <c:pt idx="539">
                  <c:v>1.6429752725909814</c:v>
                </c:pt>
                <c:pt idx="540">
                  <c:v>1.603912176600125</c:v>
                </c:pt>
                <c:pt idx="541">
                  <c:v>1.5652770287874929</c:v>
                </c:pt>
                <c:pt idx="542">
                  <c:v>1.5270879744479064</c:v>
                </c:pt>
                <c:pt idx="543">
                  <c:v>1.4893624792068931</c:v>
                </c:pt>
                <c:pt idx="544">
                  <c:v>1.452117325133897</c:v>
                </c:pt>
                <c:pt idx="545">
                  <c:v>1.4153686033830173</c:v>
                </c:pt>
                <c:pt idx="546">
                  <c:v>1.3791317039822983</c:v>
                </c:pt>
                <c:pt idx="547">
                  <c:v>1.3434213033809312</c:v>
                </c:pt>
                <c:pt idx="548">
                  <c:v>1.3082513503431967</c:v>
                </c:pt>
                <c:pt idx="549">
                  <c:v>1.2736350507502214</c:v>
                </c:pt>
                <c:pt idx="550">
                  <c:v>1.2395848518371615</c:v>
                </c:pt>
                <c:pt idx="551">
                  <c:v>1.2061124263556513</c:v>
                </c:pt>
                <c:pt idx="552">
                  <c:v>1.1732286571104673</c:v>
                </c:pt>
                <c:pt idx="553">
                  <c:v>1.1409436222764424</c:v>
                </c:pt>
                <c:pt idx="554">
                  <c:v>1.1092665818576912</c:v>
                </c:pt>
                <c:pt idx="555">
                  <c:v>1.0782059656069023</c:v>
                </c:pt>
                <c:pt idx="556">
                  <c:v>1.0477693626785929</c:v>
                </c:pt>
                <c:pt idx="557">
                  <c:v>1.0179635132472697</c:v>
                </c:pt>
                <c:pt idx="558">
                  <c:v>0.98879430227995158</c:v>
                </c:pt>
                <c:pt idx="559">
                  <c:v>0.96026675561275521</c:v>
                </c:pt>
                <c:pt idx="560">
                  <c:v>0.93238503844360843</c:v>
                </c:pt>
                <c:pt idx="561">
                  <c:v>0.90515245631775254</c:v>
                </c:pt>
                <c:pt idx="562">
                  <c:v>0.87857145864976705</c:v>
                </c:pt>
                <c:pt idx="563">
                  <c:v>0.85264364479542343</c:v>
                </c:pt>
                <c:pt idx="564">
                  <c:v>0.82736977265881373</c:v>
                </c:pt>
                <c:pt idx="565">
                  <c:v>0.8027497697950231</c:v>
                </c:pt>
                <c:pt idx="566">
                  <c:v>0.77878274694583738</c:v>
                </c:pt>
                <c:pt idx="567">
                  <c:v>0.75546701392593352</c:v>
                </c:pt>
                <c:pt idx="568">
                  <c:v>0.73280009775926969</c:v>
                </c:pt>
                <c:pt idx="569">
                  <c:v>0.71077876295009634</c:v>
                </c:pt>
                <c:pt idx="570">
                  <c:v>0.68939903375999467</c:v>
                </c:pt>
                <c:pt idx="571">
                  <c:v>0.66865621835150613</c:v>
                </c:pt>
                <c:pt idx="572">
                  <c:v>0.64854493465010465</c:v>
                </c:pt>
                <c:pt idx="573">
                  <c:v>0.62905913776944167</c:v>
                </c:pt>
                <c:pt idx="574">
                  <c:v>0.61019214883972972</c:v>
                </c:pt>
                <c:pt idx="575">
                  <c:v>0.59193668507579567</c:v>
                </c:pt>
                <c:pt idx="576">
                  <c:v>0.57428489091954127</c:v>
                </c:pt>
                <c:pt idx="577">
                  <c:v>0.55722837009120119</c:v>
                </c:pt>
                <c:pt idx="578">
                  <c:v>0.54075821838475413</c:v>
                </c:pt>
                <c:pt idx="579">
                  <c:v>0.52486505704499642</c:v>
                </c:pt>
                <c:pt idx="580">
                  <c:v>0.50953906656702075</c:v>
                </c:pt>
                <c:pt idx="581">
                  <c:v>0.49477002076304571</c:v>
                </c:pt>
                <c:pt idx="582">
                  <c:v>0.48054732094656588</c:v>
                </c:pt>
                <c:pt idx="583">
                  <c:v>0.46686003008959764</c:v>
                </c:pt>
                <c:pt idx="584">
                  <c:v>0.45369690681521535</c:v>
                </c:pt>
                <c:pt idx="585">
                  <c:v>0.44104643909454855</c:v>
                </c:pt>
                <c:pt idx="586">
                  <c:v>0.42889687752483724</c:v>
                </c:pt>
                <c:pt idx="587">
                  <c:v>0.41723626807293973</c:v>
                </c:pt>
                <c:pt idx="588">
                  <c:v>0.40605248417675299</c:v>
                </c:pt>
                <c:pt idx="589">
                  <c:v>0.39533325810529729</c:v>
                </c:pt>
                <c:pt idx="590">
                  <c:v>0.3850662114866279</c:v>
                </c:pt>
                <c:pt idx="591">
                  <c:v>0.37523888492122015</c:v>
                </c:pt>
                <c:pt idx="592">
                  <c:v>0.3658387666069618</c:v>
                </c:pt>
                <c:pt idx="593">
                  <c:v>0.35685331991031843</c:v>
                </c:pt>
                <c:pt idx="594">
                  <c:v>0.34827000982657647</c:v>
                </c:pt>
                <c:pt idx="595">
                  <c:v>0.34007632828024015</c:v>
                </c:pt>
                <c:pt idx="596">
                  <c:v>0.33225981822464024</c:v>
                </c:pt>
                <c:pt idx="597">
                  <c:v>0.32480809650757653</c:v>
                </c:pt>
                <c:pt idx="598">
                  <c:v>0.31770887547728477</c:v>
                </c:pt>
                <c:pt idx="599">
                  <c:v>0.31094998331021823</c:v>
                </c:pt>
                <c:pt idx="600">
                  <c:v>0.30451938304899739</c:v>
                </c:pt>
                <c:pt idx="601">
                  <c:v>0.29840519034540897</c:v>
                </c:pt>
                <c:pt idx="602">
                  <c:v>0.29259568990949181</c:v>
                </c:pt>
                <c:pt idx="603">
                  <c:v>0.28707935067154938</c:v>
                </c:pt>
                <c:pt idx="604">
                  <c:v>0.28184483966933127</c:v>
                </c:pt>
                <c:pt idx="605">
                  <c:v>0.27688103467762837</c:v>
                </c:pt>
                <c:pt idx="606">
                  <c:v>0.27217703560217021</c:v>
                </c:pt>
                <c:pt idx="607">
                  <c:v>0.26772217466390541</c:v>
                </c:pt>
                <c:pt idx="608">
                  <c:v>0.26350602540359941</c:v>
                </c:pt>
                <c:pt idx="609">
                  <c:v>0.25951841054009545</c:v>
                </c:pt>
                <c:pt idx="610">
                  <c:v>0.25574940871864621</c:v>
                </c:pt>
                <c:pt idx="611">
                  <c:v>0.25218936018838922</c:v>
                </c:pt>
                <c:pt idx="612">
                  <c:v>0.24882887145033683</c:v>
                </c:pt>
                <c:pt idx="613">
                  <c:v>0.24565881891920149</c:v>
                </c:pt>
                <c:pt idx="614">
                  <c:v>0.24267035164397782</c:v>
                </c:pt>
                <c:pt idx="615">
                  <c:v>0.23985489313346769</c:v>
                </c:pt>
                <c:pt idx="616">
                  <c:v>0.23720414233389708</c:v>
                </c:pt>
                <c:pt idx="617">
                  <c:v>0.23471007380643064</c:v>
                </c:pt>
                <c:pt idx="618">
                  <c:v>0.23236493715276438</c:v>
                </c:pt>
                <c:pt idx="619">
                  <c:v>0.23016125573708546</c:v>
                </c:pt>
                <c:pt idx="620">
                  <c:v>0.22809182475256085</c:v>
                </c:pt>
                <c:pt idx="621">
                  <c:v>0.22614970868014916</c:v>
                </c:pt>
                <c:pt idx="622">
                  <c:v>0.22432823818694814</c:v>
                </c:pt>
                <c:pt idx="623">
                  <c:v>0.22262100651053707</c:v>
                </c:pt>
                <c:pt idx="624">
                  <c:v>0.2210218653748201</c:v>
                </c:pt>
                <c:pt idx="625">
                  <c:v>0.21952492048178354</c:v>
                </c:pt>
                <c:pt idx="626">
                  <c:v>0.21812452662233603</c:v>
                </c:pt>
                <c:pt idx="627">
                  <c:v>0.21681528244804832</c:v>
                </c:pt>
                <c:pt idx="628">
                  <c:v>0.2155920249441276</c:v>
                </c:pt>
                <c:pt idx="629">
                  <c:v>0.21444982364241821</c:v>
                </c:pt>
                <c:pt idx="630">
                  <c:v>0.21338397461157413</c:v>
                </c:pt>
                <c:pt idx="631">
                  <c:v>0.21238999425985944</c:v>
                </c:pt>
                <c:pt idx="632">
                  <c:v>0.21146361298429017</c:v>
                </c:pt>
                <c:pt idx="633">
                  <c:v>0.210600768698056</c:v>
                </c:pt>
                <c:pt idx="634">
                  <c:v>0.20979760026635735</c:v>
                </c:pt>
                <c:pt idx="635">
                  <c:v>0.20905044087899008</c:v>
                </c:pt>
                <c:pt idx="636">
                  <c:v>0.20835581138619863</c:v>
                </c:pt>
                <c:pt idx="637">
                  <c:v>0.20771041362251944</c:v>
                </c:pt>
                <c:pt idx="638">
                  <c:v>0.20711112374155793</c:v>
                </c:pt>
                <c:pt idx="639">
                  <c:v>0.20655498558288721</c:v>
                </c:pt>
                <c:pt idx="640">
                  <c:v>0.2060392040905403</c:v>
                </c:pt>
                <c:pt idx="641">
                  <c:v>0.20556113880088528</c:v>
                </c:pt>
                <c:pt idx="642">
                  <c:v>0.20511829741604698</c:v>
                </c:pt>
                <c:pt idx="643">
                  <c:v>0.20470832947745307</c:v>
                </c:pt>
                <c:pt idx="644">
                  <c:v>0.20432902015256024</c:v>
                </c:pt>
                <c:pt idx="645">
                  <c:v>0.20397828414635391</c:v>
                </c:pt>
                <c:pt idx="646">
                  <c:v>0.20365415974780876</c:v>
                </c:pt>
                <c:pt idx="647">
                  <c:v>0.20335480302016173</c:v>
                </c:pt>
                <c:pt idx="648">
                  <c:v>0.20307848214257848</c:v>
                </c:pt>
                <c:pt idx="649">
                  <c:v>0.20282357190959163</c:v>
                </c:pt>
                <c:pt idx="650">
                  <c:v>0.2025885483935547</c:v>
                </c:pt>
                <c:pt idx="651">
                  <c:v>0.20237198377428872</c:v>
                </c:pt>
                <c:pt idx="652">
                  <c:v>0.20217254133910584</c:v>
                </c:pt>
                <c:pt idx="653">
                  <c:v>0.20198897065546098</c:v>
                </c:pt>
                <c:pt idx="654">
                  <c:v>0.20182010291762761</c:v>
                </c:pt>
                <c:pt idx="655">
                  <c:v>0.2016648464679916</c:v>
                </c:pt>
                <c:pt idx="656">
                  <c:v>0.20152218249283205</c:v>
                </c:pt>
                <c:pt idx="657">
                  <c:v>0.20139116089179063</c:v>
                </c:pt>
                <c:pt idx="658">
                  <c:v>0.20127089631962111</c:v>
                </c:pt>
                <c:pt idx="659">
                  <c:v>0.20116056439826394</c:v>
                </c:pt>
                <c:pt idx="660">
                  <c:v>0.20105939809680276</c:v>
                </c:pt>
                <c:pt idx="661">
                  <c:v>0.20096668427641665</c:v>
                </c:pt>
                <c:pt idx="662">
                  <c:v>0.20088176039706135</c:v>
                </c:pt>
                <c:pt idx="663">
                  <c:v>0.20080401138227144</c:v>
                </c:pt>
                <c:pt idx="664">
                  <c:v>0.20073286663818965</c:v>
                </c:pt>
                <c:pt idx="665">
                  <c:v>0.20066779722267583</c:v>
                </c:pt>
                <c:pt idx="666">
                  <c:v>0.20060831316014865</c:v>
                </c:pt>
                <c:pt idx="667">
                  <c:v>0.20055396089764108</c:v>
                </c:pt>
                <c:pt idx="668">
                  <c:v>0.20050432089741899</c:v>
                </c:pt>
                <c:pt idx="669">
                  <c:v>0.20045900536141456</c:v>
                </c:pt>
                <c:pt idx="670">
                  <c:v>0.20041765608265466</c:v>
                </c:pt>
                <c:pt idx="671">
                  <c:v>0.20037994241882581</c:v>
                </c:pt>
                <c:pt idx="672">
                  <c:v>0.20034555938310059</c:v>
                </c:pt>
                <c:pt idx="673">
                  <c:v>0.20031422584736119</c:v>
                </c:pt>
                <c:pt idx="674">
                  <c:v>0.20028568285297468</c:v>
                </c:pt>
                <c:pt idx="675">
                  <c:v>0.20025969202434282</c:v>
                </c:pt>
                <c:pt idx="676">
                  <c:v>0.20023603408048304</c:v>
                </c:pt>
                <c:pt idx="677">
                  <c:v>0.20021450744001237</c:v>
                </c:pt>
                <c:pt idx="678">
                  <c:v>0.20019492691496385</c:v>
                </c:pt>
                <c:pt idx="679">
                  <c:v>0.20017712248899652</c:v>
                </c:pt>
                <c:pt idx="680">
                  <c:v>0.20016093817565331</c:v>
                </c:pt>
                <c:pt idx="681">
                  <c:v>0.20014623095245418</c:v>
                </c:pt>
                <c:pt idx="682">
                  <c:v>0.20013286976673503</c:v>
                </c:pt>
                <c:pt idx="683">
                  <c:v>0.2001207346092771</c:v>
                </c:pt>
                <c:pt idx="684">
                  <c:v>0.20010971565190788</c:v>
                </c:pt>
                <c:pt idx="685">
                  <c:v>0.20009971244539826</c:v>
                </c:pt>
                <c:pt idx="686">
                  <c:v>0.20009063317411963</c:v>
                </c:pt>
                <c:pt idx="687">
                  <c:v>0.20008239396407049</c:v>
                </c:pt>
                <c:pt idx="688">
                  <c:v>0.20007491824102286</c:v>
                </c:pt>
                <c:pt idx="689">
                  <c:v>0.20006813613569083</c:v>
                </c:pt>
                <c:pt idx="690">
                  <c:v>0.20006198393295413</c:v>
                </c:pt>
                <c:pt idx="691">
                  <c:v>0.20005640356231502</c:v>
                </c:pt>
                <c:pt idx="692">
                  <c:v>0.20005134212691369</c:v>
                </c:pt>
                <c:pt idx="693">
                  <c:v>0.2000467514685445</c:v>
                </c:pt>
                <c:pt idx="694">
                  <c:v>0.20004258776626987</c:v>
                </c:pt>
                <c:pt idx="695">
                  <c:v>0.20003881116633485</c:v>
                </c:pt>
                <c:pt idx="696">
                  <c:v>0.20003538544123076</c:v>
                </c:pt>
                <c:pt idx="697">
                  <c:v>0.20003227767586479</c:v>
                </c:pt>
                <c:pt idx="698">
                  <c:v>0.2000294579789163</c:v>
                </c:pt>
                <c:pt idx="699">
                  <c:v>0.20002689921756733</c:v>
                </c:pt>
                <c:pt idx="700">
                  <c:v>0.20002457677391103</c:v>
                </c:pt>
                <c:pt idx="701">
                  <c:v>0.20002246832143919</c:v>
                </c:pt>
                <c:pt idx="702">
                  <c:v>0.20002055362011451</c:v>
                </c:pt>
                <c:pt idx="703">
                  <c:v>0.20001881432862456</c:v>
                </c:pt>
                <c:pt idx="704">
                  <c:v>0.2000172338325088</c:v>
                </c:pt>
                <c:pt idx="705">
                  <c:v>0.2000157970869319</c:v>
                </c:pt>
                <c:pt idx="706">
                  <c:v>0.20001449047296424</c:v>
                </c:pt>
                <c:pt idx="707">
                  <c:v>0.20001330166630471</c:v>
                </c:pt>
                <c:pt idx="708">
                  <c:v>0.20001221951745246</c:v>
                </c:pt>
                <c:pt idx="709">
                  <c:v>0.20001123394240966</c:v>
                </c:pt>
                <c:pt idx="710">
                  <c:v>0.2000103358230606</c:v>
                </c:pt>
                <c:pt idx="711">
                  <c:v>0.20000951691642693</c:v>
                </c:pt>
                <c:pt idx="712">
                  <c:v>0.20000876977207302</c:v>
                </c:pt>
                <c:pt idx="713">
                  <c:v>0.20000808765697362</c:v>
                </c:pt>
                <c:pt idx="714">
                  <c:v>0.20000746448721446</c:v>
                </c:pt>
                <c:pt idx="715">
                  <c:v>0.20000689476595099</c:v>
                </c:pt>
                <c:pt idx="716">
                  <c:v>0.20000637352707684</c:v>
                </c:pt>
                <c:pt idx="717">
                  <c:v>0.20000589628411891</c:v>
                </c:pt>
                <c:pt idx="718">
                  <c:v>0.20000545898389518</c:v>
                </c:pt>
                <c:pt idx="719">
                  <c:v>0.20000505796451923</c:v>
                </c:pt>
                <c:pt idx="720">
                  <c:v>0.20000468991736525</c:v>
                </c:pt>
                <c:pt idx="721">
                  <c:v>0.20000435185263729</c:v>
                </c:pt>
                <c:pt idx="722">
                  <c:v>0.20000404106822398</c:v>
                </c:pt>
                <c:pt idx="723">
                  <c:v>0.20000375512153226</c:v>
                </c:pt>
                <c:pt idx="724">
                  <c:v>0.20000349180403451</c:v>
                </c:pt>
                <c:pt idx="725">
                  <c:v>0.20000324911827561</c:v>
                </c:pt>
                <c:pt idx="726">
                  <c:v>0.20000302525711403</c:v>
                </c:pt>
                <c:pt idx="727">
                  <c:v>0.20000281858498575</c:v>
                </c:pt>
                <c:pt idx="728">
                  <c:v>0.20000262762100396</c:v>
                </c:pt>
                <c:pt idx="729">
                  <c:v>0.20000245102371883</c:v>
                </c:pt>
                <c:pt idx="730">
                  <c:v>0.20000228757738109</c:v>
                </c:pt>
                <c:pt idx="731">
                  <c:v>0.20000213617956406</c:v>
                </c:pt>
                <c:pt idx="732">
                  <c:v>0.20000199583001321</c:v>
                </c:pt>
                <c:pt idx="733">
                  <c:v>0.20000186562060757</c:v>
                </c:pt>
                <c:pt idx="734">
                  <c:v>0.20000174472631921</c:v>
                </c:pt>
                <c:pt idx="735">
                  <c:v>0.2000016323970798</c:v>
                </c:pt>
                <c:pt idx="736">
                  <c:v>0.20000152795045875</c:v>
                </c:pt>
                <c:pt idx="737">
                  <c:v>0.2000014307650784</c:v>
                </c:pt>
                <c:pt idx="738">
                  <c:v>0.20000134027468747</c:v>
                </c:pt>
                <c:pt idx="739">
                  <c:v>0.20000125596283383</c:v>
                </c:pt>
                <c:pt idx="740">
                  <c:v>0.20000117735806955</c:v>
                </c:pt>
                <c:pt idx="741">
                  <c:v>0.20000110402964005</c:v>
                </c:pt>
                <c:pt idx="742">
                  <c:v>0.20000103558360738</c:v>
                </c:pt>
                <c:pt idx="743">
                  <c:v>0.20000097165936034</c:v>
                </c:pt>
                <c:pt idx="744">
                  <c:v>0.20000091192647818</c:v>
                </c:pt>
                <c:pt idx="745">
                  <c:v>0.2000008560819066</c:v>
                </c:pt>
                <c:pt idx="746">
                  <c:v>0.200000803847417</c:v>
                </c:pt>
                <c:pt idx="747">
                  <c:v>0.20000075496731975</c:v>
                </c:pt>
                <c:pt idx="748">
                  <c:v>0.20000070920640367</c:v>
                </c:pt>
                <c:pt idx="749">
                  <c:v>0.20000066634808206</c:v>
                </c:pt>
                <c:pt idx="750">
                  <c:v>0.20000062619271977</c:v>
                </c:pt>
                <c:pt idx="751">
                  <c:v>0.20000058855612698</c:v>
                </c:pt>
                <c:pt idx="752">
                  <c:v>0.20000055326819857</c:v>
                </c:pt>
                <c:pt idx="753">
                  <c:v>0.2000005201716874</c:v>
                </c:pt>
                <c:pt idx="754">
                  <c:v>0.200000489121096</c:v>
                </c:pt>
                <c:pt idx="755">
                  <c:v>0.20000045998167493</c:v>
                </c:pt>
                <c:pt idx="756">
                  <c:v>0.20000043262851727</c:v>
                </c:pt>
                <c:pt idx="757">
                  <c:v>0.20000040694573709</c:v>
                </c:pt>
                <c:pt idx="758">
                  <c:v>0.20000038282572888</c:v>
                </c:pt>
                <c:pt idx="759">
                  <c:v>0.20000036016849276</c:v>
                </c:pt>
                <c:pt idx="760">
                  <c:v>0.2000003388810222</c:v>
                </c:pt>
                <c:pt idx="761">
                  <c:v>0.20000031887675249</c:v>
                </c:pt>
                <c:pt idx="762">
                  <c:v>0.20000030007505165</c:v>
                </c:pt>
                <c:pt idx="763">
                  <c:v>0.20000028240076329</c:v>
                </c:pt>
                <c:pt idx="764">
                  <c:v>0.20000026578378777</c:v>
                </c:pt>
                <c:pt idx="765">
                  <c:v>0.20000025015869949</c:v>
                </c:pt>
                <c:pt idx="766">
                  <c:v>0.20000023546439893</c:v>
                </c:pt>
                <c:pt idx="767">
                  <c:v>0.2000002216437925</c:v>
                </c:pt>
                <c:pt idx="768">
                  <c:v>0.20000020864350171</c:v>
                </c:pt>
                <c:pt idx="769">
                  <c:v>0.20000019641359559</c:v>
                </c:pt>
                <c:pt idx="770">
                  <c:v>0.20000018490734481</c:v>
                </c:pt>
                <c:pt idx="771">
                  <c:v>0.20000017408099635</c:v>
                </c:pt>
                <c:pt idx="772">
                  <c:v>0.20000016389356653</c:v>
                </c:pt>
                <c:pt idx="773">
                  <c:v>0.20000015430665</c:v>
                </c:pt>
                <c:pt idx="774">
                  <c:v>0.20000014528424354</c:v>
                </c:pt>
                <c:pt idx="775">
                  <c:v>0.20000013679258458</c:v>
                </c:pt>
                <c:pt idx="776">
                  <c:v>0.20000012880000059</c:v>
                </c:pt>
                <c:pt idx="777">
                  <c:v>0.20000012127677047</c:v>
                </c:pt>
                <c:pt idx="778">
                  <c:v>0.20000011419499644</c:v>
                </c:pt>
                <c:pt idx="779">
                  <c:v>0.20000010752848627</c:v>
                </c:pt>
                <c:pt idx="780">
                  <c:v>0.20000010125263992</c:v>
                </c:pt>
                <c:pt idx="781">
                  <c:v>0.20000009534435048</c:v>
                </c:pt>
                <c:pt idx="782">
                  <c:v>0.20000008978190803</c:v>
                </c:pt>
                <c:pt idx="783">
                  <c:v>0.20000008454490995</c:v>
                </c:pt>
                <c:pt idx="784">
                  <c:v>0.20000007961417998</c:v>
                </c:pt>
                <c:pt idx="785">
                  <c:v>0.20000007497169092</c:v>
                </c:pt>
                <c:pt idx="786">
                  <c:v>0.20000007060049377</c:v>
                </c:pt>
                <c:pt idx="787">
                  <c:v>0.20000006648464913</c:v>
                </c:pt>
                <c:pt idx="788">
                  <c:v>0.20000006260916761</c:v>
                </c:pt>
                <c:pt idx="789">
                  <c:v>0.20000005895994963</c:v>
                </c:pt>
                <c:pt idx="790">
                  <c:v>0.2000000555237321</c:v>
                </c:pt>
                <c:pt idx="791">
                  <c:v>0.20000005228803686</c:v>
                </c:pt>
                <c:pt idx="792">
                  <c:v>0.20000004924112361</c:v>
                </c:pt>
                <c:pt idx="793">
                  <c:v>0.20000004637194513</c:v>
                </c:pt>
                <c:pt idx="794">
                  <c:v>0.20000004367010524</c:v>
                </c:pt>
                <c:pt idx="795">
                  <c:v>0.20000004112582032</c:v>
                </c:pt>
                <c:pt idx="796">
                  <c:v>0.20000003872988259</c:v>
                </c:pt>
                <c:pt idx="797">
                  <c:v>0.20000003647362496</c:v>
                </c:pt>
                <c:pt idx="798">
                  <c:v>0.20000003434888916</c:v>
                </c:pt>
                <c:pt idx="799">
                  <c:v>0.20000003234799668</c:v>
                </c:pt>
                <c:pt idx="800">
                  <c:v>0.20000003046371811</c:v>
                </c:pt>
                <c:pt idx="801">
                  <c:v>0.20000002868924799</c:v>
                </c:pt>
                <c:pt idx="802">
                  <c:v>0.20000002701817954</c:v>
                </c:pt>
                <c:pt idx="803">
                  <c:v>0.20000002544448089</c:v>
                </c:pt>
                <c:pt idx="804">
                  <c:v>0.20000002396247327</c:v>
                </c:pt>
                <c:pt idx="805">
                  <c:v>0.2000000225668096</c:v>
                </c:pt>
                <c:pt idx="806">
                  <c:v>0.20000002125245506</c:v>
                </c:pt>
                <c:pt idx="807">
                  <c:v>0.2000000200146701</c:v>
                </c:pt>
                <c:pt idx="808">
                  <c:v>0.2000000188489906</c:v>
                </c:pt>
                <c:pt idx="809">
                  <c:v>0.20000001775121398</c:v>
                </c:pt>
                <c:pt idx="810">
                  <c:v>0.20000001671738316</c:v>
                </c:pt>
                <c:pt idx="811">
                  <c:v>0.20000001574377116</c:v>
                </c:pt>
                <c:pt idx="812">
                  <c:v>0.2000000148268691</c:v>
                </c:pt>
                <c:pt idx="813">
                  <c:v>0.20000001396337266</c:v>
                </c:pt>
                <c:pt idx="814">
                  <c:v>0.20000001315017021</c:v>
                </c:pt>
                <c:pt idx="815">
                  <c:v>0.2000000123843314</c:v>
                </c:pt>
                <c:pt idx="816">
                  <c:v>0.20000001166309703</c:v>
                </c:pt>
                <c:pt idx="817">
                  <c:v>0.20000001098386874</c:v>
                </c:pt>
                <c:pt idx="818">
                  <c:v>0.20000001034419937</c:v>
                </c:pt>
                <c:pt idx="819">
                  <c:v>0.20000000974178478</c:v>
                </c:pt>
                <c:pt idx="820">
                  <c:v>0.20000000917445454</c:v>
                </c:pt>
                <c:pt idx="821">
                  <c:v>0.20000000864016532</c:v>
                </c:pt>
                <c:pt idx="822">
                  <c:v>0.2000000081369924</c:v>
                </c:pt>
                <c:pt idx="823">
                  <c:v>0.20000000766312342</c:v>
                </c:pt>
                <c:pt idx="824">
                  <c:v>0.20000000721685193</c:v>
                </c:pt>
                <c:pt idx="825">
                  <c:v>0.20000000679657012</c:v>
                </c:pt>
                <c:pt idx="826">
                  <c:v>0.20000000640076471</c:v>
                </c:pt>
                <c:pt idx="827">
                  <c:v>0.20000000602800969</c:v>
                </c:pt>
                <c:pt idx="828">
                  <c:v>0.20000000567696299</c:v>
                </c:pt>
                <c:pt idx="829">
                  <c:v>0.20000000534636012</c:v>
                </c:pt>
                <c:pt idx="830">
                  <c:v>0.20000000503501045</c:v>
                </c:pt>
                <c:pt idx="831">
                  <c:v>0.20000000474179255</c:v>
                </c:pt>
                <c:pt idx="832">
                  <c:v>0.20000000446565075</c:v>
                </c:pt>
                <c:pt idx="833">
                  <c:v>0.20000000420559041</c:v>
                </c:pt>
                <c:pt idx="834">
                  <c:v>0.20000000396067491</c:v>
                </c:pt>
                <c:pt idx="835">
                  <c:v>0.20000000373002247</c:v>
                </c:pt>
                <c:pt idx="836">
                  <c:v>0.20000000351280237</c:v>
                </c:pt>
                <c:pt idx="837">
                  <c:v>0.20000000330823217</c:v>
                </c:pt>
                <c:pt idx="838">
                  <c:v>0.20000000311557536</c:v>
                </c:pt>
                <c:pt idx="839">
                  <c:v>0.20000000293413792</c:v>
                </c:pt>
                <c:pt idx="840">
                  <c:v>0.20000000276326677</c:v>
                </c:pt>
                <c:pt idx="841">
                  <c:v>0.2000000026023466</c:v>
                </c:pt>
                <c:pt idx="842">
                  <c:v>0.20000000245079746</c:v>
                </c:pt>
                <c:pt idx="843">
                  <c:v>0.20000000230807408</c:v>
                </c:pt>
                <c:pt idx="844">
                  <c:v>0.20000000217366221</c:v>
                </c:pt>
                <c:pt idx="845">
                  <c:v>0.20000000204707774</c:v>
                </c:pt>
                <c:pt idx="846">
                  <c:v>0.20000000192786521</c:v>
                </c:pt>
                <c:pt idx="847">
                  <c:v>0.20000000181559494</c:v>
                </c:pt>
                <c:pt idx="848">
                  <c:v>0.20000000170986276</c:v>
                </c:pt>
                <c:pt idx="849">
                  <c:v>0.20000000161028803</c:v>
                </c:pt>
                <c:pt idx="850">
                  <c:v>0.20000000151651232</c:v>
                </c:pt>
                <c:pt idx="851">
                  <c:v>0.20000000142819757</c:v>
                </c:pt>
                <c:pt idx="852">
                  <c:v>0.20000000134502563</c:v>
                </c:pt>
                <c:pt idx="853">
                  <c:v>0.20000000126669726</c:v>
                </c:pt>
                <c:pt idx="854">
                  <c:v>0.20000000119293068</c:v>
                </c:pt>
                <c:pt idx="855">
                  <c:v>0.20000000112345992</c:v>
                </c:pt>
                <c:pt idx="856">
                  <c:v>0.20000000105803478</c:v>
                </c:pt>
                <c:pt idx="857">
                  <c:v>0.20000000099641962</c:v>
                </c:pt>
                <c:pt idx="858">
                  <c:v>0.20000000093839257</c:v>
                </c:pt>
                <c:pt idx="859">
                  <c:v>0.20000000088374462</c:v>
                </c:pt>
                <c:pt idx="860">
                  <c:v>0.20000000083227934</c:v>
                </c:pt>
                <c:pt idx="861">
                  <c:v>0.20000000078381133</c:v>
                </c:pt>
                <c:pt idx="862">
                  <c:v>0.20000000073816551</c:v>
                </c:pt>
                <c:pt idx="863">
                  <c:v>0.20000000069517809</c:v>
                </c:pt>
                <c:pt idx="864">
                  <c:v>0.20000000065469425</c:v>
                </c:pt>
                <c:pt idx="865">
                  <c:v>0.20000000061656764</c:v>
                </c:pt>
                <c:pt idx="866">
                  <c:v>0.2000000005806617</c:v>
                </c:pt>
                <c:pt idx="867">
                  <c:v>0.20000000054684652</c:v>
                </c:pt>
                <c:pt idx="868">
                  <c:v>0.20000000051500066</c:v>
                </c:pt>
                <c:pt idx="869">
                  <c:v>0.20000000048500943</c:v>
                </c:pt>
                <c:pt idx="870">
                  <c:v>0.20000000045676458</c:v>
                </c:pt>
                <c:pt idx="871">
                  <c:v>0.20000000043016453</c:v>
                </c:pt>
                <c:pt idx="872">
                  <c:v>0.2000000004051139</c:v>
                </c:pt>
                <c:pt idx="873">
                  <c:v>0.20000000038152199</c:v>
                </c:pt>
                <c:pt idx="874">
                  <c:v>0.20000000035930388</c:v>
                </c:pt>
                <c:pt idx="875">
                  <c:v>0.20000000033837961</c:v>
                </c:pt>
                <c:pt idx="876">
                  <c:v>0.20000000031867371</c:v>
                </c:pt>
                <c:pt idx="877">
                  <c:v>0.20000000030011589</c:v>
                </c:pt>
                <c:pt idx="878">
                  <c:v>0.20000000028263842</c:v>
                </c:pt>
                <c:pt idx="879">
                  <c:v>0.20000000026617881</c:v>
                </c:pt>
                <c:pt idx="880">
                  <c:v>0.20000000025067777</c:v>
                </c:pt>
                <c:pt idx="881">
                  <c:v>0.20000000023607933</c:v>
                </c:pt>
                <c:pt idx="882">
                  <c:v>0.20000000022233133</c:v>
                </c:pt>
                <c:pt idx="883">
                  <c:v>0.20000000020938358</c:v>
                </c:pt>
                <c:pt idx="884">
                  <c:v>0.20000000019719</c:v>
                </c:pt>
                <c:pt idx="885">
                  <c:v>0.20000000018570663</c:v>
                </c:pt>
                <c:pt idx="886">
                  <c:v>0.20000000017489183</c:v>
                </c:pt>
                <c:pt idx="887">
                  <c:v>0.20000000016470687</c:v>
                </c:pt>
                <c:pt idx="888">
                  <c:v>0.2000000001551151</c:v>
                </c:pt>
                <c:pt idx="889">
                  <c:v>0.20000000014608188</c:v>
                </c:pt>
                <c:pt idx="890">
                  <c:v>0.2000000001375748</c:v>
                </c:pt>
                <c:pt idx="891">
                  <c:v>0.20000000012956298</c:v>
                </c:pt>
                <c:pt idx="892">
                  <c:v>0.20000000012201802</c:v>
                </c:pt>
                <c:pt idx="893">
                  <c:v>0.20000000011491215</c:v>
                </c:pt>
                <c:pt idx="894">
                  <c:v>0.20000000010822028</c:v>
                </c:pt>
                <c:pt idx="895">
                  <c:v>0.20000000010191799</c:v>
                </c:pt>
                <c:pt idx="896">
                  <c:v>0.20000000009598273</c:v>
                </c:pt>
                <c:pt idx="897">
                  <c:v>0.20000000009039309</c:v>
                </c:pt>
                <c:pt idx="898">
                  <c:v>0.20000000008512897</c:v>
                </c:pt>
                <c:pt idx="899">
                  <c:v>0.20000000008017149</c:v>
                </c:pt>
                <c:pt idx="900">
                  <c:v>0.20000000007550278</c:v>
                </c:pt>
                <c:pt idx="901">
                  <c:v>0.20000000007110563</c:v>
                </c:pt>
                <c:pt idx="902">
                  <c:v>0.20000000006696472</c:v>
                </c:pt>
                <c:pt idx="903">
                  <c:v>0.20000000006306506</c:v>
                </c:pt>
                <c:pt idx="904">
                  <c:v>0.20000000005939256</c:v>
                </c:pt>
                <c:pt idx="905">
                  <c:v>0.20000000005593366</c:v>
                </c:pt>
                <c:pt idx="906">
                  <c:v>0.20000000005267649</c:v>
                </c:pt>
                <c:pt idx="907">
                  <c:v>0.20000000004960872</c:v>
                </c:pt>
                <c:pt idx="908">
                  <c:v>0.20000000004671981</c:v>
                </c:pt>
                <c:pt idx="909">
                  <c:v>0.20000000004399909</c:v>
                </c:pt>
                <c:pt idx="910">
                  <c:v>0.20000000004143681</c:v>
                </c:pt>
                <c:pt idx="911">
                  <c:v>0.20000000003902374</c:v>
                </c:pt>
                <c:pt idx="912">
                  <c:v>0.20000000003675111</c:v>
                </c:pt>
                <c:pt idx="913">
                  <c:v>0.20000000003461083</c:v>
                </c:pt>
                <c:pt idx="914">
                  <c:v>0.2000000000325951</c:v>
                </c:pt>
                <c:pt idx="915">
                  <c:v>0.20000000003069707</c:v>
                </c:pt>
                <c:pt idx="916">
                  <c:v>0.2000000000289095</c:v>
                </c:pt>
                <c:pt idx="917">
                  <c:v>0.20000000002722573</c:v>
                </c:pt>
                <c:pt idx="918">
                  <c:v>0.20000000002564033</c:v>
                </c:pt>
                <c:pt idx="919">
                  <c:v>0.20000000002414708</c:v>
                </c:pt>
                <c:pt idx="920">
                  <c:v>0.20000000002274099</c:v>
                </c:pt>
                <c:pt idx="921">
                  <c:v>0.20000000002141671</c:v>
                </c:pt>
                <c:pt idx="922">
                  <c:v>0.20000000002016938</c:v>
                </c:pt>
                <c:pt idx="923">
                  <c:v>0.20000000001899487</c:v>
                </c:pt>
                <c:pt idx="924">
                  <c:v>0.20000000001788865</c:v>
                </c:pt>
                <c:pt idx="925">
                  <c:v>0.2000000000168467</c:v>
                </c:pt>
                <c:pt idx="926">
                  <c:v>0.20000000001586582</c:v>
                </c:pt>
                <c:pt idx="927">
                  <c:v>0.20000000001494189</c:v>
                </c:pt>
                <c:pt idx="928">
                  <c:v>0.2000000000140717</c:v>
                </c:pt>
                <c:pt idx="929">
                  <c:v>0.20000000001325213</c:v>
                </c:pt>
                <c:pt idx="930">
                  <c:v>0.20000000001248042</c:v>
                </c:pt>
                <c:pt idx="931">
                  <c:v>0.20000000001175366</c:v>
                </c:pt>
                <c:pt idx="932">
                  <c:v>0.20000000001106921</c:v>
                </c:pt>
                <c:pt idx="933">
                  <c:v>0.20000000001042439</c:v>
                </c:pt>
                <c:pt idx="934">
                  <c:v>0.20000000000981744</c:v>
                </c:pt>
                <c:pt idx="935">
                  <c:v>0.20000000000924567</c:v>
                </c:pt>
                <c:pt idx="936">
                  <c:v>0.20000000000870743</c:v>
                </c:pt>
                <c:pt idx="937">
                  <c:v>0.20000000000820017</c:v>
                </c:pt>
                <c:pt idx="938">
                  <c:v>0.20000000000772267</c:v>
                </c:pt>
                <c:pt idx="939">
                  <c:v>0.20000000000727314</c:v>
                </c:pt>
                <c:pt idx="940">
                  <c:v>0.20000000000684959</c:v>
                </c:pt>
                <c:pt idx="941">
                  <c:v>0.20000000000645068</c:v>
                </c:pt>
                <c:pt idx="942">
                  <c:v>0.20000000000607498</c:v>
                </c:pt>
                <c:pt idx="943">
                  <c:v>0.20000000000572093</c:v>
                </c:pt>
                <c:pt idx="944">
                  <c:v>0.20000000000538798</c:v>
                </c:pt>
                <c:pt idx="945">
                  <c:v>0.20000000000507401</c:v>
                </c:pt>
                <c:pt idx="946">
                  <c:v>0.20000000000477869</c:v>
                </c:pt>
                <c:pt idx="947">
                  <c:v>0.20000000000450024</c:v>
                </c:pt>
                <c:pt idx="948">
                  <c:v>0.20000000000423834</c:v>
                </c:pt>
                <c:pt idx="949">
                  <c:v>0.20000000000399143</c:v>
                </c:pt>
                <c:pt idx="950">
                  <c:v>0.20000000000375884</c:v>
                </c:pt>
                <c:pt idx="951">
                  <c:v>0.20000000000354001</c:v>
                </c:pt>
                <c:pt idx="952">
                  <c:v>0.20000000000333407</c:v>
                </c:pt>
                <c:pt idx="953">
                  <c:v>0.20000000000313978</c:v>
                </c:pt>
                <c:pt idx="954">
                  <c:v>0.20000000000295703</c:v>
                </c:pt>
                <c:pt idx="955">
                  <c:v>0.20000000000278473</c:v>
                </c:pt>
                <c:pt idx="956">
                  <c:v>0.20000000000262264</c:v>
                </c:pt>
                <c:pt idx="957">
                  <c:v>0.20000000000246987</c:v>
                </c:pt>
                <c:pt idx="958">
                  <c:v>0.20000000000232609</c:v>
                </c:pt>
                <c:pt idx="959">
                  <c:v>0.20000000000219054</c:v>
                </c:pt>
                <c:pt idx="960">
                  <c:v>0.20000000000206297</c:v>
                </c:pt>
                <c:pt idx="961">
                  <c:v>0.20000000000194273</c:v>
                </c:pt>
                <c:pt idx="962">
                  <c:v>0.2000000000018296</c:v>
                </c:pt>
                <c:pt idx="963">
                  <c:v>0.20000000000172324</c:v>
                </c:pt>
                <c:pt idx="964">
                  <c:v>0.20000000000162288</c:v>
                </c:pt>
                <c:pt idx="965">
                  <c:v>0.20000000000152807</c:v>
                </c:pt>
                <c:pt idx="966">
                  <c:v>0.20000000000143947</c:v>
                </c:pt>
                <c:pt idx="967">
                  <c:v>0.20000000000135554</c:v>
                </c:pt>
                <c:pt idx="968">
                  <c:v>0.20000000000127638</c:v>
                </c:pt>
                <c:pt idx="969">
                  <c:v>0.20000000000120222</c:v>
                </c:pt>
                <c:pt idx="970">
                  <c:v>0.20000000000113238</c:v>
                </c:pt>
                <c:pt idx="971">
                  <c:v>0.20000000000106621</c:v>
                </c:pt>
                <c:pt idx="972">
                  <c:v>0.20000000000100404</c:v>
                </c:pt>
                <c:pt idx="973">
                  <c:v>0.20000000000094553</c:v>
                </c:pt>
                <c:pt idx="974">
                  <c:v>0.20000000000089058</c:v>
                </c:pt>
                <c:pt idx="975">
                  <c:v>0.20000000000083862</c:v>
                </c:pt>
                <c:pt idx="976">
                  <c:v>0.20000000000078977</c:v>
                </c:pt>
                <c:pt idx="977">
                  <c:v>0.20000000000074369</c:v>
                </c:pt>
                <c:pt idx="978">
                  <c:v>0.20000000000070051</c:v>
                </c:pt>
                <c:pt idx="979">
                  <c:v>0.20000000000065976</c:v>
                </c:pt>
                <c:pt idx="980">
                  <c:v>0.20000000000062135</c:v>
                </c:pt>
                <c:pt idx="981">
                  <c:v>0.20000000000058504</c:v>
                </c:pt>
                <c:pt idx="982">
                  <c:v>0.20000000000055118</c:v>
                </c:pt>
                <c:pt idx="983">
                  <c:v>0.20000000000051898</c:v>
                </c:pt>
                <c:pt idx="984">
                  <c:v>0.20000000000048868</c:v>
                </c:pt>
                <c:pt idx="985">
                  <c:v>0.20000000000046037</c:v>
                </c:pt>
                <c:pt idx="986">
                  <c:v>0.2000000000004335</c:v>
                </c:pt>
                <c:pt idx="987">
                  <c:v>0.20000000000040807</c:v>
                </c:pt>
                <c:pt idx="988">
                  <c:v>0.20000000000038465</c:v>
                </c:pt>
                <c:pt idx="989">
                  <c:v>0.20000000000036211</c:v>
                </c:pt>
                <c:pt idx="990">
                  <c:v>0.20000000000034102</c:v>
                </c:pt>
                <c:pt idx="991">
                  <c:v>0.20000000000032125</c:v>
                </c:pt>
                <c:pt idx="992">
                  <c:v>0.20000000000030238</c:v>
                </c:pt>
                <c:pt idx="993">
                  <c:v>0.20000000000028462</c:v>
                </c:pt>
                <c:pt idx="994">
                  <c:v>0.20000000000026807</c:v>
                </c:pt>
                <c:pt idx="995">
                  <c:v>0.20000000000025253</c:v>
                </c:pt>
                <c:pt idx="996">
                  <c:v>0.20000000000023799</c:v>
                </c:pt>
                <c:pt idx="997">
                  <c:v>0.20000000000022411</c:v>
                </c:pt>
                <c:pt idx="998">
                  <c:v>0.20000000000021112</c:v>
                </c:pt>
                <c:pt idx="999">
                  <c:v>0.20000000000019869</c:v>
                </c:pt>
                <c:pt idx="1000">
                  <c:v>0.20000000000018714</c:v>
                </c:pt>
              </c:numCache>
            </c:numRef>
          </c:xVal>
          <c:yVal>
            <c:numRef>
              <c:f>Sheet1!$A$2:$A$1002</c:f>
              <c:numCache>
                <c:formatCode>General</c:formatCode>
                <c:ptCount val="1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8.9999999999999993E-3</c:v>
                </c:pt>
                <c:pt idx="10">
                  <c:v>0.01</c:v>
                </c:pt>
                <c:pt idx="11">
                  <c:v>1.0999999999999999E-2</c:v>
                </c:pt>
                <c:pt idx="12">
                  <c:v>1.2E-2</c:v>
                </c:pt>
                <c:pt idx="13">
                  <c:v>1.2999999999999999E-2</c:v>
                </c:pt>
                <c:pt idx="14">
                  <c:v>1.4E-2</c:v>
                </c:pt>
                <c:pt idx="15">
                  <c:v>1.4999999999999999E-2</c:v>
                </c:pt>
                <c:pt idx="16">
                  <c:v>1.6E-2</c:v>
                </c:pt>
                <c:pt idx="17">
                  <c:v>1.7000000000000001E-2</c:v>
                </c:pt>
                <c:pt idx="18">
                  <c:v>1.7999999999999999E-2</c:v>
                </c:pt>
                <c:pt idx="19">
                  <c:v>1.9E-2</c:v>
                </c:pt>
                <c:pt idx="20">
                  <c:v>0.02</c:v>
                </c:pt>
                <c:pt idx="21">
                  <c:v>2.1000000000000001E-2</c:v>
                </c:pt>
                <c:pt idx="22">
                  <c:v>2.1999999999999999E-2</c:v>
                </c:pt>
                <c:pt idx="23">
                  <c:v>2.3E-2</c:v>
                </c:pt>
                <c:pt idx="24">
                  <c:v>2.4E-2</c:v>
                </c:pt>
                <c:pt idx="25">
                  <c:v>2.5000000000000001E-2</c:v>
                </c:pt>
                <c:pt idx="26">
                  <c:v>2.5999999999999999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5999999999999997E-2</c:v>
                </c:pt>
                <c:pt idx="37">
                  <c:v>3.6999999999999998E-2</c:v>
                </c:pt>
                <c:pt idx="38">
                  <c:v>3.7999999999999999E-2</c:v>
                </c:pt>
                <c:pt idx="39">
                  <c:v>3.9E-2</c:v>
                </c:pt>
                <c:pt idx="40">
                  <c:v>0.04</c:v>
                </c:pt>
                <c:pt idx="41">
                  <c:v>4.1000000000000002E-2</c:v>
                </c:pt>
                <c:pt idx="42">
                  <c:v>4.2000000000000003E-2</c:v>
                </c:pt>
                <c:pt idx="43">
                  <c:v>4.2999999999999997E-2</c:v>
                </c:pt>
                <c:pt idx="44">
                  <c:v>4.3999999999999997E-2</c:v>
                </c:pt>
                <c:pt idx="45">
                  <c:v>4.4999999999999998E-2</c:v>
                </c:pt>
                <c:pt idx="46">
                  <c:v>4.5999999999999999E-2</c:v>
                </c:pt>
                <c:pt idx="47">
                  <c:v>4.7E-2</c:v>
                </c:pt>
                <c:pt idx="48">
                  <c:v>4.8000000000000001E-2</c:v>
                </c:pt>
                <c:pt idx="49">
                  <c:v>4.9000000000000002E-2</c:v>
                </c:pt>
                <c:pt idx="50">
                  <c:v>0.05</c:v>
                </c:pt>
                <c:pt idx="51">
                  <c:v>5.0999999999999997E-2</c:v>
                </c:pt>
                <c:pt idx="52">
                  <c:v>5.1999999999999998E-2</c:v>
                </c:pt>
                <c:pt idx="53">
                  <c:v>5.2999999999999999E-2</c:v>
                </c:pt>
                <c:pt idx="54">
                  <c:v>5.3999999999999999E-2</c:v>
                </c:pt>
                <c:pt idx="55">
                  <c:v>5.5E-2</c:v>
                </c:pt>
                <c:pt idx="56">
                  <c:v>5.6000000000000001E-2</c:v>
                </c:pt>
                <c:pt idx="57">
                  <c:v>5.7000000000000002E-2</c:v>
                </c:pt>
                <c:pt idx="58">
                  <c:v>5.8000000000000003E-2</c:v>
                </c:pt>
                <c:pt idx="59">
                  <c:v>5.8999999999999997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0999999999999994E-2</c:v>
                </c:pt>
                <c:pt idx="72">
                  <c:v>7.1999999999999995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5999999999999993E-2</c:v>
                </c:pt>
                <c:pt idx="87">
                  <c:v>8.6999999999999994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199999999999999</c:v>
                </c:pt>
                <c:pt idx="103">
                  <c:v>0.10299999999999999</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799999999999999</c:v>
                </c:pt>
                <c:pt idx="119">
                  <c:v>0.1189999999999999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099999999999999</c:v>
                </c:pt>
                <c:pt idx="142">
                  <c:v>0.14199999999999999</c:v>
                </c:pt>
                <c:pt idx="143">
                  <c:v>0.14299999999999999</c:v>
                </c:pt>
                <c:pt idx="144">
                  <c:v>0.14399999999999999</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199999999999999</c:v>
                </c:pt>
                <c:pt idx="173">
                  <c:v>0.17299999999999999</c:v>
                </c:pt>
                <c:pt idx="174">
                  <c:v>0.17399999999999999</c:v>
                </c:pt>
                <c:pt idx="175">
                  <c:v>0.17499999999999999</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399999999999999</c:v>
                </c:pt>
                <c:pt idx="205">
                  <c:v>0.20499999999999999</c:v>
                </c:pt>
                <c:pt idx="206">
                  <c:v>0.20599999999999999</c:v>
                </c:pt>
                <c:pt idx="207">
                  <c:v>0.20699999999999999</c:v>
                </c:pt>
                <c:pt idx="208">
                  <c:v>0.20799999999999999</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499999999999999</c:v>
                </c:pt>
                <c:pt idx="236">
                  <c:v>0.23599999999999999</c:v>
                </c:pt>
                <c:pt idx="237">
                  <c:v>0.23699999999999999</c:v>
                </c:pt>
                <c:pt idx="238">
                  <c:v>0.23799999999999999</c:v>
                </c:pt>
                <c:pt idx="239">
                  <c:v>0.23899999999999999</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199999999999997</c:v>
                </c:pt>
                <c:pt idx="283">
                  <c:v>0.28299999999999997</c:v>
                </c:pt>
                <c:pt idx="284">
                  <c:v>0.28399999999999997</c:v>
                </c:pt>
                <c:pt idx="285">
                  <c:v>0.28499999999999998</c:v>
                </c:pt>
                <c:pt idx="286">
                  <c:v>0.28599999999999998</c:v>
                </c:pt>
                <c:pt idx="287">
                  <c:v>0.28699999999999998</c:v>
                </c:pt>
                <c:pt idx="288">
                  <c:v>0.28799999999999998</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399999999999997</c:v>
                </c:pt>
                <c:pt idx="345">
                  <c:v>0.34499999999999997</c:v>
                </c:pt>
                <c:pt idx="346">
                  <c:v>0.34599999999999997</c:v>
                </c:pt>
                <c:pt idx="347">
                  <c:v>0.34699999999999998</c:v>
                </c:pt>
                <c:pt idx="348">
                  <c:v>0.34799999999999998</c:v>
                </c:pt>
                <c:pt idx="349">
                  <c:v>0.34899999999999998</c:v>
                </c:pt>
                <c:pt idx="350">
                  <c:v>0.35</c:v>
                </c:pt>
                <c:pt idx="351">
                  <c:v>0.35099999999999998</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699999999999997</c:v>
                </c:pt>
                <c:pt idx="408">
                  <c:v>0.40799999999999997</c:v>
                </c:pt>
                <c:pt idx="409">
                  <c:v>0.40899999999999997</c:v>
                </c:pt>
                <c:pt idx="410">
                  <c:v>0.41</c:v>
                </c:pt>
                <c:pt idx="411">
                  <c:v>0.41099999999999998</c:v>
                </c:pt>
                <c:pt idx="412">
                  <c:v>0.41199999999999998</c:v>
                </c:pt>
                <c:pt idx="413">
                  <c:v>0.41299999999999998</c:v>
                </c:pt>
                <c:pt idx="414">
                  <c:v>0.41399999999999998</c:v>
                </c:pt>
                <c:pt idx="415">
                  <c:v>0.41499999999999998</c:v>
                </c:pt>
                <c:pt idx="416">
                  <c:v>0.41599999999999998</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899999999999997</c:v>
                </c:pt>
                <c:pt idx="470">
                  <c:v>0.47</c:v>
                </c:pt>
                <c:pt idx="471">
                  <c:v>0.47099999999999997</c:v>
                </c:pt>
                <c:pt idx="472">
                  <c:v>0.47199999999999998</c:v>
                </c:pt>
                <c:pt idx="473">
                  <c:v>0.47299999999999998</c:v>
                </c:pt>
                <c:pt idx="474">
                  <c:v>0.47399999999999998</c:v>
                </c:pt>
                <c:pt idx="475">
                  <c:v>0.47499999999999998</c:v>
                </c:pt>
                <c:pt idx="476">
                  <c:v>0.47599999999999998</c:v>
                </c:pt>
                <c:pt idx="477">
                  <c:v>0.47699999999999998</c:v>
                </c:pt>
                <c:pt idx="478">
                  <c:v>0.47799999999999998</c:v>
                </c:pt>
                <c:pt idx="479">
                  <c:v>0.47899999999999998</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299999999999994</c:v>
                </c:pt>
                <c:pt idx="564">
                  <c:v>0.56399999999999995</c:v>
                </c:pt>
                <c:pt idx="565">
                  <c:v>0.56499999999999995</c:v>
                </c:pt>
                <c:pt idx="566">
                  <c:v>0.56599999999999995</c:v>
                </c:pt>
                <c:pt idx="567">
                  <c:v>0.56699999999999995</c:v>
                </c:pt>
                <c:pt idx="568">
                  <c:v>0.56799999999999995</c:v>
                </c:pt>
                <c:pt idx="569">
                  <c:v>0.56899999999999995</c:v>
                </c:pt>
                <c:pt idx="570">
                  <c:v>0.56999999999999995</c:v>
                </c:pt>
                <c:pt idx="571">
                  <c:v>0.57099999999999995</c:v>
                </c:pt>
                <c:pt idx="572">
                  <c:v>0.57199999999999995</c:v>
                </c:pt>
                <c:pt idx="573">
                  <c:v>0.57299999999999995</c:v>
                </c:pt>
                <c:pt idx="574">
                  <c:v>0.57399999999999995</c:v>
                </c:pt>
                <c:pt idx="575">
                  <c:v>0.57499999999999996</c:v>
                </c:pt>
                <c:pt idx="576">
                  <c:v>0.57599999999999996</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799999999999994</c:v>
                </c:pt>
                <c:pt idx="689">
                  <c:v>0.68899999999999995</c:v>
                </c:pt>
                <c:pt idx="690">
                  <c:v>0.69</c:v>
                </c:pt>
                <c:pt idx="691">
                  <c:v>0.69099999999999995</c:v>
                </c:pt>
                <c:pt idx="692">
                  <c:v>0.69199999999999995</c:v>
                </c:pt>
                <c:pt idx="693">
                  <c:v>0.69299999999999995</c:v>
                </c:pt>
                <c:pt idx="694">
                  <c:v>0.69399999999999995</c:v>
                </c:pt>
                <c:pt idx="695">
                  <c:v>0.69499999999999995</c:v>
                </c:pt>
                <c:pt idx="696">
                  <c:v>0.69599999999999995</c:v>
                </c:pt>
                <c:pt idx="697">
                  <c:v>0.69699999999999995</c:v>
                </c:pt>
                <c:pt idx="698">
                  <c:v>0.69799999999999995</c:v>
                </c:pt>
                <c:pt idx="699">
                  <c:v>0.69899999999999995</c:v>
                </c:pt>
                <c:pt idx="700">
                  <c:v>0.7</c:v>
                </c:pt>
                <c:pt idx="701">
                  <c:v>0.70099999999999996</c:v>
                </c:pt>
                <c:pt idx="702">
                  <c:v>0.70199999999999996</c:v>
                </c:pt>
                <c:pt idx="703">
                  <c:v>0.70299999999999996</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299999999999994</c:v>
                </c:pt>
                <c:pt idx="814">
                  <c:v>0.81399999999999995</c:v>
                </c:pt>
                <c:pt idx="815">
                  <c:v>0.81499999999999995</c:v>
                </c:pt>
                <c:pt idx="816">
                  <c:v>0.81599999999999995</c:v>
                </c:pt>
                <c:pt idx="817">
                  <c:v>0.81699999999999995</c:v>
                </c:pt>
                <c:pt idx="818">
                  <c:v>0.81799999999999995</c:v>
                </c:pt>
                <c:pt idx="819">
                  <c:v>0.81899999999999995</c:v>
                </c:pt>
                <c:pt idx="820">
                  <c:v>0.82</c:v>
                </c:pt>
                <c:pt idx="821">
                  <c:v>0.82099999999999995</c:v>
                </c:pt>
                <c:pt idx="822">
                  <c:v>0.82199999999999995</c:v>
                </c:pt>
                <c:pt idx="823">
                  <c:v>0.82299999999999995</c:v>
                </c:pt>
                <c:pt idx="824">
                  <c:v>0.82399999999999995</c:v>
                </c:pt>
                <c:pt idx="825">
                  <c:v>0.82499999999999996</c:v>
                </c:pt>
                <c:pt idx="826">
                  <c:v>0.82599999999999996</c:v>
                </c:pt>
                <c:pt idx="827">
                  <c:v>0.82699999999999996</c:v>
                </c:pt>
                <c:pt idx="828">
                  <c:v>0.82799999999999996</c:v>
                </c:pt>
                <c:pt idx="829">
                  <c:v>0.82899999999999996</c:v>
                </c:pt>
                <c:pt idx="830">
                  <c:v>0.83</c:v>
                </c:pt>
                <c:pt idx="831">
                  <c:v>0.83099999999999996</c:v>
                </c:pt>
                <c:pt idx="832">
                  <c:v>0.83199999999999996</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799999999999994</c:v>
                </c:pt>
                <c:pt idx="939">
                  <c:v>0.93899999999999995</c:v>
                </c:pt>
                <c:pt idx="940">
                  <c:v>0.94</c:v>
                </c:pt>
                <c:pt idx="941">
                  <c:v>0.94099999999999995</c:v>
                </c:pt>
                <c:pt idx="942">
                  <c:v>0.94199999999999995</c:v>
                </c:pt>
                <c:pt idx="943">
                  <c:v>0.94299999999999995</c:v>
                </c:pt>
                <c:pt idx="944">
                  <c:v>0.94399999999999995</c:v>
                </c:pt>
                <c:pt idx="945">
                  <c:v>0.94499999999999995</c:v>
                </c:pt>
                <c:pt idx="946">
                  <c:v>0.94599999999999995</c:v>
                </c:pt>
                <c:pt idx="947">
                  <c:v>0.94699999999999995</c:v>
                </c:pt>
                <c:pt idx="948">
                  <c:v>0.94799999999999995</c:v>
                </c:pt>
                <c:pt idx="949">
                  <c:v>0.94899999999999995</c:v>
                </c:pt>
                <c:pt idx="950">
                  <c:v>0.95</c:v>
                </c:pt>
                <c:pt idx="951">
                  <c:v>0.95099999999999996</c:v>
                </c:pt>
                <c:pt idx="952">
                  <c:v>0.95199999999999996</c:v>
                </c:pt>
                <c:pt idx="953">
                  <c:v>0.95299999999999996</c:v>
                </c:pt>
                <c:pt idx="954">
                  <c:v>0.95399999999999996</c:v>
                </c:pt>
                <c:pt idx="955">
                  <c:v>0.95499999999999996</c:v>
                </c:pt>
                <c:pt idx="956">
                  <c:v>0.95599999999999996</c:v>
                </c:pt>
                <c:pt idx="957">
                  <c:v>0.95699999999999996</c:v>
                </c:pt>
                <c:pt idx="958">
                  <c:v>0.95799999999999996</c:v>
                </c:pt>
                <c:pt idx="959">
                  <c:v>0.95899999999999996</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numCache>
            </c:numRef>
          </c:yVal>
          <c:smooth val="0"/>
          <c:extLst>
            <c:ext xmlns:c16="http://schemas.microsoft.com/office/drawing/2014/chart" uri="{C3380CC4-5D6E-409C-BE32-E72D297353CC}">
              <c16:uniqueId val="{00000000-CFE8-4E7C-AA00-A3151878E67E}"/>
            </c:ext>
          </c:extLst>
        </c:ser>
        <c:ser>
          <c:idx val="0"/>
          <c:order val="1"/>
          <c:spPr>
            <a:ln w="25400">
              <a:solidFill>
                <a:srgbClr val="FF0000"/>
              </a:solidFill>
              <a:prstDash val="dash"/>
            </a:ln>
          </c:spPr>
          <c:marker>
            <c:symbol val="none"/>
          </c:marker>
          <c:xVal>
            <c:numRef>
              <c:f>Sheet1!$E$2:$E$1002</c:f>
              <c:numCache>
                <c:formatCode>General</c:formatCode>
                <c:ptCount val="1001"/>
                <c:pt idx="0">
                  <c:v>2.2000000000000002</c:v>
                </c:pt>
                <c:pt idx="1">
                  <c:v>2.2000000000000002</c:v>
                </c:pt>
                <c:pt idx="2">
                  <c:v>2.2000000000000002</c:v>
                </c:pt>
                <c:pt idx="3">
                  <c:v>2.2000000000000002</c:v>
                </c:pt>
                <c:pt idx="4">
                  <c:v>2.2000000000000002</c:v>
                </c:pt>
                <c:pt idx="5">
                  <c:v>2.2000000000000002</c:v>
                </c:pt>
                <c:pt idx="6">
                  <c:v>2.2000000000000002</c:v>
                </c:pt>
                <c:pt idx="7">
                  <c:v>2.2000000000000002</c:v>
                </c:pt>
                <c:pt idx="8">
                  <c:v>2.2000000000000002</c:v>
                </c:pt>
                <c:pt idx="9">
                  <c:v>2.2000000000000002</c:v>
                </c:pt>
                <c:pt idx="10">
                  <c:v>2.2000000000000002</c:v>
                </c:pt>
                <c:pt idx="11">
                  <c:v>2.2000000000000002</c:v>
                </c:pt>
                <c:pt idx="12">
                  <c:v>2.2000000000000002</c:v>
                </c:pt>
                <c:pt idx="13">
                  <c:v>2.2000000000000002</c:v>
                </c:pt>
                <c:pt idx="14">
                  <c:v>2.2000000000000002</c:v>
                </c:pt>
                <c:pt idx="15">
                  <c:v>2.2000000000000002</c:v>
                </c:pt>
                <c:pt idx="16">
                  <c:v>2.2000000000000002</c:v>
                </c:pt>
                <c:pt idx="17">
                  <c:v>2.2000000000000002</c:v>
                </c:pt>
                <c:pt idx="18">
                  <c:v>2.2000000000000002</c:v>
                </c:pt>
                <c:pt idx="19">
                  <c:v>2.2000000000000002</c:v>
                </c:pt>
                <c:pt idx="20">
                  <c:v>2.2000000000000002</c:v>
                </c:pt>
                <c:pt idx="21">
                  <c:v>2.2000000000000002</c:v>
                </c:pt>
                <c:pt idx="22">
                  <c:v>2.2000000000000002</c:v>
                </c:pt>
                <c:pt idx="23">
                  <c:v>2.2000000000000002</c:v>
                </c:pt>
                <c:pt idx="24">
                  <c:v>2.2000000000000002</c:v>
                </c:pt>
                <c:pt idx="25">
                  <c:v>2.2000000000000002</c:v>
                </c:pt>
                <c:pt idx="26">
                  <c:v>2.2000000000000002</c:v>
                </c:pt>
                <c:pt idx="27">
                  <c:v>2.2000000000000002</c:v>
                </c:pt>
                <c:pt idx="28">
                  <c:v>2.2000000000000002</c:v>
                </c:pt>
                <c:pt idx="29">
                  <c:v>2.2000000000000002</c:v>
                </c:pt>
                <c:pt idx="30">
                  <c:v>2.2000000000000002</c:v>
                </c:pt>
                <c:pt idx="31">
                  <c:v>2.2000000000000002</c:v>
                </c:pt>
                <c:pt idx="32">
                  <c:v>2.2000000000000002</c:v>
                </c:pt>
                <c:pt idx="33">
                  <c:v>2.2000000000000002</c:v>
                </c:pt>
                <c:pt idx="34">
                  <c:v>2.2000000000000002</c:v>
                </c:pt>
                <c:pt idx="35">
                  <c:v>2.2000000000000002</c:v>
                </c:pt>
                <c:pt idx="36">
                  <c:v>2.2000000000000002</c:v>
                </c:pt>
                <c:pt idx="37">
                  <c:v>2.2000000000000002</c:v>
                </c:pt>
                <c:pt idx="38">
                  <c:v>2.2000000000000002</c:v>
                </c:pt>
                <c:pt idx="39">
                  <c:v>2.2000000000000002</c:v>
                </c:pt>
                <c:pt idx="40">
                  <c:v>2.2000000000000002</c:v>
                </c:pt>
                <c:pt idx="41">
                  <c:v>2.2000000000000002</c:v>
                </c:pt>
                <c:pt idx="42">
                  <c:v>2.2000000000000002</c:v>
                </c:pt>
                <c:pt idx="43">
                  <c:v>2.2000000000000002</c:v>
                </c:pt>
                <c:pt idx="44">
                  <c:v>2.2000000000000002</c:v>
                </c:pt>
                <c:pt idx="45">
                  <c:v>2.2000000000000002</c:v>
                </c:pt>
                <c:pt idx="46">
                  <c:v>2.2000000000000002</c:v>
                </c:pt>
                <c:pt idx="47">
                  <c:v>2.2000000000000002</c:v>
                </c:pt>
                <c:pt idx="48">
                  <c:v>2.2000000000000002</c:v>
                </c:pt>
                <c:pt idx="49">
                  <c:v>2.2000000000000002</c:v>
                </c:pt>
                <c:pt idx="50">
                  <c:v>2.2000000000000002</c:v>
                </c:pt>
                <c:pt idx="51">
                  <c:v>2.2000000000000002</c:v>
                </c:pt>
                <c:pt idx="52">
                  <c:v>2.2000000000000002</c:v>
                </c:pt>
                <c:pt idx="53">
                  <c:v>2.2000000000000002</c:v>
                </c:pt>
                <c:pt idx="54">
                  <c:v>2.2000000000000002</c:v>
                </c:pt>
                <c:pt idx="55">
                  <c:v>2.2000000000000002</c:v>
                </c:pt>
                <c:pt idx="56">
                  <c:v>2.2000000000000002</c:v>
                </c:pt>
                <c:pt idx="57">
                  <c:v>2.2000000000000002</c:v>
                </c:pt>
                <c:pt idx="58">
                  <c:v>2.2000000000000002</c:v>
                </c:pt>
                <c:pt idx="59">
                  <c:v>2.2000000000000002</c:v>
                </c:pt>
                <c:pt idx="60">
                  <c:v>2.2000000000000002</c:v>
                </c:pt>
                <c:pt idx="61">
                  <c:v>2.2000000000000002</c:v>
                </c:pt>
                <c:pt idx="62">
                  <c:v>2.2000000000000002</c:v>
                </c:pt>
                <c:pt idx="63">
                  <c:v>2.2000000000000002</c:v>
                </c:pt>
                <c:pt idx="64">
                  <c:v>2.2000000000000002</c:v>
                </c:pt>
                <c:pt idx="65">
                  <c:v>2.2000000000000002</c:v>
                </c:pt>
                <c:pt idx="66">
                  <c:v>2.2000000000000002</c:v>
                </c:pt>
                <c:pt idx="67">
                  <c:v>2.2000000000000002</c:v>
                </c:pt>
                <c:pt idx="68">
                  <c:v>2.2000000000000002</c:v>
                </c:pt>
                <c:pt idx="69">
                  <c:v>2.2000000000000002</c:v>
                </c:pt>
                <c:pt idx="70">
                  <c:v>2.2000000000000002</c:v>
                </c:pt>
                <c:pt idx="71">
                  <c:v>2.2000000000000002</c:v>
                </c:pt>
                <c:pt idx="72">
                  <c:v>2.2000000000000002</c:v>
                </c:pt>
                <c:pt idx="73">
                  <c:v>2.2000000000000002</c:v>
                </c:pt>
                <c:pt idx="74">
                  <c:v>2.2000000000000002</c:v>
                </c:pt>
                <c:pt idx="75">
                  <c:v>2.2000000000000002</c:v>
                </c:pt>
                <c:pt idx="76">
                  <c:v>2.2000000000000002</c:v>
                </c:pt>
                <c:pt idx="77">
                  <c:v>2.2000000000000002</c:v>
                </c:pt>
                <c:pt idx="78">
                  <c:v>2.2000000000000002</c:v>
                </c:pt>
                <c:pt idx="79">
                  <c:v>2.2000000000000002</c:v>
                </c:pt>
                <c:pt idx="80">
                  <c:v>2.2000000000000002</c:v>
                </c:pt>
                <c:pt idx="81">
                  <c:v>2.2000000000000002</c:v>
                </c:pt>
                <c:pt idx="82">
                  <c:v>2.2000000000000002</c:v>
                </c:pt>
                <c:pt idx="83">
                  <c:v>2.2000000000000002</c:v>
                </c:pt>
                <c:pt idx="84">
                  <c:v>2.2000000000000002</c:v>
                </c:pt>
                <c:pt idx="85">
                  <c:v>2.2000000000000002</c:v>
                </c:pt>
                <c:pt idx="86">
                  <c:v>2.2000000000000002</c:v>
                </c:pt>
                <c:pt idx="87">
                  <c:v>2.2000000000000002</c:v>
                </c:pt>
                <c:pt idx="88">
                  <c:v>2.2000000000000002</c:v>
                </c:pt>
                <c:pt idx="89">
                  <c:v>2.2000000000000002</c:v>
                </c:pt>
                <c:pt idx="90">
                  <c:v>2.2000000000000002</c:v>
                </c:pt>
                <c:pt idx="91">
                  <c:v>2.2000000000000002</c:v>
                </c:pt>
                <c:pt idx="92">
                  <c:v>2.2000000000000002</c:v>
                </c:pt>
                <c:pt idx="93">
                  <c:v>2.2000000000000002</c:v>
                </c:pt>
                <c:pt idx="94">
                  <c:v>2.2000000000000002</c:v>
                </c:pt>
                <c:pt idx="95">
                  <c:v>2.2000000000000002</c:v>
                </c:pt>
                <c:pt idx="96">
                  <c:v>2.2000000000000002</c:v>
                </c:pt>
                <c:pt idx="97">
                  <c:v>2.2000000000000002</c:v>
                </c:pt>
                <c:pt idx="98">
                  <c:v>2.2000000000000002</c:v>
                </c:pt>
                <c:pt idx="99">
                  <c:v>2.2000000000000002</c:v>
                </c:pt>
                <c:pt idx="100">
                  <c:v>2.2000000000000002</c:v>
                </c:pt>
                <c:pt idx="101">
                  <c:v>2.2000000000000002</c:v>
                </c:pt>
                <c:pt idx="102">
                  <c:v>2.2000000000000002</c:v>
                </c:pt>
                <c:pt idx="103">
                  <c:v>2.2000000000000002</c:v>
                </c:pt>
                <c:pt idx="104">
                  <c:v>2.2000000000000002</c:v>
                </c:pt>
                <c:pt idx="105">
                  <c:v>2.2000000000000002</c:v>
                </c:pt>
                <c:pt idx="106">
                  <c:v>2.2000000000000002</c:v>
                </c:pt>
                <c:pt idx="107">
                  <c:v>2.2000000000000002</c:v>
                </c:pt>
                <c:pt idx="108">
                  <c:v>2.2000000000000002</c:v>
                </c:pt>
                <c:pt idx="109">
                  <c:v>2.2000000000000002</c:v>
                </c:pt>
                <c:pt idx="110">
                  <c:v>2.2000000000000002</c:v>
                </c:pt>
                <c:pt idx="111">
                  <c:v>2.2000000000000002</c:v>
                </c:pt>
                <c:pt idx="112">
                  <c:v>2.2000000000000002</c:v>
                </c:pt>
                <c:pt idx="113">
                  <c:v>2.2000000000000002</c:v>
                </c:pt>
                <c:pt idx="114">
                  <c:v>2.2000000000000002</c:v>
                </c:pt>
                <c:pt idx="115">
                  <c:v>2.2000000000000002</c:v>
                </c:pt>
                <c:pt idx="116">
                  <c:v>2.2000000000000002</c:v>
                </c:pt>
                <c:pt idx="117">
                  <c:v>2.2000000000000002</c:v>
                </c:pt>
                <c:pt idx="118">
                  <c:v>2.2000000000000002</c:v>
                </c:pt>
                <c:pt idx="119">
                  <c:v>2.2000000000000002</c:v>
                </c:pt>
                <c:pt idx="120">
                  <c:v>2.2000000000000002</c:v>
                </c:pt>
                <c:pt idx="121">
                  <c:v>2.2000000000000002</c:v>
                </c:pt>
                <c:pt idx="122">
                  <c:v>2.2000000000000002</c:v>
                </c:pt>
                <c:pt idx="123">
                  <c:v>2.2000000000000002</c:v>
                </c:pt>
                <c:pt idx="124">
                  <c:v>2.2000000000000002</c:v>
                </c:pt>
                <c:pt idx="125">
                  <c:v>2.2000000000000002</c:v>
                </c:pt>
                <c:pt idx="126">
                  <c:v>2.2000000000000002</c:v>
                </c:pt>
                <c:pt idx="127">
                  <c:v>2.2000000000000002</c:v>
                </c:pt>
                <c:pt idx="128">
                  <c:v>2.2000000000000002</c:v>
                </c:pt>
                <c:pt idx="129">
                  <c:v>2.2000000000000002</c:v>
                </c:pt>
                <c:pt idx="130">
                  <c:v>2.2000000000000002</c:v>
                </c:pt>
                <c:pt idx="131">
                  <c:v>2.2000000000000002</c:v>
                </c:pt>
                <c:pt idx="132">
                  <c:v>2.2000000000000002</c:v>
                </c:pt>
                <c:pt idx="133">
                  <c:v>2.2000000000000002</c:v>
                </c:pt>
                <c:pt idx="134">
                  <c:v>2.2000000000000002</c:v>
                </c:pt>
                <c:pt idx="135">
                  <c:v>2.2000000000000002</c:v>
                </c:pt>
                <c:pt idx="136">
                  <c:v>2.2000000000000002</c:v>
                </c:pt>
                <c:pt idx="137">
                  <c:v>2.2000000000000002</c:v>
                </c:pt>
                <c:pt idx="138">
                  <c:v>2.2000000000000002</c:v>
                </c:pt>
                <c:pt idx="139">
                  <c:v>2.2000000000000002</c:v>
                </c:pt>
                <c:pt idx="140">
                  <c:v>2.2000000000000002</c:v>
                </c:pt>
                <c:pt idx="141">
                  <c:v>2.2000000000000002</c:v>
                </c:pt>
                <c:pt idx="142">
                  <c:v>2.2000000000000002</c:v>
                </c:pt>
                <c:pt idx="143">
                  <c:v>2.2000000000000002</c:v>
                </c:pt>
                <c:pt idx="144">
                  <c:v>2.2000000000000002</c:v>
                </c:pt>
                <c:pt idx="145">
                  <c:v>2.2000000000000002</c:v>
                </c:pt>
                <c:pt idx="146">
                  <c:v>2.2000000000000002</c:v>
                </c:pt>
                <c:pt idx="147">
                  <c:v>2.2000000000000002</c:v>
                </c:pt>
                <c:pt idx="148">
                  <c:v>2.2000000000000002</c:v>
                </c:pt>
                <c:pt idx="149">
                  <c:v>2.2000000000000002</c:v>
                </c:pt>
                <c:pt idx="150">
                  <c:v>2.2000000000000002</c:v>
                </c:pt>
                <c:pt idx="151">
                  <c:v>2.2000000000000002</c:v>
                </c:pt>
                <c:pt idx="152">
                  <c:v>2.2000000000000002</c:v>
                </c:pt>
                <c:pt idx="153">
                  <c:v>2.2000000000000002</c:v>
                </c:pt>
                <c:pt idx="154">
                  <c:v>2.2000000000000002</c:v>
                </c:pt>
                <c:pt idx="155">
                  <c:v>2.2000000000000002</c:v>
                </c:pt>
                <c:pt idx="156">
                  <c:v>2.2000000000000002</c:v>
                </c:pt>
                <c:pt idx="157">
                  <c:v>2.2000000000000002</c:v>
                </c:pt>
                <c:pt idx="158">
                  <c:v>2.2000000000000002</c:v>
                </c:pt>
                <c:pt idx="159">
                  <c:v>2.2000000000000002</c:v>
                </c:pt>
                <c:pt idx="160">
                  <c:v>2.2000000000000002</c:v>
                </c:pt>
                <c:pt idx="161">
                  <c:v>2.2000000000000002</c:v>
                </c:pt>
                <c:pt idx="162">
                  <c:v>2.2000000000000002</c:v>
                </c:pt>
                <c:pt idx="163">
                  <c:v>2.2000000000000002</c:v>
                </c:pt>
                <c:pt idx="164">
                  <c:v>2.2000000000000002</c:v>
                </c:pt>
                <c:pt idx="165">
                  <c:v>2.2000000000000002</c:v>
                </c:pt>
                <c:pt idx="166">
                  <c:v>2.2000000000000002</c:v>
                </c:pt>
                <c:pt idx="167">
                  <c:v>2.2000000000000002</c:v>
                </c:pt>
                <c:pt idx="168">
                  <c:v>2.2000000000000002</c:v>
                </c:pt>
                <c:pt idx="169">
                  <c:v>2.2000000000000002</c:v>
                </c:pt>
                <c:pt idx="170">
                  <c:v>2.2000000000000002</c:v>
                </c:pt>
                <c:pt idx="171">
                  <c:v>2.2000000000000002</c:v>
                </c:pt>
                <c:pt idx="172">
                  <c:v>2.2000000000000002</c:v>
                </c:pt>
                <c:pt idx="173">
                  <c:v>2.2000000000000002</c:v>
                </c:pt>
                <c:pt idx="174">
                  <c:v>2.2000000000000002</c:v>
                </c:pt>
                <c:pt idx="175">
                  <c:v>2.2000000000000002</c:v>
                </c:pt>
                <c:pt idx="176">
                  <c:v>2.2000000000000002</c:v>
                </c:pt>
                <c:pt idx="177">
                  <c:v>2.2000000000000002</c:v>
                </c:pt>
                <c:pt idx="178">
                  <c:v>2.2000000000000002</c:v>
                </c:pt>
                <c:pt idx="179">
                  <c:v>2.2000000000000002</c:v>
                </c:pt>
                <c:pt idx="180">
                  <c:v>2.2000000000000002</c:v>
                </c:pt>
                <c:pt idx="181">
                  <c:v>2.2000000000000002</c:v>
                </c:pt>
                <c:pt idx="182">
                  <c:v>2.2000000000000002</c:v>
                </c:pt>
                <c:pt idx="183">
                  <c:v>2.2000000000000002</c:v>
                </c:pt>
                <c:pt idx="184">
                  <c:v>2.2000000000000002</c:v>
                </c:pt>
                <c:pt idx="185">
                  <c:v>2.2000000000000002</c:v>
                </c:pt>
                <c:pt idx="186">
                  <c:v>2.2000000000000002</c:v>
                </c:pt>
                <c:pt idx="187">
                  <c:v>2.2000000000000002</c:v>
                </c:pt>
                <c:pt idx="188">
                  <c:v>2.2000000000000002</c:v>
                </c:pt>
                <c:pt idx="189">
                  <c:v>2.2000000000000002</c:v>
                </c:pt>
                <c:pt idx="190">
                  <c:v>2.2000000000000002</c:v>
                </c:pt>
                <c:pt idx="191">
                  <c:v>2.2000000000000002</c:v>
                </c:pt>
                <c:pt idx="192">
                  <c:v>2.2000000000000002</c:v>
                </c:pt>
                <c:pt idx="193">
                  <c:v>2.2000000000000002</c:v>
                </c:pt>
                <c:pt idx="194">
                  <c:v>2.2000000000000002</c:v>
                </c:pt>
                <c:pt idx="195">
                  <c:v>2.2000000000000002</c:v>
                </c:pt>
                <c:pt idx="196">
                  <c:v>2.2000000000000002</c:v>
                </c:pt>
                <c:pt idx="197">
                  <c:v>2.2000000000000002</c:v>
                </c:pt>
                <c:pt idx="198">
                  <c:v>2.2000000000000002</c:v>
                </c:pt>
                <c:pt idx="199">
                  <c:v>2.2000000000000002</c:v>
                </c:pt>
                <c:pt idx="200">
                  <c:v>2.2000000000000002</c:v>
                </c:pt>
                <c:pt idx="201">
                  <c:v>2.2000000000000002</c:v>
                </c:pt>
                <c:pt idx="202">
                  <c:v>2.2000000000000002</c:v>
                </c:pt>
                <c:pt idx="203">
                  <c:v>2.2000000000000002</c:v>
                </c:pt>
                <c:pt idx="204">
                  <c:v>2.2000000000000002</c:v>
                </c:pt>
                <c:pt idx="205">
                  <c:v>2.2000000000000002</c:v>
                </c:pt>
                <c:pt idx="206">
                  <c:v>2.2000000000000002</c:v>
                </c:pt>
                <c:pt idx="207">
                  <c:v>2.2000000000000002</c:v>
                </c:pt>
                <c:pt idx="208">
                  <c:v>2.2000000000000002</c:v>
                </c:pt>
                <c:pt idx="209">
                  <c:v>2.2000000000000002</c:v>
                </c:pt>
                <c:pt idx="210">
                  <c:v>2.2000000000000002</c:v>
                </c:pt>
                <c:pt idx="211">
                  <c:v>2.2000000000000002</c:v>
                </c:pt>
                <c:pt idx="212">
                  <c:v>2.2000000000000002</c:v>
                </c:pt>
                <c:pt idx="213">
                  <c:v>2.2000000000000002</c:v>
                </c:pt>
                <c:pt idx="214">
                  <c:v>2.2000000000000002</c:v>
                </c:pt>
                <c:pt idx="215">
                  <c:v>2.2000000000000002</c:v>
                </c:pt>
                <c:pt idx="216">
                  <c:v>2.2000000000000002</c:v>
                </c:pt>
                <c:pt idx="217">
                  <c:v>2.2000000000000002</c:v>
                </c:pt>
                <c:pt idx="218">
                  <c:v>2.2000000000000002</c:v>
                </c:pt>
                <c:pt idx="219">
                  <c:v>2.2000000000000002</c:v>
                </c:pt>
                <c:pt idx="220">
                  <c:v>2.2000000000000002</c:v>
                </c:pt>
                <c:pt idx="221">
                  <c:v>2.2000000000000002</c:v>
                </c:pt>
                <c:pt idx="222">
                  <c:v>2.2000000000000002</c:v>
                </c:pt>
                <c:pt idx="223">
                  <c:v>2.2000000000000002</c:v>
                </c:pt>
                <c:pt idx="224">
                  <c:v>2.2000000000000002</c:v>
                </c:pt>
                <c:pt idx="225">
                  <c:v>2.2000000000000002</c:v>
                </c:pt>
                <c:pt idx="226">
                  <c:v>2.2000000000000002</c:v>
                </c:pt>
                <c:pt idx="227">
                  <c:v>2.2000000000000002</c:v>
                </c:pt>
                <c:pt idx="228">
                  <c:v>2.2000000000000002</c:v>
                </c:pt>
                <c:pt idx="229">
                  <c:v>2.2000000000000002</c:v>
                </c:pt>
                <c:pt idx="230">
                  <c:v>2.2000000000000002</c:v>
                </c:pt>
                <c:pt idx="231">
                  <c:v>2.2000000000000002</c:v>
                </c:pt>
                <c:pt idx="232">
                  <c:v>2.2000000000000002</c:v>
                </c:pt>
                <c:pt idx="233">
                  <c:v>2.2000000000000002</c:v>
                </c:pt>
                <c:pt idx="234">
                  <c:v>2.2000000000000002</c:v>
                </c:pt>
                <c:pt idx="235">
                  <c:v>2.2000000000000002</c:v>
                </c:pt>
                <c:pt idx="236">
                  <c:v>2.2000000000000002</c:v>
                </c:pt>
                <c:pt idx="237">
                  <c:v>2.2000000000000002</c:v>
                </c:pt>
                <c:pt idx="238">
                  <c:v>2.2000000000000002</c:v>
                </c:pt>
                <c:pt idx="239">
                  <c:v>2.2000000000000002</c:v>
                </c:pt>
                <c:pt idx="240">
                  <c:v>2.2000000000000002</c:v>
                </c:pt>
                <c:pt idx="241">
                  <c:v>2.2000000000000002</c:v>
                </c:pt>
                <c:pt idx="242">
                  <c:v>2.2000000000000002</c:v>
                </c:pt>
                <c:pt idx="243">
                  <c:v>2.2000000000000002</c:v>
                </c:pt>
                <c:pt idx="244">
                  <c:v>2.2000000000000002</c:v>
                </c:pt>
                <c:pt idx="245">
                  <c:v>2.2000000000000002</c:v>
                </c:pt>
                <c:pt idx="246">
                  <c:v>2.2000000000000002</c:v>
                </c:pt>
                <c:pt idx="247">
                  <c:v>2.2000000000000002</c:v>
                </c:pt>
                <c:pt idx="248">
                  <c:v>2.2000000000000002</c:v>
                </c:pt>
                <c:pt idx="249">
                  <c:v>2.2000000000000002</c:v>
                </c:pt>
                <c:pt idx="250">
                  <c:v>2.2000000000000002</c:v>
                </c:pt>
                <c:pt idx="251">
                  <c:v>2.2000000000000002</c:v>
                </c:pt>
                <c:pt idx="252">
                  <c:v>2.2000000000000002</c:v>
                </c:pt>
                <c:pt idx="253">
                  <c:v>2.2000000000000002</c:v>
                </c:pt>
                <c:pt idx="254">
                  <c:v>2.2000000000000002</c:v>
                </c:pt>
                <c:pt idx="255">
                  <c:v>2.2000000000000002</c:v>
                </c:pt>
                <c:pt idx="256">
                  <c:v>2.2000000000000002</c:v>
                </c:pt>
                <c:pt idx="257">
                  <c:v>2.2000000000000002</c:v>
                </c:pt>
                <c:pt idx="258">
                  <c:v>2.2000000000000002</c:v>
                </c:pt>
                <c:pt idx="259">
                  <c:v>2.2000000000000002</c:v>
                </c:pt>
                <c:pt idx="260">
                  <c:v>2.2000000000000002</c:v>
                </c:pt>
                <c:pt idx="261">
                  <c:v>2.2000000000000002</c:v>
                </c:pt>
                <c:pt idx="262">
                  <c:v>2.2000000000000002</c:v>
                </c:pt>
                <c:pt idx="263">
                  <c:v>2.2000000000000002</c:v>
                </c:pt>
                <c:pt idx="264">
                  <c:v>2.2000000000000002</c:v>
                </c:pt>
                <c:pt idx="265">
                  <c:v>2.2000000000000002</c:v>
                </c:pt>
                <c:pt idx="266">
                  <c:v>2.2000000000000002</c:v>
                </c:pt>
                <c:pt idx="267">
                  <c:v>2.2000000000000002</c:v>
                </c:pt>
                <c:pt idx="268">
                  <c:v>2.2000000000000002</c:v>
                </c:pt>
                <c:pt idx="269">
                  <c:v>2.2000000000000002</c:v>
                </c:pt>
                <c:pt idx="270">
                  <c:v>2.2000000000000002</c:v>
                </c:pt>
                <c:pt idx="271">
                  <c:v>2.2000000000000002</c:v>
                </c:pt>
                <c:pt idx="272">
                  <c:v>2.2000000000000002</c:v>
                </c:pt>
                <c:pt idx="273">
                  <c:v>2.2000000000000002</c:v>
                </c:pt>
                <c:pt idx="274">
                  <c:v>2.2000000000000002</c:v>
                </c:pt>
                <c:pt idx="275">
                  <c:v>2.2000000000000002</c:v>
                </c:pt>
                <c:pt idx="276">
                  <c:v>2.2000000000000002</c:v>
                </c:pt>
                <c:pt idx="277">
                  <c:v>2.2000000000000002</c:v>
                </c:pt>
                <c:pt idx="278">
                  <c:v>2.2000000000000002</c:v>
                </c:pt>
                <c:pt idx="279">
                  <c:v>2.2000000000000002</c:v>
                </c:pt>
                <c:pt idx="280">
                  <c:v>2.2000000000000002</c:v>
                </c:pt>
                <c:pt idx="281">
                  <c:v>2.2000000000000002</c:v>
                </c:pt>
                <c:pt idx="282">
                  <c:v>2.2000000000000002</c:v>
                </c:pt>
                <c:pt idx="283">
                  <c:v>2.2000000000000002</c:v>
                </c:pt>
                <c:pt idx="284">
                  <c:v>2.2000000000000002</c:v>
                </c:pt>
                <c:pt idx="285">
                  <c:v>2.2000000000000002</c:v>
                </c:pt>
                <c:pt idx="286">
                  <c:v>2.2000000000000002</c:v>
                </c:pt>
                <c:pt idx="287">
                  <c:v>2.2000000000000002</c:v>
                </c:pt>
                <c:pt idx="288">
                  <c:v>2.2000000000000002</c:v>
                </c:pt>
                <c:pt idx="289">
                  <c:v>2.2000000000000002</c:v>
                </c:pt>
                <c:pt idx="290">
                  <c:v>2.2000000000000002</c:v>
                </c:pt>
                <c:pt idx="291">
                  <c:v>2.2000000000000002</c:v>
                </c:pt>
                <c:pt idx="292">
                  <c:v>2.2000000000000002</c:v>
                </c:pt>
                <c:pt idx="293">
                  <c:v>2.2000000000000002</c:v>
                </c:pt>
                <c:pt idx="294">
                  <c:v>2.2000000000000002</c:v>
                </c:pt>
                <c:pt idx="295">
                  <c:v>2.2000000000000002</c:v>
                </c:pt>
                <c:pt idx="296">
                  <c:v>2.2000000000000002</c:v>
                </c:pt>
                <c:pt idx="297">
                  <c:v>2.2000000000000002</c:v>
                </c:pt>
                <c:pt idx="298">
                  <c:v>2.2000000000000002</c:v>
                </c:pt>
                <c:pt idx="299">
                  <c:v>2.2000000000000002</c:v>
                </c:pt>
                <c:pt idx="300">
                  <c:v>2.2000000000000002</c:v>
                </c:pt>
                <c:pt idx="301">
                  <c:v>2.2000000000000002</c:v>
                </c:pt>
                <c:pt idx="302">
                  <c:v>2.2000000000000002</c:v>
                </c:pt>
                <c:pt idx="303">
                  <c:v>2.2000000000000002</c:v>
                </c:pt>
                <c:pt idx="304">
                  <c:v>2.2000000000000002</c:v>
                </c:pt>
                <c:pt idx="305">
                  <c:v>2.2000000000000002</c:v>
                </c:pt>
                <c:pt idx="306">
                  <c:v>2.2000000000000002</c:v>
                </c:pt>
                <c:pt idx="307">
                  <c:v>2.2000000000000002</c:v>
                </c:pt>
                <c:pt idx="308">
                  <c:v>2.2000000000000002</c:v>
                </c:pt>
                <c:pt idx="309">
                  <c:v>2.2000000000000002</c:v>
                </c:pt>
                <c:pt idx="310">
                  <c:v>2.2000000000000002</c:v>
                </c:pt>
                <c:pt idx="311">
                  <c:v>2.2000000000000002</c:v>
                </c:pt>
                <c:pt idx="312">
                  <c:v>2.2000000000000002</c:v>
                </c:pt>
                <c:pt idx="313">
                  <c:v>2.2000000000000002</c:v>
                </c:pt>
                <c:pt idx="314">
                  <c:v>2.2000000000000002</c:v>
                </c:pt>
                <c:pt idx="315">
                  <c:v>2.2000000000000002</c:v>
                </c:pt>
                <c:pt idx="316">
                  <c:v>2.2000000000000002</c:v>
                </c:pt>
                <c:pt idx="317">
                  <c:v>2.2000000000000002</c:v>
                </c:pt>
                <c:pt idx="318">
                  <c:v>2.2000000000000002</c:v>
                </c:pt>
                <c:pt idx="319">
                  <c:v>2.2000000000000002</c:v>
                </c:pt>
                <c:pt idx="320">
                  <c:v>2.2000000000000002</c:v>
                </c:pt>
                <c:pt idx="321">
                  <c:v>2.2000000000000002</c:v>
                </c:pt>
                <c:pt idx="322">
                  <c:v>2.2000000000000002</c:v>
                </c:pt>
                <c:pt idx="323">
                  <c:v>2.2000000000000002</c:v>
                </c:pt>
                <c:pt idx="324">
                  <c:v>2.2000000000000002</c:v>
                </c:pt>
                <c:pt idx="325">
                  <c:v>2.2000000000000002</c:v>
                </c:pt>
                <c:pt idx="326">
                  <c:v>2.2000000000000002</c:v>
                </c:pt>
                <c:pt idx="327">
                  <c:v>2.2000000000000002</c:v>
                </c:pt>
                <c:pt idx="328">
                  <c:v>2.2000000000000002</c:v>
                </c:pt>
                <c:pt idx="329">
                  <c:v>2.2000000000000002</c:v>
                </c:pt>
                <c:pt idx="330">
                  <c:v>2.2000000000000002</c:v>
                </c:pt>
                <c:pt idx="331">
                  <c:v>2.2000000000000002</c:v>
                </c:pt>
                <c:pt idx="332">
                  <c:v>2.2000000000000002</c:v>
                </c:pt>
                <c:pt idx="333">
                  <c:v>2.2000000000000002</c:v>
                </c:pt>
                <c:pt idx="334">
                  <c:v>2.2000000000000002</c:v>
                </c:pt>
                <c:pt idx="335">
                  <c:v>2.2000000000000002</c:v>
                </c:pt>
                <c:pt idx="336">
                  <c:v>2.2000000000000002</c:v>
                </c:pt>
                <c:pt idx="337">
                  <c:v>2.2000000000000002</c:v>
                </c:pt>
                <c:pt idx="338">
                  <c:v>2.2000000000000002</c:v>
                </c:pt>
                <c:pt idx="339">
                  <c:v>2.2000000000000002</c:v>
                </c:pt>
                <c:pt idx="340">
                  <c:v>2.2000000000000002</c:v>
                </c:pt>
                <c:pt idx="341">
                  <c:v>2.2000000000000002</c:v>
                </c:pt>
                <c:pt idx="342">
                  <c:v>2.2000000000000002</c:v>
                </c:pt>
                <c:pt idx="343">
                  <c:v>2.2000000000000002</c:v>
                </c:pt>
                <c:pt idx="344">
                  <c:v>2.2000000000000002</c:v>
                </c:pt>
                <c:pt idx="345">
                  <c:v>2.2000000000000002</c:v>
                </c:pt>
                <c:pt idx="346">
                  <c:v>2.2000000000000002</c:v>
                </c:pt>
                <c:pt idx="347">
                  <c:v>2.2000000000000002</c:v>
                </c:pt>
                <c:pt idx="348">
                  <c:v>2.2000000000000002</c:v>
                </c:pt>
                <c:pt idx="349">
                  <c:v>2.2000000000000002</c:v>
                </c:pt>
                <c:pt idx="350">
                  <c:v>2.2000000000000002</c:v>
                </c:pt>
                <c:pt idx="351">
                  <c:v>2.2000000000000002</c:v>
                </c:pt>
                <c:pt idx="352">
                  <c:v>2.2000000000000002</c:v>
                </c:pt>
                <c:pt idx="353">
                  <c:v>2.2000000000000002</c:v>
                </c:pt>
                <c:pt idx="354">
                  <c:v>2.2000000000000002</c:v>
                </c:pt>
                <c:pt idx="355">
                  <c:v>2.2000000000000002</c:v>
                </c:pt>
                <c:pt idx="356">
                  <c:v>2.2000000000000002</c:v>
                </c:pt>
                <c:pt idx="357">
                  <c:v>2.2000000000000002</c:v>
                </c:pt>
                <c:pt idx="358">
                  <c:v>2.2000000000000002</c:v>
                </c:pt>
                <c:pt idx="359">
                  <c:v>2.2000000000000002</c:v>
                </c:pt>
                <c:pt idx="360">
                  <c:v>2.2000000000000002</c:v>
                </c:pt>
                <c:pt idx="361">
                  <c:v>2.2000000000000002</c:v>
                </c:pt>
                <c:pt idx="362">
                  <c:v>2.2000000000000002</c:v>
                </c:pt>
                <c:pt idx="363">
                  <c:v>2.2000000000000002</c:v>
                </c:pt>
                <c:pt idx="364">
                  <c:v>2.2000000000000002</c:v>
                </c:pt>
                <c:pt idx="365">
                  <c:v>2.2000000000000002</c:v>
                </c:pt>
                <c:pt idx="366">
                  <c:v>2.2000000000000002</c:v>
                </c:pt>
                <c:pt idx="367">
                  <c:v>2.2000000000000002</c:v>
                </c:pt>
                <c:pt idx="368">
                  <c:v>2.2000000000000002</c:v>
                </c:pt>
                <c:pt idx="369">
                  <c:v>2.2000000000000002</c:v>
                </c:pt>
                <c:pt idx="370">
                  <c:v>2.2000000000000002</c:v>
                </c:pt>
                <c:pt idx="371">
                  <c:v>2.2000000000000002</c:v>
                </c:pt>
                <c:pt idx="372">
                  <c:v>2.2000000000000002</c:v>
                </c:pt>
                <c:pt idx="373">
                  <c:v>2.2000000000000002</c:v>
                </c:pt>
                <c:pt idx="374">
                  <c:v>2.2000000000000002</c:v>
                </c:pt>
                <c:pt idx="375">
                  <c:v>2.2000000000000002</c:v>
                </c:pt>
                <c:pt idx="376">
                  <c:v>2.2000000000000002</c:v>
                </c:pt>
                <c:pt idx="377">
                  <c:v>2.2000000000000002</c:v>
                </c:pt>
                <c:pt idx="378">
                  <c:v>2.2000000000000002</c:v>
                </c:pt>
                <c:pt idx="379">
                  <c:v>2.2000000000000002</c:v>
                </c:pt>
                <c:pt idx="380">
                  <c:v>2.2000000000000002</c:v>
                </c:pt>
                <c:pt idx="381">
                  <c:v>2.2000000000000002</c:v>
                </c:pt>
                <c:pt idx="382">
                  <c:v>2.2000000000000002</c:v>
                </c:pt>
                <c:pt idx="383">
                  <c:v>2.2000000000000002</c:v>
                </c:pt>
                <c:pt idx="384">
                  <c:v>2.2000000000000002</c:v>
                </c:pt>
                <c:pt idx="385">
                  <c:v>2.2000000000000002</c:v>
                </c:pt>
                <c:pt idx="386">
                  <c:v>2.2000000000000002</c:v>
                </c:pt>
                <c:pt idx="387">
                  <c:v>2.2000000000000002</c:v>
                </c:pt>
                <c:pt idx="388">
                  <c:v>2.2000000000000002</c:v>
                </c:pt>
                <c:pt idx="389">
                  <c:v>2.2000000000000002</c:v>
                </c:pt>
                <c:pt idx="390">
                  <c:v>2.2000000000000002</c:v>
                </c:pt>
                <c:pt idx="391">
                  <c:v>2.2000000000000002</c:v>
                </c:pt>
                <c:pt idx="392">
                  <c:v>2.2000000000000002</c:v>
                </c:pt>
                <c:pt idx="393">
                  <c:v>2.2000000000000002</c:v>
                </c:pt>
                <c:pt idx="394">
                  <c:v>2.2000000000000002</c:v>
                </c:pt>
                <c:pt idx="395">
                  <c:v>2.2000000000000002</c:v>
                </c:pt>
                <c:pt idx="396">
                  <c:v>2.2000000000000002</c:v>
                </c:pt>
                <c:pt idx="397">
                  <c:v>2.2000000000000002</c:v>
                </c:pt>
                <c:pt idx="398">
                  <c:v>2.2000000000000002</c:v>
                </c:pt>
                <c:pt idx="399">
                  <c:v>2.2000000000000002</c:v>
                </c:pt>
                <c:pt idx="400">
                  <c:v>2.2000000000000002</c:v>
                </c:pt>
                <c:pt idx="401">
                  <c:v>2.2000000000000002</c:v>
                </c:pt>
                <c:pt idx="402">
                  <c:v>2.2000000000000002</c:v>
                </c:pt>
                <c:pt idx="403">
                  <c:v>2.2000000000000002</c:v>
                </c:pt>
                <c:pt idx="404">
                  <c:v>2.2000000000000002</c:v>
                </c:pt>
                <c:pt idx="405">
                  <c:v>2.2000000000000002</c:v>
                </c:pt>
                <c:pt idx="406">
                  <c:v>2.2000000000000002</c:v>
                </c:pt>
                <c:pt idx="407">
                  <c:v>2.2000000000000002</c:v>
                </c:pt>
                <c:pt idx="408">
                  <c:v>2.2000000000000002</c:v>
                </c:pt>
                <c:pt idx="409">
                  <c:v>2.2000000000000002</c:v>
                </c:pt>
                <c:pt idx="410">
                  <c:v>2.2000000000000002</c:v>
                </c:pt>
                <c:pt idx="411">
                  <c:v>2.2000000000000002</c:v>
                </c:pt>
                <c:pt idx="412">
                  <c:v>2.2000000000000002</c:v>
                </c:pt>
                <c:pt idx="413">
                  <c:v>2.2000000000000002</c:v>
                </c:pt>
                <c:pt idx="414">
                  <c:v>2.2000000000000002</c:v>
                </c:pt>
                <c:pt idx="415">
                  <c:v>2.2000000000000002</c:v>
                </c:pt>
                <c:pt idx="416">
                  <c:v>2.2000000000000002</c:v>
                </c:pt>
                <c:pt idx="417">
                  <c:v>2.2000000000000002</c:v>
                </c:pt>
                <c:pt idx="418">
                  <c:v>2.2000000000000002</c:v>
                </c:pt>
                <c:pt idx="419">
                  <c:v>2.2000000000000002</c:v>
                </c:pt>
                <c:pt idx="420">
                  <c:v>2.2000000000000002</c:v>
                </c:pt>
                <c:pt idx="421">
                  <c:v>2.2000000000000002</c:v>
                </c:pt>
                <c:pt idx="422">
                  <c:v>2.2000000000000002</c:v>
                </c:pt>
                <c:pt idx="423">
                  <c:v>2.2000000000000002</c:v>
                </c:pt>
                <c:pt idx="424">
                  <c:v>2.2000000000000002</c:v>
                </c:pt>
                <c:pt idx="425">
                  <c:v>2.2000000000000002</c:v>
                </c:pt>
                <c:pt idx="426">
                  <c:v>2.2000000000000002</c:v>
                </c:pt>
                <c:pt idx="427">
                  <c:v>2.2000000000000002</c:v>
                </c:pt>
                <c:pt idx="428">
                  <c:v>2.2000000000000002</c:v>
                </c:pt>
                <c:pt idx="429">
                  <c:v>2.2000000000000002</c:v>
                </c:pt>
                <c:pt idx="430">
                  <c:v>2.2000000000000002</c:v>
                </c:pt>
                <c:pt idx="431">
                  <c:v>2.2000000000000002</c:v>
                </c:pt>
                <c:pt idx="432">
                  <c:v>2.2000000000000002</c:v>
                </c:pt>
                <c:pt idx="433">
                  <c:v>2.2000000000000002</c:v>
                </c:pt>
                <c:pt idx="434">
                  <c:v>2.2000000000000002</c:v>
                </c:pt>
                <c:pt idx="435">
                  <c:v>2.2000000000000002</c:v>
                </c:pt>
                <c:pt idx="436">
                  <c:v>2.2000000000000002</c:v>
                </c:pt>
                <c:pt idx="437">
                  <c:v>2.2000000000000002</c:v>
                </c:pt>
                <c:pt idx="438">
                  <c:v>2.2000000000000002</c:v>
                </c:pt>
                <c:pt idx="439">
                  <c:v>2.2000000000000002</c:v>
                </c:pt>
                <c:pt idx="440">
                  <c:v>2.2000000000000002</c:v>
                </c:pt>
                <c:pt idx="441">
                  <c:v>2.2000000000000002</c:v>
                </c:pt>
                <c:pt idx="442">
                  <c:v>2.2000000000000002</c:v>
                </c:pt>
                <c:pt idx="443">
                  <c:v>2.2000000000000002</c:v>
                </c:pt>
                <c:pt idx="444">
                  <c:v>2.2000000000000002</c:v>
                </c:pt>
                <c:pt idx="445">
                  <c:v>2.2000000000000002</c:v>
                </c:pt>
                <c:pt idx="446">
                  <c:v>2.2000000000000002</c:v>
                </c:pt>
                <c:pt idx="447">
                  <c:v>2.2000000000000002</c:v>
                </c:pt>
                <c:pt idx="448">
                  <c:v>2.2000000000000002</c:v>
                </c:pt>
                <c:pt idx="449">
                  <c:v>2.2000000000000002</c:v>
                </c:pt>
                <c:pt idx="450">
                  <c:v>2.2000000000000002</c:v>
                </c:pt>
                <c:pt idx="451">
                  <c:v>2.2000000000000002</c:v>
                </c:pt>
                <c:pt idx="452">
                  <c:v>2.2000000000000002</c:v>
                </c:pt>
                <c:pt idx="453">
                  <c:v>2.2000000000000002</c:v>
                </c:pt>
                <c:pt idx="454">
                  <c:v>2.2000000000000002</c:v>
                </c:pt>
                <c:pt idx="455">
                  <c:v>2.2000000000000002</c:v>
                </c:pt>
                <c:pt idx="456">
                  <c:v>2.2000000000000002</c:v>
                </c:pt>
                <c:pt idx="457">
                  <c:v>2.2000000000000002</c:v>
                </c:pt>
                <c:pt idx="458">
                  <c:v>2.2000000000000002</c:v>
                </c:pt>
                <c:pt idx="459">
                  <c:v>2.2000000000000002</c:v>
                </c:pt>
                <c:pt idx="460">
                  <c:v>2.2000000000000002</c:v>
                </c:pt>
                <c:pt idx="461">
                  <c:v>2.2000000000000002</c:v>
                </c:pt>
                <c:pt idx="462">
                  <c:v>2.2000000000000002</c:v>
                </c:pt>
                <c:pt idx="463">
                  <c:v>2.2000000000000002</c:v>
                </c:pt>
                <c:pt idx="464">
                  <c:v>2.2000000000000002</c:v>
                </c:pt>
                <c:pt idx="465">
                  <c:v>2.2000000000000002</c:v>
                </c:pt>
                <c:pt idx="466">
                  <c:v>2.2000000000000002</c:v>
                </c:pt>
                <c:pt idx="467">
                  <c:v>2.2000000000000002</c:v>
                </c:pt>
                <c:pt idx="468">
                  <c:v>2.2000000000000002</c:v>
                </c:pt>
                <c:pt idx="469">
                  <c:v>2.2000000000000002</c:v>
                </c:pt>
                <c:pt idx="470">
                  <c:v>2.2000000000000002</c:v>
                </c:pt>
                <c:pt idx="471">
                  <c:v>2.2000000000000002</c:v>
                </c:pt>
                <c:pt idx="472">
                  <c:v>2.2000000000000002</c:v>
                </c:pt>
                <c:pt idx="473">
                  <c:v>2.2000000000000002</c:v>
                </c:pt>
                <c:pt idx="474">
                  <c:v>2.2000000000000002</c:v>
                </c:pt>
                <c:pt idx="475">
                  <c:v>2.2000000000000002</c:v>
                </c:pt>
                <c:pt idx="476">
                  <c:v>2.2000000000000002</c:v>
                </c:pt>
                <c:pt idx="477">
                  <c:v>2.2000000000000002</c:v>
                </c:pt>
                <c:pt idx="478">
                  <c:v>2.2000000000000002</c:v>
                </c:pt>
                <c:pt idx="479">
                  <c:v>2.2000000000000002</c:v>
                </c:pt>
                <c:pt idx="480">
                  <c:v>2.2000000000000002</c:v>
                </c:pt>
                <c:pt idx="481">
                  <c:v>2.2000000000000002</c:v>
                </c:pt>
                <c:pt idx="482">
                  <c:v>2.2000000000000002</c:v>
                </c:pt>
                <c:pt idx="483">
                  <c:v>2.2000000000000002</c:v>
                </c:pt>
                <c:pt idx="484">
                  <c:v>2.2000000000000002</c:v>
                </c:pt>
                <c:pt idx="485">
                  <c:v>2.2000000000000002</c:v>
                </c:pt>
                <c:pt idx="486">
                  <c:v>2.2000000000000002</c:v>
                </c:pt>
                <c:pt idx="487">
                  <c:v>2.2000000000000002</c:v>
                </c:pt>
                <c:pt idx="488">
                  <c:v>2.2000000000000002</c:v>
                </c:pt>
                <c:pt idx="489">
                  <c:v>2.2000000000000002</c:v>
                </c:pt>
                <c:pt idx="490">
                  <c:v>2.2000000000000002</c:v>
                </c:pt>
                <c:pt idx="491">
                  <c:v>2.2000000000000002</c:v>
                </c:pt>
                <c:pt idx="492">
                  <c:v>2.2000000000000002</c:v>
                </c:pt>
                <c:pt idx="493">
                  <c:v>2.2000000000000002</c:v>
                </c:pt>
                <c:pt idx="494">
                  <c:v>2.2000000000000002</c:v>
                </c:pt>
                <c:pt idx="495">
                  <c:v>2.2000000000000002</c:v>
                </c:pt>
                <c:pt idx="496">
                  <c:v>2.2000000000000002</c:v>
                </c:pt>
                <c:pt idx="497">
                  <c:v>2.2000000000000002</c:v>
                </c:pt>
                <c:pt idx="498">
                  <c:v>2.2000000000000002</c:v>
                </c:pt>
                <c:pt idx="499">
                  <c:v>2.2000000000000002</c:v>
                </c:pt>
                <c:pt idx="500">
                  <c:v>0.2</c:v>
                </c:pt>
                <c:pt idx="501">
                  <c:v>0.2</c:v>
                </c:pt>
                <c:pt idx="502">
                  <c:v>0.2</c:v>
                </c:pt>
                <c:pt idx="503">
                  <c:v>0.2</c:v>
                </c:pt>
                <c:pt idx="504">
                  <c:v>0.2</c:v>
                </c:pt>
                <c:pt idx="505">
                  <c:v>0.2</c:v>
                </c:pt>
                <c:pt idx="506">
                  <c:v>0.2</c:v>
                </c:pt>
                <c:pt idx="507">
                  <c:v>0.2</c:v>
                </c:pt>
                <c:pt idx="508">
                  <c:v>0.2</c:v>
                </c:pt>
                <c:pt idx="509">
                  <c:v>0.2</c:v>
                </c:pt>
                <c:pt idx="510">
                  <c:v>0.2</c:v>
                </c:pt>
                <c:pt idx="511">
                  <c:v>0.2</c:v>
                </c:pt>
                <c:pt idx="512">
                  <c:v>0.2</c:v>
                </c:pt>
                <c:pt idx="513">
                  <c:v>0.2</c:v>
                </c:pt>
                <c:pt idx="514">
                  <c:v>0.2</c:v>
                </c:pt>
                <c:pt idx="515">
                  <c:v>0.2</c:v>
                </c:pt>
                <c:pt idx="516">
                  <c:v>0.2</c:v>
                </c:pt>
                <c:pt idx="517">
                  <c:v>0.2</c:v>
                </c:pt>
                <c:pt idx="518">
                  <c:v>0.2</c:v>
                </c:pt>
                <c:pt idx="519">
                  <c:v>0.2</c:v>
                </c:pt>
                <c:pt idx="520">
                  <c:v>0.2</c:v>
                </c:pt>
                <c:pt idx="521">
                  <c:v>0.2</c:v>
                </c:pt>
                <c:pt idx="522">
                  <c:v>0.2</c:v>
                </c:pt>
                <c:pt idx="523">
                  <c:v>0.2</c:v>
                </c:pt>
                <c:pt idx="524">
                  <c:v>0.2</c:v>
                </c:pt>
                <c:pt idx="525">
                  <c:v>0.2</c:v>
                </c:pt>
                <c:pt idx="526">
                  <c:v>0.2</c:v>
                </c:pt>
                <c:pt idx="527">
                  <c:v>0.2</c:v>
                </c:pt>
                <c:pt idx="528">
                  <c:v>0.2</c:v>
                </c:pt>
                <c:pt idx="529">
                  <c:v>0.2</c:v>
                </c:pt>
                <c:pt idx="530">
                  <c:v>0.2</c:v>
                </c:pt>
                <c:pt idx="531">
                  <c:v>0.2</c:v>
                </c:pt>
                <c:pt idx="532">
                  <c:v>0.2</c:v>
                </c:pt>
                <c:pt idx="533">
                  <c:v>0.2</c:v>
                </c:pt>
                <c:pt idx="534">
                  <c:v>0.2</c:v>
                </c:pt>
                <c:pt idx="535">
                  <c:v>0.2</c:v>
                </c:pt>
                <c:pt idx="536">
                  <c:v>0.2</c:v>
                </c:pt>
                <c:pt idx="537">
                  <c:v>0.2</c:v>
                </c:pt>
                <c:pt idx="538">
                  <c:v>0.2</c:v>
                </c:pt>
                <c:pt idx="539">
                  <c:v>0.2</c:v>
                </c:pt>
                <c:pt idx="540">
                  <c:v>0.2</c:v>
                </c:pt>
                <c:pt idx="541">
                  <c:v>0.2</c:v>
                </c:pt>
                <c:pt idx="542">
                  <c:v>0.2</c:v>
                </c:pt>
                <c:pt idx="543">
                  <c:v>0.2</c:v>
                </c:pt>
                <c:pt idx="544">
                  <c:v>0.2</c:v>
                </c:pt>
                <c:pt idx="545">
                  <c:v>0.2</c:v>
                </c:pt>
                <c:pt idx="546">
                  <c:v>0.2</c:v>
                </c:pt>
                <c:pt idx="547">
                  <c:v>0.2</c:v>
                </c:pt>
                <c:pt idx="548">
                  <c:v>0.2</c:v>
                </c:pt>
                <c:pt idx="549">
                  <c:v>0.2</c:v>
                </c:pt>
                <c:pt idx="550">
                  <c:v>0.2</c:v>
                </c:pt>
                <c:pt idx="551">
                  <c:v>0.2</c:v>
                </c:pt>
                <c:pt idx="552">
                  <c:v>0.2</c:v>
                </c:pt>
                <c:pt idx="553">
                  <c:v>0.2</c:v>
                </c:pt>
                <c:pt idx="554">
                  <c:v>0.2</c:v>
                </c:pt>
                <c:pt idx="555">
                  <c:v>0.2</c:v>
                </c:pt>
                <c:pt idx="556">
                  <c:v>0.2</c:v>
                </c:pt>
                <c:pt idx="557">
                  <c:v>0.2</c:v>
                </c:pt>
                <c:pt idx="558">
                  <c:v>0.2</c:v>
                </c:pt>
                <c:pt idx="559">
                  <c:v>0.2</c:v>
                </c:pt>
                <c:pt idx="560">
                  <c:v>0.2</c:v>
                </c:pt>
                <c:pt idx="561">
                  <c:v>0.2</c:v>
                </c:pt>
                <c:pt idx="562">
                  <c:v>0.2</c:v>
                </c:pt>
                <c:pt idx="563">
                  <c:v>0.2</c:v>
                </c:pt>
                <c:pt idx="564">
                  <c:v>0.2</c:v>
                </c:pt>
                <c:pt idx="565">
                  <c:v>0.2</c:v>
                </c:pt>
                <c:pt idx="566">
                  <c:v>0.2</c:v>
                </c:pt>
                <c:pt idx="567">
                  <c:v>0.2</c:v>
                </c:pt>
                <c:pt idx="568">
                  <c:v>0.2</c:v>
                </c:pt>
                <c:pt idx="569">
                  <c:v>0.2</c:v>
                </c:pt>
                <c:pt idx="570">
                  <c:v>0.2</c:v>
                </c:pt>
                <c:pt idx="571">
                  <c:v>0.2</c:v>
                </c:pt>
                <c:pt idx="572">
                  <c:v>0.2</c:v>
                </c:pt>
                <c:pt idx="573">
                  <c:v>0.2</c:v>
                </c:pt>
                <c:pt idx="574">
                  <c:v>0.2</c:v>
                </c:pt>
                <c:pt idx="575">
                  <c:v>0.2</c:v>
                </c:pt>
                <c:pt idx="576">
                  <c:v>0.2</c:v>
                </c:pt>
                <c:pt idx="577">
                  <c:v>0.2</c:v>
                </c:pt>
                <c:pt idx="578">
                  <c:v>0.2</c:v>
                </c:pt>
                <c:pt idx="579">
                  <c:v>0.2</c:v>
                </c:pt>
                <c:pt idx="580">
                  <c:v>0.2</c:v>
                </c:pt>
                <c:pt idx="581">
                  <c:v>0.2</c:v>
                </c:pt>
                <c:pt idx="582">
                  <c:v>0.2</c:v>
                </c:pt>
                <c:pt idx="583">
                  <c:v>0.2</c:v>
                </c:pt>
                <c:pt idx="584">
                  <c:v>0.2</c:v>
                </c:pt>
                <c:pt idx="585">
                  <c:v>0.2</c:v>
                </c:pt>
                <c:pt idx="586">
                  <c:v>0.2</c:v>
                </c:pt>
                <c:pt idx="587">
                  <c:v>0.2</c:v>
                </c:pt>
                <c:pt idx="588">
                  <c:v>0.2</c:v>
                </c:pt>
                <c:pt idx="589">
                  <c:v>0.2</c:v>
                </c:pt>
                <c:pt idx="590">
                  <c:v>0.2</c:v>
                </c:pt>
                <c:pt idx="591">
                  <c:v>0.2</c:v>
                </c:pt>
                <c:pt idx="592">
                  <c:v>0.2</c:v>
                </c:pt>
                <c:pt idx="593">
                  <c:v>0.2</c:v>
                </c:pt>
                <c:pt idx="594">
                  <c:v>0.2</c:v>
                </c:pt>
                <c:pt idx="595">
                  <c:v>0.2</c:v>
                </c:pt>
                <c:pt idx="596">
                  <c:v>0.2</c:v>
                </c:pt>
                <c:pt idx="597">
                  <c:v>0.2</c:v>
                </c:pt>
                <c:pt idx="598">
                  <c:v>0.2</c:v>
                </c:pt>
                <c:pt idx="599">
                  <c:v>0.2</c:v>
                </c:pt>
                <c:pt idx="600">
                  <c:v>0.2</c:v>
                </c:pt>
                <c:pt idx="601">
                  <c:v>0.2</c:v>
                </c:pt>
                <c:pt idx="602">
                  <c:v>0.2</c:v>
                </c:pt>
                <c:pt idx="603">
                  <c:v>0.2</c:v>
                </c:pt>
                <c:pt idx="604">
                  <c:v>0.2</c:v>
                </c:pt>
                <c:pt idx="605">
                  <c:v>0.2</c:v>
                </c:pt>
                <c:pt idx="606">
                  <c:v>0.2</c:v>
                </c:pt>
                <c:pt idx="607">
                  <c:v>0.2</c:v>
                </c:pt>
                <c:pt idx="608">
                  <c:v>0.2</c:v>
                </c:pt>
                <c:pt idx="609">
                  <c:v>0.2</c:v>
                </c:pt>
                <c:pt idx="610">
                  <c:v>0.2</c:v>
                </c:pt>
                <c:pt idx="611">
                  <c:v>0.2</c:v>
                </c:pt>
                <c:pt idx="612">
                  <c:v>0.2</c:v>
                </c:pt>
                <c:pt idx="613">
                  <c:v>0.2</c:v>
                </c:pt>
                <c:pt idx="614">
                  <c:v>0.2</c:v>
                </c:pt>
                <c:pt idx="615">
                  <c:v>0.2</c:v>
                </c:pt>
                <c:pt idx="616">
                  <c:v>0.2</c:v>
                </c:pt>
                <c:pt idx="617">
                  <c:v>0.2</c:v>
                </c:pt>
                <c:pt idx="618">
                  <c:v>0.2</c:v>
                </c:pt>
                <c:pt idx="619">
                  <c:v>0.2</c:v>
                </c:pt>
                <c:pt idx="620">
                  <c:v>0.2</c:v>
                </c:pt>
                <c:pt idx="621">
                  <c:v>0.2</c:v>
                </c:pt>
                <c:pt idx="622">
                  <c:v>0.2</c:v>
                </c:pt>
                <c:pt idx="623">
                  <c:v>0.2</c:v>
                </c:pt>
                <c:pt idx="624">
                  <c:v>0.2</c:v>
                </c:pt>
                <c:pt idx="625">
                  <c:v>0.2</c:v>
                </c:pt>
                <c:pt idx="626">
                  <c:v>0.2</c:v>
                </c:pt>
                <c:pt idx="627">
                  <c:v>0.2</c:v>
                </c:pt>
                <c:pt idx="628">
                  <c:v>0.2</c:v>
                </c:pt>
                <c:pt idx="629">
                  <c:v>0.2</c:v>
                </c:pt>
                <c:pt idx="630">
                  <c:v>0.2</c:v>
                </c:pt>
                <c:pt idx="631">
                  <c:v>0.2</c:v>
                </c:pt>
                <c:pt idx="632">
                  <c:v>0.2</c:v>
                </c:pt>
                <c:pt idx="633">
                  <c:v>0.2</c:v>
                </c:pt>
                <c:pt idx="634">
                  <c:v>0.2</c:v>
                </c:pt>
                <c:pt idx="635">
                  <c:v>0.2</c:v>
                </c:pt>
                <c:pt idx="636">
                  <c:v>0.2</c:v>
                </c:pt>
                <c:pt idx="637">
                  <c:v>0.2</c:v>
                </c:pt>
                <c:pt idx="638">
                  <c:v>0.2</c:v>
                </c:pt>
                <c:pt idx="639">
                  <c:v>0.2</c:v>
                </c:pt>
                <c:pt idx="640">
                  <c:v>0.2</c:v>
                </c:pt>
                <c:pt idx="641">
                  <c:v>0.2</c:v>
                </c:pt>
                <c:pt idx="642">
                  <c:v>0.2</c:v>
                </c:pt>
                <c:pt idx="643">
                  <c:v>0.2</c:v>
                </c:pt>
                <c:pt idx="644">
                  <c:v>0.2</c:v>
                </c:pt>
                <c:pt idx="645">
                  <c:v>0.2</c:v>
                </c:pt>
                <c:pt idx="646">
                  <c:v>0.2</c:v>
                </c:pt>
                <c:pt idx="647">
                  <c:v>0.2</c:v>
                </c:pt>
                <c:pt idx="648">
                  <c:v>0.2</c:v>
                </c:pt>
                <c:pt idx="649">
                  <c:v>0.2</c:v>
                </c:pt>
                <c:pt idx="650">
                  <c:v>0.2</c:v>
                </c:pt>
                <c:pt idx="651">
                  <c:v>0.2</c:v>
                </c:pt>
                <c:pt idx="652">
                  <c:v>0.2</c:v>
                </c:pt>
                <c:pt idx="653">
                  <c:v>0.2</c:v>
                </c:pt>
                <c:pt idx="654">
                  <c:v>0.2</c:v>
                </c:pt>
                <c:pt idx="655">
                  <c:v>0.2</c:v>
                </c:pt>
                <c:pt idx="656">
                  <c:v>0.2</c:v>
                </c:pt>
                <c:pt idx="657">
                  <c:v>0.2</c:v>
                </c:pt>
                <c:pt idx="658">
                  <c:v>0.2</c:v>
                </c:pt>
                <c:pt idx="659">
                  <c:v>0.2</c:v>
                </c:pt>
                <c:pt idx="660">
                  <c:v>0.2</c:v>
                </c:pt>
                <c:pt idx="661">
                  <c:v>0.2</c:v>
                </c:pt>
                <c:pt idx="662">
                  <c:v>0.2</c:v>
                </c:pt>
                <c:pt idx="663">
                  <c:v>0.2</c:v>
                </c:pt>
                <c:pt idx="664">
                  <c:v>0.2</c:v>
                </c:pt>
                <c:pt idx="665">
                  <c:v>0.2</c:v>
                </c:pt>
                <c:pt idx="666">
                  <c:v>0.2</c:v>
                </c:pt>
                <c:pt idx="667">
                  <c:v>0.2</c:v>
                </c:pt>
                <c:pt idx="668">
                  <c:v>0.2</c:v>
                </c:pt>
                <c:pt idx="669">
                  <c:v>0.2</c:v>
                </c:pt>
                <c:pt idx="670">
                  <c:v>0.2</c:v>
                </c:pt>
                <c:pt idx="671">
                  <c:v>0.2</c:v>
                </c:pt>
                <c:pt idx="672">
                  <c:v>0.2</c:v>
                </c:pt>
                <c:pt idx="673">
                  <c:v>0.2</c:v>
                </c:pt>
                <c:pt idx="674">
                  <c:v>0.2</c:v>
                </c:pt>
                <c:pt idx="675">
                  <c:v>0.2</c:v>
                </c:pt>
                <c:pt idx="676">
                  <c:v>0.2</c:v>
                </c:pt>
                <c:pt idx="677">
                  <c:v>0.2</c:v>
                </c:pt>
                <c:pt idx="678">
                  <c:v>0.2</c:v>
                </c:pt>
                <c:pt idx="679">
                  <c:v>0.2</c:v>
                </c:pt>
                <c:pt idx="680">
                  <c:v>0.2</c:v>
                </c:pt>
                <c:pt idx="681">
                  <c:v>0.2</c:v>
                </c:pt>
                <c:pt idx="682">
                  <c:v>0.2</c:v>
                </c:pt>
                <c:pt idx="683">
                  <c:v>0.2</c:v>
                </c:pt>
                <c:pt idx="684">
                  <c:v>0.2</c:v>
                </c:pt>
                <c:pt idx="685">
                  <c:v>0.2</c:v>
                </c:pt>
                <c:pt idx="686">
                  <c:v>0.2</c:v>
                </c:pt>
                <c:pt idx="687">
                  <c:v>0.2</c:v>
                </c:pt>
                <c:pt idx="688">
                  <c:v>0.2</c:v>
                </c:pt>
                <c:pt idx="689">
                  <c:v>0.2</c:v>
                </c:pt>
                <c:pt idx="690">
                  <c:v>0.2</c:v>
                </c:pt>
                <c:pt idx="691">
                  <c:v>0.2</c:v>
                </c:pt>
                <c:pt idx="692">
                  <c:v>0.2</c:v>
                </c:pt>
                <c:pt idx="693">
                  <c:v>0.2</c:v>
                </c:pt>
                <c:pt idx="694">
                  <c:v>0.2</c:v>
                </c:pt>
                <c:pt idx="695">
                  <c:v>0.2</c:v>
                </c:pt>
                <c:pt idx="696">
                  <c:v>0.2</c:v>
                </c:pt>
                <c:pt idx="697">
                  <c:v>0.2</c:v>
                </c:pt>
                <c:pt idx="698">
                  <c:v>0.2</c:v>
                </c:pt>
                <c:pt idx="699">
                  <c:v>0.2</c:v>
                </c:pt>
                <c:pt idx="700">
                  <c:v>0.2</c:v>
                </c:pt>
                <c:pt idx="701">
                  <c:v>0.2</c:v>
                </c:pt>
                <c:pt idx="702">
                  <c:v>0.2</c:v>
                </c:pt>
                <c:pt idx="703">
                  <c:v>0.2</c:v>
                </c:pt>
                <c:pt idx="704">
                  <c:v>0.2</c:v>
                </c:pt>
                <c:pt idx="705">
                  <c:v>0.2</c:v>
                </c:pt>
                <c:pt idx="706">
                  <c:v>0.2</c:v>
                </c:pt>
                <c:pt idx="707">
                  <c:v>0.2</c:v>
                </c:pt>
                <c:pt idx="708">
                  <c:v>0.2</c:v>
                </c:pt>
                <c:pt idx="709">
                  <c:v>0.2</c:v>
                </c:pt>
                <c:pt idx="710">
                  <c:v>0.2</c:v>
                </c:pt>
                <c:pt idx="711">
                  <c:v>0.2</c:v>
                </c:pt>
                <c:pt idx="712">
                  <c:v>0.2</c:v>
                </c:pt>
                <c:pt idx="713">
                  <c:v>0.2</c:v>
                </c:pt>
                <c:pt idx="714">
                  <c:v>0.2</c:v>
                </c:pt>
                <c:pt idx="715">
                  <c:v>0.2</c:v>
                </c:pt>
                <c:pt idx="716">
                  <c:v>0.2</c:v>
                </c:pt>
                <c:pt idx="717">
                  <c:v>0.2</c:v>
                </c:pt>
                <c:pt idx="718">
                  <c:v>0.2</c:v>
                </c:pt>
                <c:pt idx="719">
                  <c:v>0.2</c:v>
                </c:pt>
                <c:pt idx="720">
                  <c:v>0.2</c:v>
                </c:pt>
                <c:pt idx="721">
                  <c:v>0.2</c:v>
                </c:pt>
                <c:pt idx="722">
                  <c:v>0.2</c:v>
                </c:pt>
                <c:pt idx="723">
                  <c:v>0.2</c:v>
                </c:pt>
                <c:pt idx="724">
                  <c:v>0.2</c:v>
                </c:pt>
                <c:pt idx="725">
                  <c:v>0.2</c:v>
                </c:pt>
                <c:pt idx="726">
                  <c:v>0.2</c:v>
                </c:pt>
                <c:pt idx="727">
                  <c:v>0.2</c:v>
                </c:pt>
                <c:pt idx="728">
                  <c:v>0.2</c:v>
                </c:pt>
                <c:pt idx="729">
                  <c:v>0.2</c:v>
                </c:pt>
                <c:pt idx="730">
                  <c:v>0.2</c:v>
                </c:pt>
                <c:pt idx="731">
                  <c:v>0.2</c:v>
                </c:pt>
                <c:pt idx="732">
                  <c:v>0.2</c:v>
                </c:pt>
                <c:pt idx="733">
                  <c:v>0.2</c:v>
                </c:pt>
                <c:pt idx="734">
                  <c:v>0.2</c:v>
                </c:pt>
                <c:pt idx="735">
                  <c:v>0.2</c:v>
                </c:pt>
                <c:pt idx="736">
                  <c:v>0.2</c:v>
                </c:pt>
                <c:pt idx="737">
                  <c:v>0.2</c:v>
                </c:pt>
                <c:pt idx="738">
                  <c:v>0.2</c:v>
                </c:pt>
                <c:pt idx="739">
                  <c:v>0.2</c:v>
                </c:pt>
                <c:pt idx="740">
                  <c:v>0.2</c:v>
                </c:pt>
                <c:pt idx="741">
                  <c:v>0.2</c:v>
                </c:pt>
                <c:pt idx="742">
                  <c:v>0.2</c:v>
                </c:pt>
                <c:pt idx="743">
                  <c:v>0.2</c:v>
                </c:pt>
                <c:pt idx="744">
                  <c:v>0.2</c:v>
                </c:pt>
                <c:pt idx="745">
                  <c:v>0.2</c:v>
                </c:pt>
                <c:pt idx="746">
                  <c:v>0.2</c:v>
                </c:pt>
                <c:pt idx="747">
                  <c:v>0.2</c:v>
                </c:pt>
                <c:pt idx="748">
                  <c:v>0.2</c:v>
                </c:pt>
                <c:pt idx="749">
                  <c:v>0.2</c:v>
                </c:pt>
                <c:pt idx="750">
                  <c:v>0.2</c:v>
                </c:pt>
                <c:pt idx="751">
                  <c:v>0.2</c:v>
                </c:pt>
                <c:pt idx="752">
                  <c:v>0.2</c:v>
                </c:pt>
                <c:pt idx="753">
                  <c:v>0.2</c:v>
                </c:pt>
                <c:pt idx="754">
                  <c:v>0.2</c:v>
                </c:pt>
                <c:pt idx="755">
                  <c:v>0.2</c:v>
                </c:pt>
                <c:pt idx="756">
                  <c:v>0.2</c:v>
                </c:pt>
                <c:pt idx="757">
                  <c:v>0.2</c:v>
                </c:pt>
                <c:pt idx="758">
                  <c:v>0.2</c:v>
                </c:pt>
                <c:pt idx="759">
                  <c:v>0.2</c:v>
                </c:pt>
                <c:pt idx="760">
                  <c:v>0.2</c:v>
                </c:pt>
                <c:pt idx="761">
                  <c:v>0.2</c:v>
                </c:pt>
                <c:pt idx="762">
                  <c:v>0.2</c:v>
                </c:pt>
                <c:pt idx="763">
                  <c:v>0.2</c:v>
                </c:pt>
                <c:pt idx="764">
                  <c:v>0.2</c:v>
                </c:pt>
                <c:pt idx="765">
                  <c:v>0.2</c:v>
                </c:pt>
                <c:pt idx="766">
                  <c:v>0.2</c:v>
                </c:pt>
                <c:pt idx="767">
                  <c:v>0.2</c:v>
                </c:pt>
                <c:pt idx="768">
                  <c:v>0.2</c:v>
                </c:pt>
                <c:pt idx="769">
                  <c:v>0.2</c:v>
                </c:pt>
                <c:pt idx="770">
                  <c:v>0.2</c:v>
                </c:pt>
                <c:pt idx="771">
                  <c:v>0.2</c:v>
                </c:pt>
                <c:pt idx="772">
                  <c:v>0.2</c:v>
                </c:pt>
                <c:pt idx="773">
                  <c:v>0.2</c:v>
                </c:pt>
                <c:pt idx="774">
                  <c:v>0.2</c:v>
                </c:pt>
                <c:pt idx="775">
                  <c:v>0.2</c:v>
                </c:pt>
                <c:pt idx="776">
                  <c:v>0.2</c:v>
                </c:pt>
                <c:pt idx="777">
                  <c:v>0.2</c:v>
                </c:pt>
                <c:pt idx="778">
                  <c:v>0.2</c:v>
                </c:pt>
                <c:pt idx="779">
                  <c:v>0.2</c:v>
                </c:pt>
                <c:pt idx="780">
                  <c:v>0.2</c:v>
                </c:pt>
                <c:pt idx="781">
                  <c:v>0.2</c:v>
                </c:pt>
                <c:pt idx="782">
                  <c:v>0.2</c:v>
                </c:pt>
                <c:pt idx="783">
                  <c:v>0.2</c:v>
                </c:pt>
                <c:pt idx="784">
                  <c:v>0.2</c:v>
                </c:pt>
                <c:pt idx="785">
                  <c:v>0.2</c:v>
                </c:pt>
                <c:pt idx="786">
                  <c:v>0.2</c:v>
                </c:pt>
                <c:pt idx="787">
                  <c:v>0.2</c:v>
                </c:pt>
                <c:pt idx="788">
                  <c:v>0.2</c:v>
                </c:pt>
                <c:pt idx="789">
                  <c:v>0.2</c:v>
                </c:pt>
                <c:pt idx="790">
                  <c:v>0.2</c:v>
                </c:pt>
                <c:pt idx="791">
                  <c:v>0.2</c:v>
                </c:pt>
                <c:pt idx="792">
                  <c:v>0.2</c:v>
                </c:pt>
                <c:pt idx="793">
                  <c:v>0.2</c:v>
                </c:pt>
                <c:pt idx="794">
                  <c:v>0.2</c:v>
                </c:pt>
                <c:pt idx="795">
                  <c:v>0.2</c:v>
                </c:pt>
                <c:pt idx="796">
                  <c:v>0.2</c:v>
                </c:pt>
                <c:pt idx="797">
                  <c:v>0.2</c:v>
                </c:pt>
                <c:pt idx="798">
                  <c:v>0.2</c:v>
                </c:pt>
                <c:pt idx="799">
                  <c:v>0.2</c:v>
                </c:pt>
                <c:pt idx="800">
                  <c:v>0.2</c:v>
                </c:pt>
                <c:pt idx="801">
                  <c:v>0.2</c:v>
                </c:pt>
                <c:pt idx="802">
                  <c:v>0.2</c:v>
                </c:pt>
                <c:pt idx="803">
                  <c:v>0.2</c:v>
                </c:pt>
                <c:pt idx="804">
                  <c:v>0.2</c:v>
                </c:pt>
                <c:pt idx="805">
                  <c:v>0.2</c:v>
                </c:pt>
                <c:pt idx="806">
                  <c:v>0.2</c:v>
                </c:pt>
                <c:pt idx="807">
                  <c:v>0.2</c:v>
                </c:pt>
                <c:pt idx="808">
                  <c:v>0.2</c:v>
                </c:pt>
                <c:pt idx="809">
                  <c:v>0.2</c:v>
                </c:pt>
                <c:pt idx="810">
                  <c:v>0.2</c:v>
                </c:pt>
                <c:pt idx="811">
                  <c:v>0.2</c:v>
                </c:pt>
                <c:pt idx="812">
                  <c:v>0.2</c:v>
                </c:pt>
                <c:pt idx="813">
                  <c:v>0.2</c:v>
                </c:pt>
                <c:pt idx="814">
                  <c:v>0.2</c:v>
                </c:pt>
                <c:pt idx="815">
                  <c:v>0.2</c:v>
                </c:pt>
                <c:pt idx="816">
                  <c:v>0.2</c:v>
                </c:pt>
                <c:pt idx="817">
                  <c:v>0.2</c:v>
                </c:pt>
                <c:pt idx="818">
                  <c:v>0.2</c:v>
                </c:pt>
                <c:pt idx="819">
                  <c:v>0.2</c:v>
                </c:pt>
                <c:pt idx="820">
                  <c:v>0.2</c:v>
                </c:pt>
                <c:pt idx="821">
                  <c:v>0.2</c:v>
                </c:pt>
                <c:pt idx="822">
                  <c:v>0.2</c:v>
                </c:pt>
                <c:pt idx="823">
                  <c:v>0.2</c:v>
                </c:pt>
                <c:pt idx="824">
                  <c:v>0.2</c:v>
                </c:pt>
                <c:pt idx="825">
                  <c:v>0.2</c:v>
                </c:pt>
                <c:pt idx="826">
                  <c:v>0.2</c:v>
                </c:pt>
                <c:pt idx="827">
                  <c:v>0.2</c:v>
                </c:pt>
                <c:pt idx="828">
                  <c:v>0.2</c:v>
                </c:pt>
                <c:pt idx="829">
                  <c:v>0.2</c:v>
                </c:pt>
                <c:pt idx="830">
                  <c:v>0.2</c:v>
                </c:pt>
                <c:pt idx="831">
                  <c:v>0.2</c:v>
                </c:pt>
                <c:pt idx="832">
                  <c:v>0.2</c:v>
                </c:pt>
                <c:pt idx="833">
                  <c:v>0.2</c:v>
                </c:pt>
                <c:pt idx="834">
                  <c:v>0.2</c:v>
                </c:pt>
                <c:pt idx="835">
                  <c:v>0.2</c:v>
                </c:pt>
                <c:pt idx="836">
                  <c:v>0.2</c:v>
                </c:pt>
                <c:pt idx="837">
                  <c:v>0.2</c:v>
                </c:pt>
                <c:pt idx="838">
                  <c:v>0.2</c:v>
                </c:pt>
                <c:pt idx="839">
                  <c:v>0.2</c:v>
                </c:pt>
                <c:pt idx="840">
                  <c:v>0.2</c:v>
                </c:pt>
                <c:pt idx="841">
                  <c:v>0.2</c:v>
                </c:pt>
                <c:pt idx="842">
                  <c:v>0.2</c:v>
                </c:pt>
                <c:pt idx="843">
                  <c:v>0.2</c:v>
                </c:pt>
                <c:pt idx="844">
                  <c:v>0.2</c:v>
                </c:pt>
                <c:pt idx="845">
                  <c:v>0.2</c:v>
                </c:pt>
                <c:pt idx="846">
                  <c:v>0.2</c:v>
                </c:pt>
                <c:pt idx="847">
                  <c:v>0.2</c:v>
                </c:pt>
                <c:pt idx="848">
                  <c:v>0.2</c:v>
                </c:pt>
                <c:pt idx="849">
                  <c:v>0.2</c:v>
                </c:pt>
                <c:pt idx="850">
                  <c:v>0.2</c:v>
                </c:pt>
                <c:pt idx="851">
                  <c:v>0.2</c:v>
                </c:pt>
                <c:pt idx="852">
                  <c:v>0.2</c:v>
                </c:pt>
                <c:pt idx="853">
                  <c:v>0.2</c:v>
                </c:pt>
                <c:pt idx="854">
                  <c:v>0.2</c:v>
                </c:pt>
                <c:pt idx="855">
                  <c:v>0.2</c:v>
                </c:pt>
                <c:pt idx="856">
                  <c:v>0.2</c:v>
                </c:pt>
                <c:pt idx="857">
                  <c:v>0.2</c:v>
                </c:pt>
                <c:pt idx="858">
                  <c:v>0.2</c:v>
                </c:pt>
                <c:pt idx="859">
                  <c:v>0.2</c:v>
                </c:pt>
                <c:pt idx="860">
                  <c:v>0.2</c:v>
                </c:pt>
                <c:pt idx="861">
                  <c:v>0.2</c:v>
                </c:pt>
                <c:pt idx="862">
                  <c:v>0.2</c:v>
                </c:pt>
                <c:pt idx="863">
                  <c:v>0.2</c:v>
                </c:pt>
                <c:pt idx="864">
                  <c:v>0.2</c:v>
                </c:pt>
                <c:pt idx="865">
                  <c:v>0.2</c:v>
                </c:pt>
                <c:pt idx="866">
                  <c:v>0.2</c:v>
                </c:pt>
                <c:pt idx="867">
                  <c:v>0.2</c:v>
                </c:pt>
                <c:pt idx="868">
                  <c:v>0.2</c:v>
                </c:pt>
                <c:pt idx="869">
                  <c:v>0.2</c:v>
                </c:pt>
                <c:pt idx="870">
                  <c:v>0.2</c:v>
                </c:pt>
                <c:pt idx="871">
                  <c:v>0.2</c:v>
                </c:pt>
                <c:pt idx="872">
                  <c:v>0.2</c:v>
                </c:pt>
                <c:pt idx="873">
                  <c:v>0.2</c:v>
                </c:pt>
                <c:pt idx="874">
                  <c:v>0.2</c:v>
                </c:pt>
                <c:pt idx="875">
                  <c:v>0.2</c:v>
                </c:pt>
                <c:pt idx="876">
                  <c:v>0.2</c:v>
                </c:pt>
                <c:pt idx="877">
                  <c:v>0.2</c:v>
                </c:pt>
                <c:pt idx="878">
                  <c:v>0.2</c:v>
                </c:pt>
                <c:pt idx="879">
                  <c:v>0.2</c:v>
                </c:pt>
                <c:pt idx="880">
                  <c:v>0.2</c:v>
                </c:pt>
                <c:pt idx="881">
                  <c:v>0.2</c:v>
                </c:pt>
                <c:pt idx="882">
                  <c:v>0.2</c:v>
                </c:pt>
                <c:pt idx="883">
                  <c:v>0.2</c:v>
                </c:pt>
                <c:pt idx="884">
                  <c:v>0.2</c:v>
                </c:pt>
                <c:pt idx="885">
                  <c:v>0.2</c:v>
                </c:pt>
                <c:pt idx="886">
                  <c:v>0.2</c:v>
                </c:pt>
                <c:pt idx="887">
                  <c:v>0.2</c:v>
                </c:pt>
                <c:pt idx="888">
                  <c:v>0.2</c:v>
                </c:pt>
                <c:pt idx="889">
                  <c:v>0.2</c:v>
                </c:pt>
                <c:pt idx="890">
                  <c:v>0.2</c:v>
                </c:pt>
                <c:pt idx="891">
                  <c:v>0.2</c:v>
                </c:pt>
                <c:pt idx="892">
                  <c:v>0.2</c:v>
                </c:pt>
                <c:pt idx="893">
                  <c:v>0.2</c:v>
                </c:pt>
                <c:pt idx="894">
                  <c:v>0.2</c:v>
                </c:pt>
                <c:pt idx="895">
                  <c:v>0.2</c:v>
                </c:pt>
                <c:pt idx="896">
                  <c:v>0.2</c:v>
                </c:pt>
                <c:pt idx="897">
                  <c:v>0.2</c:v>
                </c:pt>
                <c:pt idx="898">
                  <c:v>0.2</c:v>
                </c:pt>
                <c:pt idx="899">
                  <c:v>0.2</c:v>
                </c:pt>
                <c:pt idx="900">
                  <c:v>0.2</c:v>
                </c:pt>
                <c:pt idx="901">
                  <c:v>0.2</c:v>
                </c:pt>
                <c:pt idx="902">
                  <c:v>0.2</c:v>
                </c:pt>
                <c:pt idx="903">
                  <c:v>0.2</c:v>
                </c:pt>
                <c:pt idx="904">
                  <c:v>0.2</c:v>
                </c:pt>
                <c:pt idx="905">
                  <c:v>0.2</c:v>
                </c:pt>
                <c:pt idx="906">
                  <c:v>0.2</c:v>
                </c:pt>
                <c:pt idx="907">
                  <c:v>0.2</c:v>
                </c:pt>
                <c:pt idx="908">
                  <c:v>0.2</c:v>
                </c:pt>
                <c:pt idx="909">
                  <c:v>0.2</c:v>
                </c:pt>
                <c:pt idx="910">
                  <c:v>0.2</c:v>
                </c:pt>
                <c:pt idx="911">
                  <c:v>0.2</c:v>
                </c:pt>
                <c:pt idx="912">
                  <c:v>0.2</c:v>
                </c:pt>
                <c:pt idx="913">
                  <c:v>0.2</c:v>
                </c:pt>
                <c:pt idx="914">
                  <c:v>0.2</c:v>
                </c:pt>
                <c:pt idx="915">
                  <c:v>0.2</c:v>
                </c:pt>
                <c:pt idx="916">
                  <c:v>0.2</c:v>
                </c:pt>
                <c:pt idx="917">
                  <c:v>0.2</c:v>
                </c:pt>
                <c:pt idx="918">
                  <c:v>0.2</c:v>
                </c:pt>
                <c:pt idx="919">
                  <c:v>0.2</c:v>
                </c:pt>
                <c:pt idx="920">
                  <c:v>0.2</c:v>
                </c:pt>
                <c:pt idx="921">
                  <c:v>0.2</c:v>
                </c:pt>
                <c:pt idx="922">
                  <c:v>0.2</c:v>
                </c:pt>
                <c:pt idx="923">
                  <c:v>0.2</c:v>
                </c:pt>
                <c:pt idx="924">
                  <c:v>0.2</c:v>
                </c:pt>
                <c:pt idx="925">
                  <c:v>0.2</c:v>
                </c:pt>
                <c:pt idx="926">
                  <c:v>0.2</c:v>
                </c:pt>
                <c:pt idx="927">
                  <c:v>0.2</c:v>
                </c:pt>
                <c:pt idx="928">
                  <c:v>0.2</c:v>
                </c:pt>
                <c:pt idx="929">
                  <c:v>0.2</c:v>
                </c:pt>
                <c:pt idx="930">
                  <c:v>0.2</c:v>
                </c:pt>
                <c:pt idx="931">
                  <c:v>0.2</c:v>
                </c:pt>
                <c:pt idx="932">
                  <c:v>0.2</c:v>
                </c:pt>
                <c:pt idx="933">
                  <c:v>0.2</c:v>
                </c:pt>
                <c:pt idx="934">
                  <c:v>0.2</c:v>
                </c:pt>
                <c:pt idx="935">
                  <c:v>0.2</c:v>
                </c:pt>
                <c:pt idx="936">
                  <c:v>0.2</c:v>
                </c:pt>
                <c:pt idx="937">
                  <c:v>0.2</c:v>
                </c:pt>
                <c:pt idx="938">
                  <c:v>0.2</c:v>
                </c:pt>
                <c:pt idx="939">
                  <c:v>0.2</c:v>
                </c:pt>
                <c:pt idx="940">
                  <c:v>0.2</c:v>
                </c:pt>
                <c:pt idx="941">
                  <c:v>0.2</c:v>
                </c:pt>
                <c:pt idx="942">
                  <c:v>0.2</c:v>
                </c:pt>
                <c:pt idx="943">
                  <c:v>0.2</c:v>
                </c:pt>
                <c:pt idx="944">
                  <c:v>0.2</c:v>
                </c:pt>
                <c:pt idx="945">
                  <c:v>0.2</c:v>
                </c:pt>
                <c:pt idx="946">
                  <c:v>0.2</c:v>
                </c:pt>
                <c:pt idx="947">
                  <c:v>0.2</c:v>
                </c:pt>
                <c:pt idx="948">
                  <c:v>0.2</c:v>
                </c:pt>
                <c:pt idx="949">
                  <c:v>0.2</c:v>
                </c:pt>
                <c:pt idx="950">
                  <c:v>0.2</c:v>
                </c:pt>
                <c:pt idx="951">
                  <c:v>0.2</c:v>
                </c:pt>
                <c:pt idx="952">
                  <c:v>0.2</c:v>
                </c:pt>
                <c:pt idx="953">
                  <c:v>0.2</c:v>
                </c:pt>
                <c:pt idx="954">
                  <c:v>0.2</c:v>
                </c:pt>
                <c:pt idx="955">
                  <c:v>0.2</c:v>
                </c:pt>
                <c:pt idx="956">
                  <c:v>0.2</c:v>
                </c:pt>
                <c:pt idx="957">
                  <c:v>0.2</c:v>
                </c:pt>
                <c:pt idx="958">
                  <c:v>0.2</c:v>
                </c:pt>
                <c:pt idx="959">
                  <c:v>0.2</c:v>
                </c:pt>
                <c:pt idx="960">
                  <c:v>0.2</c:v>
                </c:pt>
                <c:pt idx="961">
                  <c:v>0.2</c:v>
                </c:pt>
                <c:pt idx="962">
                  <c:v>0.2</c:v>
                </c:pt>
                <c:pt idx="963">
                  <c:v>0.2</c:v>
                </c:pt>
                <c:pt idx="964">
                  <c:v>0.2</c:v>
                </c:pt>
                <c:pt idx="965">
                  <c:v>0.2</c:v>
                </c:pt>
                <c:pt idx="966">
                  <c:v>0.2</c:v>
                </c:pt>
                <c:pt idx="967">
                  <c:v>0.2</c:v>
                </c:pt>
                <c:pt idx="968">
                  <c:v>0.2</c:v>
                </c:pt>
                <c:pt idx="969">
                  <c:v>0.2</c:v>
                </c:pt>
                <c:pt idx="970">
                  <c:v>0.2</c:v>
                </c:pt>
                <c:pt idx="971">
                  <c:v>0.2</c:v>
                </c:pt>
                <c:pt idx="972">
                  <c:v>0.2</c:v>
                </c:pt>
                <c:pt idx="973">
                  <c:v>0.2</c:v>
                </c:pt>
                <c:pt idx="974">
                  <c:v>0.2</c:v>
                </c:pt>
                <c:pt idx="975">
                  <c:v>0.2</c:v>
                </c:pt>
                <c:pt idx="976">
                  <c:v>0.2</c:v>
                </c:pt>
                <c:pt idx="977">
                  <c:v>0.2</c:v>
                </c:pt>
                <c:pt idx="978">
                  <c:v>0.2</c:v>
                </c:pt>
                <c:pt idx="979">
                  <c:v>0.2</c:v>
                </c:pt>
                <c:pt idx="980">
                  <c:v>0.2</c:v>
                </c:pt>
                <c:pt idx="981">
                  <c:v>0.2</c:v>
                </c:pt>
                <c:pt idx="982">
                  <c:v>0.2</c:v>
                </c:pt>
                <c:pt idx="983">
                  <c:v>0.2</c:v>
                </c:pt>
                <c:pt idx="984">
                  <c:v>0.2</c:v>
                </c:pt>
                <c:pt idx="985">
                  <c:v>0.2</c:v>
                </c:pt>
                <c:pt idx="986">
                  <c:v>0.2</c:v>
                </c:pt>
                <c:pt idx="987">
                  <c:v>0.2</c:v>
                </c:pt>
                <c:pt idx="988">
                  <c:v>0.2</c:v>
                </c:pt>
                <c:pt idx="989">
                  <c:v>0.2</c:v>
                </c:pt>
                <c:pt idx="990">
                  <c:v>0.2</c:v>
                </c:pt>
                <c:pt idx="991">
                  <c:v>0.2</c:v>
                </c:pt>
                <c:pt idx="992">
                  <c:v>0.2</c:v>
                </c:pt>
                <c:pt idx="993">
                  <c:v>0.2</c:v>
                </c:pt>
                <c:pt idx="994">
                  <c:v>0.2</c:v>
                </c:pt>
                <c:pt idx="995">
                  <c:v>0.2</c:v>
                </c:pt>
                <c:pt idx="996">
                  <c:v>0.2</c:v>
                </c:pt>
                <c:pt idx="997">
                  <c:v>0.2</c:v>
                </c:pt>
                <c:pt idx="998">
                  <c:v>0.2</c:v>
                </c:pt>
                <c:pt idx="999">
                  <c:v>0.2</c:v>
                </c:pt>
                <c:pt idx="1000">
                  <c:v>0.2</c:v>
                </c:pt>
              </c:numCache>
            </c:numRef>
          </c:xVal>
          <c:yVal>
            <c:numRef>
              <c:f>Sheet1!$A$2:$A$1002</c:f>
              <c:numCache>
                <c:formatCode>General</c:formatCode>
                <c:ptCount val="1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8.9999999999999993E-3</c:v>
                </c:pt>
                <c:pt idx="10">
                  <c:v>0.01</c:v>
                </c:pt>
                <c:pt idx="11">
                  <c:v>1.0999999999999999E-2</c:v>
                </c:pt>
                <c:pt idx="12">
                  <c:v>1.2E-2</c:v>
                </c:pt>
                <c:pt idx="13">
                  <c:v>1.2999999999999999E-2</c:v>
                </c:pt>
                <c:pt idx="14">
                  <c:v>1.4E-2</c:v>
                </c:pt>
                <c:pt idx="15">
                  <c:v>1.4999999999999999E-2</c:v>
                </c:pt>
                <c:pt idx="16">
                  <c:v>1.6E-2</c:v>
                </c:pt>
                <c:pt idx="17">
                  <c:v>1.7000000000000001E-2</c:v>
                </c:pt>
                <c:pt idx="18">
                  <c:v>1.7999999999999999E-2</c:v>
                </c:pt>
                <c:pt idx="19">
                  <c:v>1.9E-2</c:v>
                </c:pt>
                <c:pt idx="20">
                  <c:v>0.02</c:v>
                </c:pt>
                <c:pt idx="21">
                  <c:v>2.1000000000000001E-2</c:v>
                </c:pt>
                <c:pt idx="22">
                  <c:v>2.1999999999999999E-2</c:v>
                </c:pt>
                <c:pt idx="23">
                  <c:v>2.3E-2</c:v>
                </c:pt>
                <c:pt idx="24">
                  <c:v>2.4E-2</c:v>
                </c:pt>
                <c:pt idx="25">
                  <c:v>2.5000000000000001E-2</c:v>
                </c:pt>
                <c:pt idx="26">
                  <c:v>2.5999999999999999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5999999999999997E-2</c:v>
                </c:pt>
                <c:pt idx="37">
                  <c:v>3.6999999999999998E-2</c:v>
                </c:pt>
                <c:pt idx="38">
                  <c:v>3.7999999999999999E-2</c:v>
                </c:pt>
                <c:pt idx="39">
                  <c:v>3.9E-2</c:v>
                </c:pt>
                <c:pt idx="40">
                  <c:v>0.04</c:v>
                </c:pt>
                <c:pt idx="41">
                  <c:v>4.1000000000000002E-2</c:v>
                </c:pt>
                <c:pt idx="42">
                  <c:v>4.2000000000000003E-2</c:v>
                </c:pt>
                <c:pt idx="43">
                  <c:v>4.2999999999999997E-2</c:v>
                </c:pt>
                <c:pt idx="44">
                  <c:v>4.3999999999999997E-2</c:v>
                </c:pt>
                <c:pt idx="45">
                  <c:v>4.4999999999999998E-2</c:v>
                </c:pt>
                <c:pt idx="46">
                  <c:v>4.5999999999999999E-2</c:v>
                </c:pt>
                <c:pt idx="47">
                  <c:v>4.7E-2</c:v>
                </c:pt>
                <c:pt idx="48">
                  <c:v>4.8000000000000001E-2</c:v>
                </c:pt>
                <c:pt idx="49">
                  <c:v>4.9000000000000002E-2</c:v>
                </c:pt>
                <c:pt idx="50">
                  <c:v>0.05</c:v>
                </c:pt>
                <c:pt idx="51">
                  <c:v>5.0999999999999997E-2</c:v>
                </c:pt>
                <c:pt idx="52">
                  <c:v>5.1999999999999998E-2</c:v>
                </c:pt>
                <c:pt idx="53">
                  <c:v>5.2999999999999999E-2</c:v>
                </c:pt>
                <c:pt idx="54">
                  <c:v>5.3999999999999999E-2</c:v>
                </c:pt>
                <c:pt idx="55">
                  <c:v>5.5E-2</c:v>
                </c:pt>
                <c:pt idx="56">
                  <c:v>5.6000000000000001E-2</c:v>
                </c:pt>
                <c:pt idx="57">
                  <c:v>5.7000000000000002E-2</c:v>
                </c:pt>
                <c:pt idx="58">
                  <c:v>5.8000000000000003E-2</c:v>
                </c:pt>
                <c:pt idx="59">
                  <c:v>5.8999999999999997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0999999999999994E-2</c:v>
                </c:pt>
                <c:pt idx="72">
                  <c:v>7.1999999999999995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5999999999999993E-2</c:v>
                </c:pt>
                <c:pt idx="87">
                  <c:v>8.6999999999999994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199999999999999</c:v>
                </c:pt>
                <c:pt idx="103">
                  <c:v>0.10299999999999999</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799999999999999</c:v>
                </c:pt>
                <c:pt idx="119">
                  <c:v>0.1189999999999999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099999999999999</c:v>
                </c:pt>
                <c:pt idx="142">
                  <c:v>0.14199999999999999</c:v>
                </c:pt>
                <c:pt idx="143">
                  <c:v>0.14299999999999999</c:v>
                </c:pt>
                <c:pt idx="144">
                  <c:v>0.14399999999999999</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199999999999999</c:v>
                </c:pt>
                <c:pt idx="173">
                  <c:v>0.17299999999999999</c:v>
                </c:pt>
                <c:pt idx="174">
                  <c:v>0.17399999999999999</c:v>
                </c:pt>
                <c:pt idx="175">
                  <c:v>0.17499999999999999</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399999999999999</c:v>
                </c:pt>
                <c:pt idx="205">
                  <c:v>0.20499999999999999</c:v>
                </c:pt>
                <c:pt idx="206">
                  <c:v>0.20599999999999999</c:v>
                </c:pt>
                <c:pt idx="207">
                  <c:v>0.20699999999999999</c:v>
                </c:pt>
                <c:pt idx="208">
                  <c:v>0.20799999999999999</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499999999999999</c:v>
                </c:pt>
                <c:pt idx="236">
                  <c:v>0.23599999999999999</c:v>
                </c:pt>
                <c:pt idx="237">
                  <c:v>0.23699999999999999</c:v>
                </c:pt>
                <c:pt idx="238">
                  <c:v>0.23799999999999999</c:v>
                </c:pt>
                <c:pt idx="239">
                  <c:v>0.23899999999999999</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199999999999997</c:v>
                </c:pt>
                <c:pt idx="283">
                  <c:v>0.28299999999999997</c:v>
                </c:pt>
                <c:pt idx="284">
                  <c:v>0.28399999999999997</c:v>
                </c:pt>
                <c:pt idx="285">
                  <c:v>0.28499999999999998</c:v>
                </c:pt>
                <c:pt idx="286">
                  <c:v>0.28599999999999998</c:v>
                </c:pt>
                <c:pt idx="287">
                  <c:v>0.28699999999999998</c:v>
                </c:pt>
                <c:pt idx="288">
                  <c:v>0.28799999999999998</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399999999999997</c:v>
                </c:pt>
                <c:pt idx="345">
                  <c:v>0.34499999999999997</c:v>
                </c:pt>
                <c:pt idx="346">
                  <c:v>0.34599999999999997</c:v>
                </c:pt>
                <c:pt idx="347">
                  <c:v>0.34699999999999998</c:v>
                </c:pt>
                <c:pt idx="348">
                  <c:v>0.34799999999999998</c:v>
                </c:pt>
                <c:pt idx="349">
                  <c:v>0.34899999999999998</c:v>
                </c:pt>
                <c:pt idx="350">
                  <c:v>0.35</c:v>
                </c:pt>
                <c:pt idx="351">
                  <c:v>0.35099999999999998</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699999999999997</c:v>
                </c:pt>
                <c:pt idx="408">
                  <c:v>0.40799999999999997</c:v>
                </c:pt>
                <c:pt idx="409">
                  <c:v>0.40899999999999997</c:v>
                </c:pt>
                <c:pt idx="410">
                  <c:v>0.41</c:v>
                </c:pt>
                <c:pt idx="411">
                  <c:v>0.41099999999999998</c:v>
                </c:pt>
                <c:pt idx="412">
                  <c:v>0.41199999999999998</c:v>
                </c:pt>
                <c:pt idx="413">
                  <c:v>0.41299999999999998</c:v>
                </c:pt>
                <c:pt idx="414">
                  <c:v>0.41399999999999998</c:v>
                </c:pt>
                <c:pt idx="415">
                  <c:v>0.41499999999999998</c:v>
                </c:pt>
                <c:pt idx="416">
                  <c:v>0.41599999999999998</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899999999999997</c:v>
                </c:pt>
                <c:pt idx="470">
                  <c:v>0.47</c:v>
                </c:pt>
                <c:pt idx="471">
                  <c:v>0.47099999999999997</c:v>
                </c:pt>
                <c:pt idx="472">
                  <c:v>0.47199999999999998</c:v>
                </c:pt>
                <c:pt idx="473">
                  <c:v>0.47299999999999998</c:v>
                </c:pt>
                <c:pt idx="474">
                  <c:v>0.47399999999999998</c:v>
                </c:pt>
                <c:pt idx="475">
                  <c:v>0.47499999999999998</c:v>
                </c:pt>
                <c:pt idx="476">
                  <c:v>0.47599999999999998</c:v>
                </c:pt>
                <c:pt idx="477">
                  <c:v>0.47699999999999998</c:v>
                </c:pt>
                <c:pt idx="478">
                  <c:v>0.47799999999999998</c:v>
                </c:pt>
                <c:pt idx="479">
                  <c:v>0.47899999999999998</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299999999999994</c:v>
                </c:pt>
                <c:pt idx="564">
                  <c:v>0.56399999999999995</c:v>
                </c:pt>
                <c:pt idx="565">
                  <c:v>0.56499999999999995</c:v>
                </c:pt>
                <c:pt idx="566">
                  <c:v>0.56599999999999995</c:v>
                </c:pt>
                <c:pt idx="567">
                  <c:v>0.56699999999999995</c:v>
                </c:pt>
                <c:pt idx="568">
                  <c:v>0.56799999999999995</c:v>
                </c:pt>
                <c:pt idx="569">
                  <c:v>0.56899999999999995</c:v>
                </c:pt>
                <c:pt idx="570">
                  <c:v>0.56999999999999995</c:v>
                </c:pt>
                <c:pt idx="571">
                  <c:v>0.57099999999999995</c:v>
                </c:pt>
                <c:pt idx="572">
                  <c:v>0.57199999999999995</c:v>
                </c:pt>
                <c:pt idx="573">
                  <c:v>0.57299999999999995</c:v>
                </c:pt>
                <c:pt idx="574">
                  <c:v>0.57399999999999995</c:v>
                </c:pt>
                <c:pt idx="575">
                  <c:v>0.57499999999999996</c:v>
                </c:pt>
                <c:pt idx="576">
                  <c:v>0.57599999999999996</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799999999999994</c:v>
                </c:pt>
                <c:pt idx="689">
                  <c:v>0.68899999999999995</c:v>
                </c:pt>
                <c:pt idx="690">
                  <c:v>0.69</c:v>
                </c:pt>
                <c:pt idx="691">
                  <c:v>0.69099999999999995</c:v>
                </c:pt>
                <c:pt idx="692">
                  <c:v>0.69199999999999995</c:v>
                </c:pt>
                <c:pt idx="693">
                  <c:v>0.69299999999999995</c:v>
                </c:pt>
                <c:pt idx="694">
                  <c:v>0.69399999999999995</c:v>
                </c:pt>
                <c:pt idx="695">
                  <c:v>0.69499999999999995</c:v>
                </c:pt>
                <c:pt idx="696">
                  <c:v>0.69599999999999995</c:v>
                </c:pt>
                <c:pt idx="697">
                  <c:v>0.69699999999999995</c:v>
                </c:pt>
                <c:pt idx="698">
                  <c:v>0.69799999999999995</c:v>
                </c:pt>
                <c:pt idx="699">
                  <c:v>0.69899999999999995</c:v>
                </c:pt>
                <c:pt idx="700">
                  <c:v>0.7</c:v>
                </c:pt>
                <c:pt idx="701">
                  <c:v>0.70099999999999996</c:v>
                </c:pt>
                <c:pt idx="702">
                  <c:v>0.70199999999999996</c:v>
                </c:pt>
                <c:pt idx="703">
                  <c:v>0.70299999999999996</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299999999999994</c:v>
                </c:pt>
                <c:pt idx="814">
                  <c:v>0.81399999999999995</c:v>
                </c:pt>
                <c:pt idx="815">
                  <c:v>0.81499999999999995</c:v>
                </c:pt>
                <c:pt idx="816">
                  <c:v>0.81599999999999995</c:v>
                </c:pt>
                <c:pt idx="817">
                  <c:v>0.81699999999999995</c:v>
                </c:pt>
                <c:pt idx="818">
                  <c:v>0.81799999999999995</c:v>
                </c:pt>
                <c:pt idx="819">
                  <c:v>0.81899999999999995</c:v>
                </c:pt>
                <c:pt idx="820">
                  <c:v>0.82</c:v>
                </c:pt>
                <c:pt idx="821">
                  <c:v>0.82099999999999995</c:v>
                </c:pt>
                <c:pt idx="822">
                  <c:v>0.82199999999999995</c:v>
                </c:pt>
                <c:pt idx="823">
                  <c:v>0.82299999999999995</c:v>
                </c:pt>
                <c:pt idx="824">
                  <c:v>0.82399999999999995</c:v>
                </c:pt>
                <c:pt idx="825">
                  <c:v>0.82499999999999996</c:v>
                </c:pt>
                <c:pt idx="826">
                  <c:v>0.82599999999999996</c:v>
                </c:pt>
                <c:pt idx="827">
                  <c:v>0.82699999999999996</c:v>
                </c:pt>
                <c:pt idx="828">
                  <c:v>0.82799999999999996</c:v>
                </c:pt>
                <c:pt idx="829">
                  <c:v>0.82899999999999996</c:v>
                </c:pt>
                <c:pt idx="830">
                  <c:v>0.83</c:v>
                </c:pt>
                <c:pt idx="831">
                  <c:v>0.83099999999999996</c:v>
                </c:pt>
                <c:pt idx="832">
                  <c:v>0.83199999999999996</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799999999999994</c:v>
                </c:pt>
                <c:pt idx="939">
                  <c:v>0.93899999999999995</c:v>
                </c:pt>
                <c:pt idx="940">
                  <c:v>0.94</c:v>
                </c:pt>
                <c:pt idx="941">
                  <c:v>0.94099999999999995</c:v>
                </c:pt>
                <c:pt idx="942">
                  <c:v>0.94199999999999995</c:v>
                </c:pt>
                <c:pt idx="943">
                  <c:v>0.94299999999999995</c:v>
                </c:pt>
                <c:pt idx="944">
                  <c:v>0.94399999999999995</c:v>
                </c:pt>
                <c:pt idx="945">
                  <c:v>0.94499999999999995</c:v>
                </c:pt>
                <c:pt idx="946">
                  <c:v>0.94599999999999995</c:v>
                </c:pt>
                <c:pt idx="947">
                  <c:v>0.94699999999999995</c:v>
                </c:pt>
                <c:pt idx="948">
                  <c:v>0.94799999999999995</c:v>
                </c:pt>
                <c:pt idx="949">
                  <c:v>0.94899999999999995</c:v>
                </c:pt>
                <c:pt idx="950">
                  <c:v>0.95</c:v>
                </c:pt>
                <c:pt idx="951">
                  <c:v>0.95099999999999996</c:v>
                </c:pt>
                <c:pt idx="952">
                  <c:v>0.95199999999999996</c:v>
                </c:pt>
                <c:pt idx="953">
                  <c:v>0.95299999999999996</c:v>
                </c:pt>
                <c:pt idx="954">
                  <c:v>0.95399999999999996</c:v>
                </c:pt>
                <c:pt idx="955">
                  <c:v>0.95499999999999996</c:v>
                </c:pt>
                <c:pt idx="956">
                  <c:v>0.95599999999999996</c:v>
                </c:pt>
                <c:pt idx="957">
                  <c:v>0.95699999999999996</c:v>
                </c:pt>
                <c:pt idx="958">
                  <c:v>0.95799999999999996</c:v>
                </c:pt>
                <c:pt idx="959">
                  <c:v>0.95899999999999996</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numCache>
            </c:numRef>
          </c:yVal>
          <c:smooth val="0"/>
          <c:extLst>
            <c:ext xmlns:c16="http://schemas.microsoft.com/office/drawing/2014/chart" uri="{C3380CC4-5D6E-409C-BE32-E72D297353CC}">
              <c16:uniqueId val="{00000001-CFE8-4E7C-AA00-A3151878E67E}"/>
            </c:ext>
          </c:extLst>
        </c:ser>
        <c:dLbls>
          <c:showLegendKey val="0"/>
          <c:showVal val="0"/>
          <c:showCatName val="0"/>
          <c:showSerName val="0"/>
          <c:showPercent val="0"/>
          <c:showBubbleSize val="0"/>
        </c:dLbls>
        <c:axId val="230141952"/>
        <c:axId val="230143488"/>
      </c:scatterChart>
      <c:valAx>
        <c:axId val="230141952"/>
        <c:scaling>
          <c:orientation val="minMax"/>
        </c:scaling>
        <c:delete val="0"/>
        <c:axPos val="b"/>
        <c:numFmt formatCode="General" sourceLinked="1"/>
        <c:majorTickMark val="none"/>
        <c:minorTickMark val="none"/>
        <c:tickLblPos val="none"/>
        <c:spPr>
          <a:ln w="28575">
            <a:solidFill>
              <a:srgbClr val="000000"/>
            </a:solidFill>
          </a:ln>
        </c:spPr>
        <c:crossAx val="230143488"/>
        <c:crosses val="autoZero"/>
        <c:crossBetween val="midCat"/>
      </c:valAx>
      <c:valAx>
        <c:axId val="230143488"/>
        <c:scaling>
          <c:orientation val="minMax"/>
          <c:max val="1"/>
        </c:scaling>
        <c:delete val="0"/>
        <c:axPos val="l"/>
        <c:majorGridlines>
          <c:spPr>
            <a:ln>
              <a:noFill/>
            </a:ln>
          </c:spPr>
        </c:majorGridlines>
        <c:numFmt formatCode="General" sourceLinked="1"/>
        <c:majorTickMark val="none"/>
        <c:minorTickMark val="none"/>
        <c:tickLblPos val="none"/>
        <c:spPr>
          <a:ln w="28575">
            <a:solidFill>
              <a:srgbClr val="000000"/>
            </a:solidFill>
          </a:ln>
        </c:spPr>
        <c:crossAx val="230141952"/>
        <c:crosses val="autoZero"/>
        <c:crossBetween val="midCat"/>
      </c:valAx>
      <c:spPr>
        <a:ln>
          <a:noFill/>
        </a:ln>
      </c:spPr>
    </c:plotArea>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0"/>
          <c:spPr>
            <a:ln w="57150">
              <a:solidFill>
                <a:srgbClr val="0000FF"/>
              </a:solidFill>
            </a:ln>
          </c:spPr>
          <c:marker>
            <c:symbol val="none"/>
          </c:marker>
          <c:xVal>
            <c:numRef>
              <c:f>Sheet1!$C$2:$C$1002</c:f>
              <c:numCache>
                <c:formatCode>General</c:formatCode>
                <c:ptCount val="1001"/>
                <c:pt idx="0">
                  <c:v>2.1999999999998128</c:v>
                </c:pt>
                <c:pt idx="1">
                  <c:v>2.1999999999998012</c:v>
                </c:pt>
                <c:pt idx="2">
                  <c:v>2.1999999999997888</c:v>
                </c:pt>
                <c:pt idx="3">
                  <c:v>2.1999999999997759</c:v>
                </c:pt>
                <c:pt idx="4">
                  <c:v>2.1999999999997621</c:v>
                </c:pt>
                <c:pt idx="5">
                  <c:v>2.1999999999997475</c:v>
                </c:pt>
                <c:pt idx="6">
                  <c:v>2.1999999999997319</c:v>
                </c:pt>
                <c:pt idx="7">
                  <c:v>2.1999999999997151</c:v>
                </c:pt>
                <c:pt idx="8">
                  <c:v>2.1999999999996973</c:v>
                </c:pt>
                <c:pt idx="9">
                  <c:v>2.1999999999996787</c:v>
                </c:pt>
                <c:pt idx="10">
                  <c:v>2.1999999999996591</c:v>
                </c:pt>
                <c:pt idx="11">
                  <c:v>2.1999999999996378</c:v>
                </c:pt>
                <c:pt idx="12">
                  <c:v>2.1999999999996152</c:v>
                </c:pt>
                <c:pt idx="13">
                  <c:v>2.1999999999995916</c:v>
                </c:pt>
                <c:pt idx="14">
                  <c:v>2.1999999999995663</c:v>
                </c:pt>
                <c:pt idx="15">
                  <c:v>2.1999999999995397</c:v>
                </c:pt>
                <c:pt idx="16">
                  <c:v>2.1999999999995112</c:v>
                </c:pt>
                <c:pt idx="17">
                  <c:v>2.199999999999481</c:v>
                </c:pt>
                <c:pt idx="18">
                  <c:v>2.1999999999994486</c:v>
                </c:pt>
                <c:pt idx="19">
                  <c:v>2.1999999999994149</c:v>
                </c:pt>
                <c:pt idx="20">
                  <c:v>2.1999999999993785</c:v>
                </c:pt>
                <c:pt idx="21">
                  <c:v>2.1999999999993403</c:v>
                </c:pt>
                <c:pt idx="22">
                  <c:v>2.1999999999992994</c:v>
                </c:pt>
                <c:pt idx="23">
                  <c:v>2.1999999999992563</c:v>
                </c:pt>
                <c:pt idx="24">
                  <c:v>2.1999999999992101</c:v>
                </c:pt>
                <c:pt idx="25">
                  <c:v>2.1999999999991613</c:v>
                </c:pt>
                <c:pt idx="26">
                  <c:v>2.1999999999991093</c:v>
                </c:pt>
                <c:pt idx="27">
                  <c:v>2.1999999999990543</c:v>
                </c:pt>
                <c:pt idx="28">
                  <c:v>2.1999999999989956</c:v>
                </c:pt>
                <c:pt idx="29">
                  <c:v>2.1999999999989335</c:v>
                </c:pt>
                <c:pt idx="30">
                  <c:v>2.1999999999988678</c:v>
                </c:pt>
                <c:pt idx="31">
                  <c:v>2.1999999999987976</c:v>
                </c:pt>
                <c:pt idx="32">
                  <c:v>2.1999999999987234</c:v>
                </c:pt>
                <c:pt idx="33">
                  <c:v>2.1999999999986444</c:v>
                </c:pt>
                <c:pt idx="34">
                  <c:v>2.1999999999985604</c:v>
                </c:pt>
                <c:pt idx="35">
                  <c:v>2.1999999999984716</c:v>
                </c:pt>
                <c:pt idx="36">
                  <c:v>2.199999999998377</c:v>
                </c:pt>
                <c:pt idx="37">
                  <c:v>2.1999999999982767</c:v>
                </c:pt>
                <c:pt idx="38">
                  <c:v>2.1999999999981705</c:v>
                </c:pt>
                <c:pt idx="39">
                  <c:v>2.1999999999980573</c:v>
                </c:pt>
                <c:pt idx="40">
                  <c:v>2.1999999999979369</c:v>
                </c:pt>
                <c:pt idx="41">
                  <c:v>2.1999999999978095</c:v>
                </c:pt>
                <c:pt idx="42">
                  <c:v>2.199999999997674</c:v>
                </c:pt>
                <c:pt idx="43">
                  <c:v>2.1999999999975302</c:v>
                </c:pt>
                <c:pt idx="44">
                  <c:v>2.1999999999973774</c:v>
                </c:pt>
                <c:pt idx="45">
                  <c:v>2.1999999999972153</c:v>
                </c:pt>
                <c:pt idx="46">
                  <c:v>2.199999999997043</c:v>
                </c:pt>
                <c:pt idx="47">
                  <c:v>2.19999999999686</c:v>
                </c:pt>
                <c:pt idx="48">
                  <c:v>2.199999999996666</c:v>
                </c:pt>
                <c:pt idx="49">
                  <c:v>2.1999999999964599</c:v>
                </c:pt>
                <c:pt idx="50">
                  <c:v>2.199999999996241</c:v>
                </c:pt>
                <c:pt idx="51">
                  <c:v>2.1999999999960087</c:v>
                </c:pt>
                <c:pt idx="52">
                  <c:v>2.1999999999957618</c:v>
                </c:pt>
                <c:pt idx="53">
                  <c:v>2.1999999999954998</c:v>
                </c:pt>
                <c:pt idx="54">
                  <c:v>2.1999999999952213</c:v>
                </c:pt>
                <c:pt idx="55">
                  <c:v>2.199999999994926</c:v>
                </c:pt>
                <c:pt idx="56">
                  <c:v>2.199999999994612</c:v>
                </c:pt>
                <c:pt idx="57">
                  <c:v>2.199999999994279</c:v>
                </c:pt>
                <c:pt idx="58">
                  <c:v>2.199999999993925</c:v>
                </c:pt>
                <c:pt idx="59">
                  <c:v>2.1999999999935493</c:v>
                </c:pt>
                <c:pt idx="60">
                  <c:v>2.1999999999931505</c:v>
                </c:pt>
                <c:pt idx="61">
                  <c:v>2.1999999999927269</c:v>
                </c:pt>
                <c:pt idx="62">
                  <c:v>2.1999999999922775</c:v>
                </c:pt>
                <c:pt idx="63">
                  <c:v>2.1999999999917996</c:v>
                </c:pt>
                <c:pt idx="64">
                  <c:v>2.1999999999912925</c:v>
                </c:pt>
                <c:pt idx="65">
                  <c:v>2.1999999999907542</c:v>
                </c:pt>
                <c:pt idx="66">
                  <c:v>2.1999999999901823</c:v>
                </c:pt>
                <c:pt idx="67">
                  <c:v>2.1999999999895756</c:v>
                </c:pt>
                <c:pt idx="68">
                  <c:v>2.1999999999889308</c:v>
                </c:pt>
                <c:pt idx="69">
                  <c:v>2.199999999988246</c:v>
                </c:pt>
                <c:pt idx="70">
                  <c:v>2.1999999999875195</c:v>
                </c:pt>
                <c:pt idx="71">
                  <c:v>2.1999999999867477</c:v>
                </c:pt>
                <c:pt idx="72">
                  <c:v>2.1999999999859283</c:v>
                </c:pt>
                <c:pt idx="73">
                  <c:v>2.1999999999850579</c:v>
                </c:pt>
                <c:pt idx="74">
                  <c:v>2.1999999999841342</c:v>
                </c:pt>
                <c:pt idx="75">
                  <c:v>2.1999999999831532</c:v>
                </c:pt>
                <c:pt idx="76">
                  <c:v>2.1999999999821114</c:v>
                </c:pt>
                <c:pt idx="77">
                  <c:v>2.1999999999810051</c:v>
                </c:pt>
                <c:pt idx="78">
                  <c:v>2.1999999999798305</c:v>
                </c:pt>
                <c:pt idx="79">
                  <c:v>2.1999999999785831</c:v>
                </c:pt>
                <c:pt idx="80">
                  <c:v>2.1999999999772588</c:v>
                </c:pt>
                <c:pt idx="81">
                  <c:v>2.1999999999758528</c:v>
                </c:pt>
                <c:pt idx="82">
                  <c:v>2.1999999999743594</c:v>
                </c:pt>
                <c:pt idx="83">
                  <c:v>2.199999999972774</c:v>
                </c:pt>
                <c:pt idx="84">
                  <c:v>2.1999999999710904</c:v>
                </c:pt>
                <c:pt idx="85">
                  <c:v>2.199999999969303</c:v>
                </c:pt>
                <c:pt idx="86">
                  <c:v>2.1999999999674049</c:v>
                </c:pt>
                <c:pt idx="87">
                  <c:v>2.1999999999653892</c:v>
                </c:pt>
                <c:pt idx="88">
                  <c:v>2.1999999999632487</c:v>
                </c:pt>
                <c:pt idx="89">
                  <c:v>2.1999999999609763</c:v>
                </c:pt>
                <c:pt idx="90">
                  <c:v>2.1999999999585631</c:v>
                </c:pt>
                <c:pt idx="91">
                  <c:v>2.1999999999560007</c:v>
                </c:pt>
                <c:pt idx="92">
                  <c:v>2.1999999999532802</c:v>
                </c:pt>
                <c:pt idx="93">
                  <c:v>2.199999999950391</c:v>
                </c:pt>
                <c:pt idx="94">
                  <c:v>2.1999999999473232</c:v>
                </c:pt>
                <c:pt idx="95">
                  <c:v>2.1999999999440663</c:v>
                </c:pt>
                <c:pt idx="96">
                  <c:v>2.1999999999406072</c:v>
                </c:pt>
                <c:pt idx="97">
                  <c:v>2.1999999999369351</c:v>
                </c:pt>
                <c:pt idx="98">
                  <c:v>2.1999999999330351</c:v>
                </c:pt>
                <c:pt idx="99">
                  <c:v>2.1999999999288944</c:v>
                </c:pt>
                <c:pt idx="100">
                  <c:v>2.199999999924497</c:v>
                </c:pt>
                <c:pt idx="101">
                  <c:v>2.1999999999198283</c:v>
                </c:pt>
                <c:pt idx="102">
                  <c:v>2.1999999999148709</c:v>
                </c:pt>
                <c:pt idx="103">
                  <c:v>2.1999999999096067</c:v>
                </c:pt>
                <c:pt idx="104">
                  <c:v>2.1999999999040174</c:v>
                </c:pt>
                <c:pt idx="105">
                  <c:v>2.1999999998980817</c:v>
                </c:pt>
                <c:pt idx="106">
                  <c:v>2.1999999998917796</c:v>
                </c:pt>
                <c:pt idx="107">
                  <c:v>2.1999999998850877</c:v>
                </c:pt>
                <c:pt idx="108">
                  <c:v>2.1999999998779818</c:v>
                </c:pt>
                <c:pt idx="109">
                  <c:v>2.1999999998704372</c:v>
                </c:pt>
                <c:pt idx="110">
                  <c:v>2.1999999998624249</c:v>
                </c:pt>
                <c:pt idx="111">
                  <c:v>2.1999999998539179</c:v>
                </c:pt>
                <c:pt idx="112">
                  <c:v>2.1999999998448847</c:v>
                </c:pt>
                <c:pt idx="113">
                  <c:v>2.1999999998352928</c:v>
                </c:pt>
                <c:pt idx="114">
                  <c:v>2.1999999998251081</c:v>
                </c:pt>
                <c:pt idx="115">
                  <c:v>2.1999999998142932</c:v>
                </c:pt>
                <c:pt idx="116">
                  <c:v>2.1999999998028099</c:v>
                </c:pt>
                <c:pt idx="117">
                  <c:v>2.1999999997906166</c:v>
                </c:pt>
                <c:pt idx="118">
                  <c:v>2.1999999997776687</c:v>
                </c:pt>
                <c:pt idx="119">
                  <c:v>2.1999999997639206</c:v>
                </c:pt>
                <c:pt idx="120">
                  <c:v>2.199999999749322</c:v>
                </c:pt>
                <c:pt idx="121">
                  <c:v>2.1999999997338211</c:v>
                </c:pt>
                <c:pt idx="122">
                  <c:v>2.1999999997173614</c:v>
                </c:pt>
                <c:pt idx="123">
                  <c:v>2.1999999996998838</c:v>
                </c:pt>
                <c:pt idx="124">
                  <c:v>2.1999999996813262</c:v>
                </c:pt>
                <c:pt idx="125">
                  <c:v>2.1999999996616202</c:v>
                </c:pt>
                <c:pt idx="126">
                  <c:v>2.199999999640696</c:v>
                </c:pt>
                <c:pt idx="127">
                  <c:v>2.1999999996184778</c:v>
                </c:pt>
                <c:pt idx="128">
                  <c:v>2.199999999594886</c:v>
                </c:pt>
                <c:pt idx="129">
                  <c:v>2.1999999995698354</c:v>
                </c:pt>
                <c:pt idx="130">
                  <c:v>2.1999999995432353</c:v>
                </c:pt>
                <c:pt idx="131">
                  <c:v>2.1999999995149904</c:v>
                </c:pt>
                <c:pt idx="132">
                  <c:v>2.1999999994849992</c:v>
                </c:pt>
                <c:pt idx="133">
                  <c:v>2.1999999994531532</c:v>
                </c:pt>
                <c:pt idx="134">
                  <c:v>2.1999999994193384</c:v>
                </c:pt>
                <c:pt idx="135">
                  <c:v>2.199999999383432</c:v>
                </c:pt>
                <c:pt idx="136">
                  <c:v>2.1999999993453057</c:v>
                </c:pt>
                <c:pt idx="137">
                  <c:v>2.199999999304822</c:v>
                </c:pt>
                <c:pt idx="138">
                  <c:v>2.1999999992618342</c:v>
                </c:pt>
                <c:pt idx="139">
                  <c:v>2.1999999992161885</c:v>
                </c:pt>
                <c:pt idx="140">
                  <c:v>2.1999999991677206</c:v>
                </c:pt>
                <c:pt idx="141">
                  <c:v>2.1999999991162555</c:v>
                </c:pt>
                <c:pt idx="142">
                  <c:v>2.1999999990616073</c:v>
                </c:pt>
                <c:pt idx="143">
                  <c:v>2.1999999990035803</c:v>
                </c:pt>
                <c:pt idx="144">
                  <c:v>2.1999999989419652</c:v>
                </c:pt>
                <c:pt idx="145">
                  <c:v>2.1999999988765402</c:v>
                </c:pt>
                <c:pt idx="146">
                  <c:v>2.1999999988070691</c:v>
                </c:pt>
                <c:pt idx="147">
                  <c:v>2.1999999987333028</c:v>
                </c:pt>
                <c:pt idx="148">
                  <c:v>2.1999999986549743</c:v>
                </c:pt>
                <c:pt idx="149">
                  <c:v>2.1999999985718026</c:v>
                </c:pt>
                <c:pt idx="150">
                  <c:v>2.1999999984834879</c:v>
                </c:pt>
                <c:pt idx="151">
                  <c:v>2.1999999983897127</c:v>
                </c:pt>
                <c:pt idx="152">
                  <c:v>2.1999999982901381</c:v>
                </c:pt>
                <c:pt idx="153">
                  <c:v>2.1999999981844058</c:v>
                </c:pt>
                <c:pt idx="154">
                  <c:v>2.1999999980721356</c:v>
                </c:pt>
                <c:pt idx="155">
                  <c:v>2.1999999979529234</c:v>
                </c:pt>
                <c:pt idx="156">
                  <c:v>2.1999999978263394</c:v>
                </c:pt>
                <c:pt idx="157">
                  <c:v>2.1999999976919278</c:v>
                </c:pt>
                <c:pt idx="158">
                  <c:v>2.1999999975492051</c:v>
                </c:pt>
                <c:pt idx="159">
                  <c:v>2.1999999973976561</c:v>
                </c:pt>
                <c:pt idx="160">
                  <c:v>2.1999999972367368</c:v>
                </c:pt>
                <c:pt idx="161">
                  <c:v>2.1999999970658664</c:v>
                </c:pt>
                <c:pt idx="162">
                  <c:v>2.1999999968844297</c:v>
                </c:pt>
                <c:pt idx="163">
                  <c:v>2.199999996691774</c:v>
                </c:pt>
                <c:pt idx="164">
                  <c:v>2.1999999964872052</c:v>
                </c:pt>
                <c:pt idx="165">
                  <c:v>2.199999996269987</c:v>
                </c:pt>
                <c:pt idx="166">
                  <c:v>2.1999999960393368</c:v>
                </c:pt>
                <c:pt idx="167">
                  <c:v>2.1999999957944238</c:v>
                </c:pt>
                <c:pt idx="168">
                  <c:v>2.199999995534367</c:v>
                </c:pt>
                <c:pt idx="169">
                  <c:v>2.1999999952582288</c:v>
                </c:pt>
                <c:pt idx="170">
                  <c:v>2.1999999949650153</c:v>
                </c:pt>
                <c:pt idx="171">
                  <c:v>2.1999999946536715</c:v>
                </c:pt>
                <c:pt idx="172">
                  <c:v>2.199999994323075</c:v>
                </c:pt>
                <c:pt idx="173">
                  <c:v>2.1999999939720372</c:v>
                </c:pt>
                <c:pt idx="174">
                  <c:v>2.1999999935992922</c:v>
                </c:pt>
                <c:pt idx="175">
                  <c:v>2.199999993203499</c:v>
                </c:pt>
                <c:pt idx="176">
                  <c:v>2.1999999927832321</c:v>
                </c:pt>
                <c:pt idx="177">
                  <c:v>2.1999999923369784</c:v>
                </c:pt>
                <c:pt idx="178">
                  <c:v>2.1999999918631317</c:v>
                </c:pt>
                <c:pt idx="179">
                  <c:v>2.1999999913599848</c:v>
                </c:pt>
                <c:pt idx="180">
                  <c:v>2.1999999908257277</c:v>
                </c:pt>
                <c:pt idx="181">
                  <c:v>2.1999999902584357</c:v>
                </c:pt>
                <c:pt idx="182">
                  <c:v>2.1999999896560678</c:v>
                </c:pt>
                <c:pt idx="183">
                  <c:v>2.1999999890164545</c:v>
                </c:pt>
                <c:pt idx="184">
                  <c:v>2.1999999883372938</c:v>
                </c:pt>
                <c:pt idx="185">
                  <c:v>2.1999999876161409</c:v>
                </c:pt>
                <c:pt idx="186">
                  <c:v>2.1999999868504001</c:v>
                </c:pt>
                <c:pt idx="187">
                  <c:v>2.1999999860373154</c:v>
                </c:pt>
                <c:pt idx="188">
                  <c:v>2.1999999851739611</c:v>
                </c:pt>
                <c:pt idx="189">
                  <c:v>2.19999998425723</c:v>
                </c:pt>
                <c:pt idx="190">
                  <c:v>2.1999999832838228</c:v>
                </c:pt>
                <c:pt idx="191">
                  <c:v>2.1999999822502381</c:v>
                </c:pt>
                <c:pt idx="192">
                  <c:v>2.1999999811527564</c:v>
                </c:pt>
                <c:pt idx="193">
                  <c:v>2.1999999799874312</c:v>
                </c:pt>
                <c:pt idx="194">
                  <c:v>2.1999999787500708</c:v>
                </c:pt>
                <c:pt idx="195">
                  <c:v>2.1999999774362244</c:v>
                </c:pt>
                <c:pt idx="196">
                  <c:v>2.1999999760411684</c:v>
                </c:pt>
                <c:pt idx="197">
                  <c:v>2.1999999745598884</c:v>
                </c:pt>
                <c:pt idx="198">
                  <c:v>2.199999972987059</c:v>
                </c:pt>
                <c:pt idx="199">
                  <c:v>2.1999999713170295</c:v>
                </c:pt>
                <c:pt idx="200">
                  <c:v>2.1999999695437999</c:v>
                </c:pt>
                <c:pt idx="201">
                  <c:v>2.1999999676610016</c:v>
                </c:pt>
                <c:pt idx="202">
                  <c:v>2.1999999656618736</c:v>
                </c:pt>
                <c:pt idx="203">
                  <c:v>2.1999999635392413</c:v>
                </c:pt>
                <c:pt idx="204">
                  <c:v>2.199999961285489</c:v>
                </c:pt>
                <c:pt idx="205">
                  <c:v>2.199999958892533</c:v>
                </c:pt>
                <c:pt idx="206">
                  <c:v>2.1999999563517951</c:v>
                </c:pt>
                <c:pt idx="207">
                  <c:v>2.1999999536541726</c:v>
                </c:pt>
                <c:pt idx="208">
                  <c:v>2.1999999507900045</c:v>
                </c:pt>
                <c:pt idx="209">
                  <c:v>2.1999999477490411</c:v>
                </c:pt>
                <c:pt idx="210">
                  <c:v>2.1999999445204055</c:v>
                </c:pt>
                <c:pt idx="211">
                  <c:v>2.1999999410925613</c:v>
                </c:pt>
                <c:pt idx="212">
                  <c:v>2.1999999374532666</c:v>
                </c:pt>
                <c:pt idx="213">
                  <c:v>2.1999999335895395</c:v>
                </c:pt>
                <c:pt idx="214">
                  <c:v>2.19999992948761</c:v>
                </c:pt>
                <c:pt idx="215">
                  <c:v>2.1999999251328743</c:v>
                </c:pt>
                <c:pt idx="216">
                  <c:v>2.1999999205098488</c:v>
                </c:pt>
                <c:pt idx="217">
                  <c:v>2.1999999156021168</c:v>
                </c:pt>
                <c:pt idx="218">
                  <c:v>2.1999999103922763</c:v>
                </c:pt>
                <c:pt idx="219">
                  <c:v>2.1999999048618841</c:v>
                </c:pt>
                <c:pt idx="220">
                  <c:v>2.199999898991396</c:v>
                </c:pt>
                <c:pt idx="221">
                  <c:v>2.1999998927601059</c:v>
                </c:pt>
                <c:pt idx="222">
                  <c:v>2.1999998861460828</c:v>
                </c:pt>
                <c:pt idx="223">
                  <c:v>2.1999998791261</c:v>
                </c:pt>
                <c:pt idx="224">
                  <c:v>2.19999987167557</c:v>
                </c:pt>
                <c:pt idx="225">
                  <c:v>2.1999998637684683</c:v>
                </c:pt>
                <c:pt idx="226">
                  <c:v>2.1999998553772602</c:v>
                </c:pt>
                <c:pt idx="227">
                  <c:v>2.1999998464728208</c:v>
                </c:pt>
                <c:pt idx="228">
                  <c:v>2.1999998370243579</c:v>
                </c:pt>
                <c:pt idx="229">
                  <c:v>2.1999998269993268</c:v>
                </c:pt>
                <c:pt idx="230">
                  <c:v>2.1999998163633454</c:v>
                </c:pt>
                <c:pt idx="231">
                  <c:v>2.1999998050801102</c:v>
                </c:pt>
                <c:pt idx="232">
                  <c:v>2.1999997931113078</c:v>
                </c:pt>
                <c:pt idx="233">
                  <c:v>2.1999997804165252</c:v>
                </c:pt>
                <c:pt idx="234">
                  <c:v>2.1999997669531641</c:v>
                </c:pt>
                <c:pt idx="235">
                  <c:v>2.1999997526763524</c:v>
                </c:pt>
                <c:pt idx="236">
                  <c:v>2.199999737538854</c:v>
                </c:pt>
                <c:pt idx="237">
                  <c:v>2.1999997214909919</c:v>
                </c:pt>
                <c:pt idx="238">
                  <c:v>2.1999997044805619</c:v>
                </c:pt>
                <c:pt idx="239">
                  <c:v>2.1999996864527622</c:v>
                </c:pt>
                <c:pt idx="240">
                  <c:v>2.1999996673501232</c:v>
                </c:pt>
                <c:pt idx="241">
                  <c:v>2.1999996471124486</c:v>
                </c:pt>
                <c:pt idx="242">
                  <c:v>2.1999996256767709</c:v>
                </c:pt>
                <c:pt idx="243">
                  <c:v>2.1999996029773117</c:v>
                </c:pt>
                <c:pt idx="244">
                  <c:v>2.1999995789454707</c:v>
                </c:pt>
                <c:pt idx="245">
                  <c:v>2.1999995535098296</c:v>
                </c:pt>
                <c:pt idx="246">
                  <c:v>2.1999995265961751</c:v>
                </c:pt>
                <c:pt idx="247">
                  <c:v>2.1999994981275646</c:v>
                </c:pt>
                <c:pt idx="248">
                  <c:v>2.1999994680244144</c:v>
                </c:pt>
                <c:pt idx="249">
                  <c:v>2.1999994362046342</c:v>
                </c:pt>
                <c:pt idx="250">
                  <c:v>2.1999994025838121</c:v>
                </c:pt>
                <c:pt idx="251">
                  <c:v>2.1999993670754496</c:v>
                </c:pt>
                <c:pt idx="252">
                  <c:v>2.1999993295912663</c:v>
                </c:pt>
                <c:pt idx="253">
                  <c:v>2.1999992900415779</c:v>
                </c:pt>
                <c:pt idx="254">
                  <c:v>2.1999992483357618</c:v>
                </c:pt>
                <c:pt idx="255">
                  <c:v>2.1999992043828218</c:v>
                </c:pt>
                <c:pt idx="256">
                  <c:v>2.199999158092071</c:v>
                </c:pt>
                <c:pt idx="257">
                  <c:v>2.1999991093739406</c:v>
                </c:pt>
                <c:pt idx="258">
                  <c:v>2.1999990581409459</c:v>
                </c:pt>
                <c:pt idx="259">
                  <c:v>2.1999990043088182</c:v>
                </c:pt>
                <c:pt idx="260">
                  <c:v>2.1999989477978348</c:v>
                </c:pt>
                <c:pt idx="261">
                  <c:v>2.1999988885343758</c:v>
                </c:pt>
                <c:pt idx="262">
                  <c:v>2.1999988264527213</c:v>
                </c:pt>
                <c:pt idx="263">
                  <c:v>2.199998761497147</c:v>
                </c:pt>
                <c:pt idx="264">
                  <c:v>2.1999986936243343</c:v>
                </c:pt>
                <c:pt idx="265">
                  <c:v>2.1999986228061474</c:v>
                </c:pt>
                <c:pt idx="266">
                  <c:v>2.1999985490328258</c:v>
                </c:pt>
                <c:pt idx="267">
                  <c:v>2.1999984723166324</c:v>
                </c:pt>
                <c:pt idx="268">
                  <c:v>2.199998392696028</c:v>
                </c:pt>
                <c:pt idx="269">
                  <c:v>2.1999983102404292</c:v>
                </c:pt>
                <c:pt idx="270">
                  <c:v>2.1999982250556234</c:v>
                </c:pt>
                <c:pt idx="271">
                  <c:v>2.1999981372899158</c:v>
                </c:pt>
                <c:pt idx="272">
                  <c:v>2.1999980471411051</c:v>
                </c:pt>
                <c:pt idx="273">
                  <c:v>2.1999979548643731</c:v>
                </c:pt>
                <c:pt idx="274">
                  <c:v>2.1999978607812043</c:v>
                </c:pt>
                <c:pt idx="275">
                  <c:v>2.1999977652894485</c:v>
                </c:pt>
                <c:pt idx="276">
                  <c:v>2.1999976688746643</c:v>
                </c:pt>
                <c:pt idx="277">
                  <c:v>2.1999975721228755</c:v>
                </c:pt>
                <c:pt idx="278">
                  <c:v>2.1999974757349108</c:v>
                </c:pt>
                <c:pt idx="279">
                  <c:v>2.1999973805424924</c:v>
                </c:pt>
                <c:pt idx="280">
                  <c:v>2.1999972875262737</c:v>
                </c:pt>
                <c:pt idx="281">
                  <c:v>2.1999971978360264</c:v>
                </c:pt>
                <c:pt idx="282">
                  <c:v>2.1999971128132145</c:v>
                </c:pt>
                <c:pt idx="283">
                  <c:v>2.1999970340162096</c:v>
                </c:pt>
                <c:pt idx="284">
                  <c:v>2.1999969632484149</c:v>
                </c:pt>
                <c:pt idx="285">
                  <c:v>2.1999969025896084</c:v>
                </c:pt>
                <c:pt idx="286">
                  <c:v>2.1999968544308337</c:v>
                </c:pt>
                <c:pt idx="287">
                  <c:v>2.1999968215131944</c:v>
                </c:pt>
                <c:pt idx="288">
                  <c:v>2.1999968069709541</c:v>
                </c:pt>
                <c:pt idx="289">
                  <c:v>2.1999968143793485</c:v>
                </c:pt>
                <c:pt idx="290">
                  <c:v>2.1999968478076055</c:v>
                </c:pt>
                <c:pt idx="291">
                  <c:v>2.1999969118776459</c:v>
                </c:pt>
                <c:pt idx="292">
                  <c:v>2.1999970118290308</c:v>
                </c:pt>
                <c:pt idx="293">
                  <c:v>2.1999971535907474</c:v>
                </c:pt>
                <c:pt idx="294">
                  <c:v>2.1999973438604612</c:v>
                </c:pt>
                <c:pt idx="295">
                  <c:v>2.1999975901919524</c:v>
                </c:pt>
                <c:pt idx="296">
                  <c:v>2.1999979010914621</c:v>
                </c:pt>
                <c:pt idx="297">
                  <c:v>2.1999982861237717</c:v>
                </c:pt>
                <c:pt idx="298">
                  <c:v>2.1999987560288843</c:v>
                </c:pt>
                <c:pt idx="299">
                  <c:v>2.199999322850243</c:v>
                </c:pt>
                <c:pt idx="300">
                  <c:v>2.200000000075502</c:v>
                </c:pt>
                <c:pt idx="301">
                  <c:v>2.2000008027909188</c:v>
                </c:pt>
                <c:pt idx="302">
                  <c:v>2.2000017478505454</c:v>
                </c:pt>
                <c:pt idx="303">
                  <c:v>2.2000028540614553</c:v>
                </c:pt>
                <c:pt idx="304">
                  <c:v>2.2000041423863306</c:v>
                </c:pt>
                <c:pt idx="305">
                  <c:v>2.2000056361648395</c:v>
                </c:pt>
                <c:pt idx="306">
                  <c:v>2.2000073613553166</c:v>
                </c:pt>
                <c:pt idx="307">
                  <c:v>2.2000093467983599</c:v>
                </c:pt>
                <c:pt idx="308">
                  <c:v>2.2000116245040666</c:v>
                </c:pt>
                <c:pt idx="309">
                  <c:v>2.200014229964729</c:v>
                </c:pt>
                <c:pt idx="310">
                  <c:v>2.2000172024949336</c:v>
                </c:pt>
                <c:pt idx="311">
                  <c:v>2.2000205856011128</c:v>
                </c:pt>
                <c:pt idx="312">
                  <c:v>2.2000244273827145</c:v>
                </c:pt>
                <c:pt idx="313">
                  <c:v>2.2000287809672998</c:v>
                </c:pt>
                <c:pt idx="314">
                  <c:v>2.2000337049819616</c:v>
                </c:pt>
                <c:pt idx="315">
                  <c:v>2.2000392640636344</c:v>
                </c:pt>
                <c:pt idx="316">
                  <c:v>2.2000455294109522</c:v>
                </c:pt>
                <c:pt idx="317">
                  <c:v>2.2000525793804728</c:v>
                </c:pt>
                <c:pt idx="318">
                  <c:v>2.2000605001302032</c:v>
                </c:pt>
                <c:pt idx="319">
                  <c:v>2.2000693863134959</c:v>
                </c:pt>
                <c:pt idx="320">
                  <c:v>2.2000793418265339</c:v>
                </c:pt>
                <c:pt idx="321">
                  <c:v>2.2000904806127277</c:v>
                </c:pt>
                <c:pt idx="322">
                  <c:v>2.2001029275275048</c:v>
                </c:pt>
                <c:pt idx="323">
                  <c:v>2.2001168192670835</c:v>
                </c:pt>
                <c:pt idx="324">
                  <c:v>2.2001323053649506</c:v>
                </c:pt>
                <c:pt idx="325">
                  <c:v>2.2001495492598844</c:v>
                </c:pt>
                <c:pt idx="326">
                  <c:v>2.2001687294394738</c:v>
                </c:pt>
                <c:pt idx="327">
                  <c:v>2.2001900406631885</c:v>
                </c:pt>
                <c:pt idx="328">
                  <c:v>2.2002136952691593</c:v>
                </c:pt>
                <c:pt idx="329">
                  <c:v>2.2002399245688919</c:v>
                </c:pt>
                <c:pt idx="330">
                  <c:v>2.2002689803342435</c:v>
                </c:pt>
                <c:pt idx="331">
                  <c:v>2.2003011363810123</c:v>
                </c:pt>
                <c:pt idx="332">
                  <c:v>2.2003366902535673</c:v>
                </c:pt>
                <c:pt idx="333">
                  <c:v>2.2003759650149415</c:v>
                </c:pt>
                <c:pt idx="334">
                  <c:v>2.2004193111468333</c:v>
                </c:pt>
                <c:pt idx="335">
                  <c:v>2.2004671085639411</c:v>
                </c:pt>
                <c:pt idx="336">
                  <c:v>2.2005197687469984</c:v>
                </c:pt>
                <c:pt idx="337">
                  <c:v>2.2005777369988309</c:v>
                </c:pt>
                <c:pt idx="338">
                  <c:v>2.2006414948276274</c:v>
                </c:pt>
                <c:pt idx="339">
                  <c:v>2.2007115624615139</c:v>
                </c:pt>
                <c:pt idx="340">
                  <c:v>2.2007885014983239</c:v>
                </c:pt>
                <c:pt idx="341">
                  <c:v>2.2008729176942787</c:v>
                </c:pt>
                <c:pt idx="342">
                  <c:v>2.2009654638950238</c:v>
                </c:pt>
                <c:pt idx="343">
                  <c:v>2.201066843112192</c:v>
                </c:pt>
                <c:pt idx="344">
                  <c:v>2.2011778117483218</c:v>
                </c:pt>
                <c:pt idx="345">
                  <c:v>2.201299182972583</c:v>
                </c:pt>
                <c:pt idx="346">
                  <c:v>2.2014318302493092</c:v>
                </c:pt>
                <c:pt idx="347">
                  <c:v>2.2015766910208665</c:v>
                </c:pt>
                <c:pt idx="348">
                  <c:v>2.2017347705458232</c:v>
                </c:pt>
                <c:pt idx="349">
                  <c:v>2.2019071458927892</c:v>
                </c:pt>
                <c:pt idx="350">
                  <c:v>2.2020949700896097</c:v>
                </c:pt>
                <c:pt idx="351">
                  <c:v>2.2022994764268837</c:v>
                </c:pt>
                <c:pt idx="352">
                  <c:v>2.202521982913952</c:v>
                </c:pt>
                <c:pt idx="353">
                  <c:v>2.2027638968846461</c:v>
                </c:pt>
                <c:pt idx="354">
                  <c:v>2.2030267197491411</c:v>
                </c:pt>
                <c:pt idx="355">
                  <c:v>2.2033120518872442</c:v>
                </c:pt>
                <c:pt idx="356">
                  <c:v>2.2036215976773601</c:v>
                </c:pt>
                <c:pt idx="357">
                  <c:v>2.2039571706542169</c:v>
                </c:pt>
                <c:pt idx="358">
                  <c:v>2.2043206987872028</c:v>
                </c:pt>
                <c:pt idx="359">
                  <c:v>2.2047142298698486</c:v>
                </c:pt>
                <c:pt idx="360">
                  <c:v>2.2051399370096068</c:v>
                </c:pt>
                <c:pt idx="361">
                  <c:v>2.2056001242056276</c:v>
                </c:pt>
                <c:pt idx="362">
                  <c:v>2.2060972320006917</c:v>
                </c:pt>
                <c:pt idx="363">
                  <c:v>2.2066338431918755</c:v>
                </c:pt>
                <c:pt idx="364">
                  <c:v>2.2072126885828309</c:v>
                </c:pt>
                <c:pt idx="365">
                  <c:v>2.207836652758874</c:v>
                </c:pt>
                <c:pt idx="366">
                  <c:v>2.208508779864232</c:v>
                </c:pt>
                <c:pt idx="367">
                  <c:v>2.2092322793589969</c:v>
                </c:pt>
                <c:pt idx="368">
                  <c:v>2.210010531731418</c:v>
                </c:pt>
                <c:pt idx="369">
                  <c:v>2.210847094139214</c:v>
                </c:pt>
                <c:pt idx="370">
                  <c:v>2.2117457059516306</c:v>
                </c:pt>
                <c:pt idx="371">
                  <c:v>2.2127102941619343</c:v>
                </c:pt>
                <c:pt idx="372">
                  <c:v>2.2137449786380312</c:v>
                </c:pt>
                <c:pt idx="373">
                  <c:v>2.2148540771768213</c:v>
                </c:pt>
                <c:pt idx="374">
                  <c:v>2.2160421103258923</c:v>
                </c:pt>
                <c:pt idx="375">
                  <c:v>2.2173138059340891</c:v>
                </c:pt>
                <c:pt idx="376">
                  <c:v>2.2186741033904971</c:v>
                </c:pt>
                <c:pt idx="377">
                  <c:v>2.2201281575093854</c:v>
                </c:pt>
                <c:pt idx="378">
                  <c:v>2.2216813420167201</c:v>
                </c:pt>
                <c:pt idx="379">
                  <c:v>2.2233392525919831</c:v>
                </c:pt>
                <c:pt idx="380">
                  <c:v>2.2251077094172143</c:v>
                </c:pt>
                <c:pt idx="381">
                  <c:v>2.2269927591835046</c:v>
                </c:pt>
                <c:pt idx="382">
                  <c:v>2.2290006765035288</c:v>
                </c:pt>
                <c:pt idx="383">
                  <c:v>2.231137964677238</c:v>
                </c:pt>
                <c:pt idx="384">
                  <c:v>2.2334113557564819</c:v>
                </c:pt>
                <c:pt idx="385">
                  <c:v>2.235827809853125</c:v>
                </c:pt>
                <c:pt idx="386">
                  <c:v>2.2383945136342103</c:v>
                </c:pt>
                <c:pt idx="387">
                  <c:v>2.2411188779468891</c:v>
                </c:pt>
                <c:pt idx="388">
                  <c:v>2.2440085345152205</c:v>
                </c:pt>
                <c:pt idx="389">
                  <c:v>2.2470713316505373</c:v>
                </c:pt>
                <c:pt idx="390">
                  <c:v>2.2503153289169302</c:v>
                </c:pt>
                <c:pt idx="391">
                  <c:v>2.2537487906935252</c:v>
                </c:pt>
                <c:pt idx="392">
                  <c:v>2.2573801785755863</c:v>
                </c:pt>
                <c:pt idx="393">
                  <c:v>2.261218142557194</c:v>
                </c:pt>
                <c:pt idx="394">
                  <c:v>2.2652715109392214</c:v>
                </c:pt>
                <c:pt idx="395">
                  <c:v>2.269549278907657</c:v>
                </c:pt>
                <c:pt idx="396">
                  <c:v>2.2740605957289888</c:v>
                </c:pt>
                <c:pt idx="397">
                  <c:v>2.2788147505113674</c:v>
                </c:pt>
                <c:pt idx="398">
                  <c:v>2.2838211564826563</c:v>
                </c:pt>
                <c:pt idx="399">
                  <c:v>2.2890893337392226</c:v>
                </c:pt>
                <c:pt idx="400">
                  <c:v>2.2946288904224588</c:v>
                </c:pt>
                <c:pt idx="401">
                  <c:v>2.3004495022835774</c:v>
                </c:pt>
                <c:pt idx="402">
                  <c:v>2.3065608906011157</c:v>
                </c:pt>
                <c:pt idx="403">
                  <c:v>2.3129727984199477</c:v>
                </c:pt>
                <c:pt idx="404">
                  <c:v>2.3196949650853225</c:v>
                </c:pt>
                <c:pt idx="405">
                  <c:v>2.3267370990505865</c:v>
                </c:pt>
                <c:pt idx="406">
                  <c:v>2.3341088489427908</c:v>
                </c:pt>
                <c:pt idx="407">
                  <c:v>2.3418197728763146</c:v>
                </c:pt>
                <c:pt idx="408">
                  <c:v>2.349879306010985</c:v>
                </c:pt>
                <c:pt idx="409">
                  <c:v>2.358296726357846</c:v>
                </c:pt>
                <c:pt idx="410">
                  <c:v>2.367081118842862</c:v>
                </c:pt>
                <c:pt idx="411">
                  <c:v>2.3762413376462441</c:v>
                </c:pt>
                <c:pt idx="412">
                  <c:v>2.3857859668428874</c:v>
                </c:pt>
                <c:pt idx="413">
                  <c:v>2.3957232793775449</c:v>
                </c:pt>
                <c:pt idx="414">
                  <c:v>2.4060611944167434</c:v>
                </c:pt>
                <c:pt idx="415">
                  <c:v>2.4168072331282113</c:v>
                </c:pt>
                <c:pt idx="416">
                  <c:v>2.4279684729475401</c:v>
                </c:pt>
                <c:pt idx="417">
                  <c:v>2.4395515004010444</c:v>
                </c:pt>
                <c:pt idx="418">
                  <c:v>2.4515623625632394</c:v>
                </c:pt>
                <c:pt idx="419">
                  <c:v>2.4640065172370118</c:v>
                </c:pt>
                <c:pt idx="420">
                  <c:v>2.4768887819543801</c:v>
                </c:pt>
                <c:pt idx="421">
                  <c:v>2.490213281905743</c:v>
                </c:pt>
                <c:pt idx="422">
                  <c:v>2.5039833969156011</c:v>
                </c:pt>
                <c:pt idx="423">
                  <c:v>2.5182017075929943</c:v>
                </c:pt>
                <c:pt idx="424">
                  <c:v>2.5328699407951727</c:v>
                </c:pt>
                <c:pt idx="425">
                  <c:v>2.547988914553422</c:v>
                </c:pt>
                <c:pt idx="426">
                  <c:v>2.5635584826203965</c:v>
                </c:pt>
                <c:pt idx="427">
                  <c:v>2.5795774788087913</c:v>
                </c:pt>
                <c:pt idx="428">
                  <c:v>2.5960436613016924</c:v>
                </c:pt>
                <c:pt idx="429">
                  <c:v>2.612953657125503</c:v>
                </c:pt>
                <c:pt idx="430">
                  <c:v>2.6303029069869019</c:v>
                </c:pt>
                <c:pt idx="431">
                  <c:v>2.648085610685901</c:v>
                </c:pt>
                <c:pt idx="432">
                  <c:v>2.6662946733277422</c:v>
                </c:pt>
                <c:pt idx="433">
                  <c:v>2.6849216525670414</c:v>
                </c:pt>
                <c:pt idx="434">
                  <c:v>2.7039567071284178</c:v>
                </c:pt>
                <c:pt idx="435">
                  <c:v>2.723388546858712</c:v>
                </c:pt>
                <c:pt idx="436">
                  <c:v>2.7432043845769396</c:v>
                </c:pt>
                <c:pt idx="437">
                  <c:v>2.763389889999293</c:v>
                </c:pt>
                <c:pt idx="438">
                  <c:v>2.7839291460279236</c:v>
                </c:pt>
                <c:pt idx="439">
                  <c:v>2.8048046077038347</c:v>
                </c:pt>
                <c:pt idx="440">
                  <c:v>2.8259970641361463</c:v>
                </c:pt>
                <c:pt idx="441">
                  <c:v>2.8474856037321867</c:v>
                </c:pt>
                <c:pt idx="442">
                  <c:v>2.8692475830654081</c:v>
                </c:pt>
                <c:pt idx="443">
                  <c:v>2.8912585997310458</c:v>
                </c:pt>
                <c:pt idx="444">
                  <c:v>2.9134924695526645</c:v>
                </c:pt>
                <c:pt idx="445">
                  <c:v>2.9359212085163597</c:v>
                </c:pt>
                <c:pt idx="446">
                  <c:v>2.958515019823269</c:v>
                </c:pt>
                <c:pt idx="447">
                  <c:v>2.9812422864651893</c:v>
                </c:pt>
                <c:pt idx="448">
                  <c:v>3.0040695697423336</c:v>
                </c:pt>
                <c:pt idx="449">
                  <c:v>3.0269616141565061</c:v>
                </c:pt>
                <c:pt idx="450">
                  <c:v>3.0498813591268958</c:v>
                </c:pt>
                <c:pt idx="451">
                  <c:v>3.0727899579891567</c:v>
                </c:pt>
                <c:pt idx="452">
                  <c:v>3.0956468047509436</c:v>
                </c:pt>
                <c:pt idx="453">
                  <c:v>3.1184095690882634</c:v>
                </c:pt>
                <c:pt idx="454">
                  <c:v>3.1410342400762943</c:v>
                </c:pt>
                <c:pt idx="455">
                  <c:v>3.1634751791550331</c:v>
                </c:pt>
                <c:pt idx="456">
                  <c:v>3.1856851828335362</c:v>
                </c:pt>
                <c:pt idx="457">
                  <c:v>3.2076155556356265</c:v>
                </c:pt>
                <c:pt idx="458">
                  <c:v>3.2292161937837953</c:v>
                </c:pt>
                <c:pt idx="459">
                  <c:v>3.2504356801053538</c:v>
                </c:pt>
                <c:pt idx="460">
                  <c:v>3.2712213906244374</c:v>
                </c:pt>
                <c:pt idx="461">
                  <c:v>3.2915196132737785</c:v>
                </c:pt>
                <c:pt idx="462">
                  <c:v>3.311275679119607</c:v>
                </c:pt>
                <c:pt idx="463">
                  <c:v>3.3304341064400989</c:v>
                </c:pt>
                <c:pt idx="464">
                  <c:v>3.3489387579306271</c:v>
                </c:pt>
                <c:pt idx="465">
                  <c:v>3.3667330112260614</c:v>
                </c:pt>
                <c:pt idx="466">
                  <c:v>3.3837599428298004</c:v>
                </c:pt>
                <c:pt idx="467">
                  <c:v>3.3999625254195838</c:v>
                </c:pt>
                <c:pt idx="468">
                  <c:v>3.4152838383600441</c:v>
                </c:pt>
                <c:pt idx="469">
                  <c:v>3.4296672910904782</c:v>
                </c:pt>
                <c:pt idx="470">
                  <c:v>3.4430568588727306</c:v>
                </c:pt>
                <c:pt idx="471">
                  <c:v>3.4553973301783945</c:v>
                </c:pt>
                <c:pt idx="472">
                  <c:v>3.4666345647674399</c:v>
                </c:pt>
                <c:pt idx="473">
                  <c:v>3.476715761263101</c:v>
                </c:pt>
                <c:pt idx="474">
                  <c:v>3.4855897327630863</c:v>
                </c:pt>
                <c:pt idx="475">
                  <c:v>3.4932071887480878</c:v>
                </c:pt>
                <c:pt idx="476">
                  <c:v>3.499521021259997</c:v>
                </c:pt>
                <c:pt idx="477">
                  <c:v>3.5044865930299354</c:v>
                </c:pt>
                <c:pt idx="478">
                  <c:v>3.5080620249473293</c:v>
                </c:pt>
                <c:pt idx="479">
                  <c:v>3.5102084799841267</c:v>
                </c:pt>
                <c:pt idx="480">
                  <c:v>3.51089044043235</c:v>
                </c:pt>
                <c:pt idx="481">
                  <c:v>3.5100759750888271</c:v>
                </c:pt>
                <c:pt idx="482">
                  <c:v>3.5077369928392366</c:v>
                </c:pt>
                <c:pt idx="483">
                  <c:v>3.5038494789659111</c:v>
                </c:pt>
                <c:pt idx="484">
                  <c:v>3.4983937104412766</c:v>
                </c:pt>
                <c:pt idx="485">
                  <c:v>3.4913544464820632</c:v>
                </c:pt>
                <c:pt idx="486">
                  <c:v>3.4827210907377246</c:v>
                </c:pt>
                <c:pt idx="487">
                  <c:v>3.4724878216773147</c:v>
                </c:pt>
                <c:pt idx="488">
                  <c:v>3.460653688027457</c:v>
                </c:pt>
                <c:pt idx="489">
                  <c:v>3.4472226665018724</c:v>
                </c:pt>
                <c:pt idx="490">
                  <c:v>3.4322036795486075</c:v>
                </c:pt>
                <c:pt idx="491">
                  <c:v>3.4156105714190952</c:v>
                </c:pt>
                <c:pt idx="492">
                  <c:v>3.3974620415237711</c:v>
                </c:pt>
                <c:pt idx="493">
                  <c:v>3.3777815347682809</c:v>
                </c:pt>
                <c:pt idx="494">
                  <c:v>3.3565970893446266</c:v>
                </c:pt>
                <c:pt idx="495">
                  <c:v>3.3339411432615949</c:v>
                </c:pt>
                <c:pt idx="496">
                  <c:v>3.3098503017145804</c:v>
                </c:pt>
                <c:pt idx="497">
                  <c:v>3.2843650681905867</c:v>
                </c:pt>
                <c:pt idx="498">
                  <c:v>3.257529542953316</c:v>
                </c:pt>
                <c:pt idx="499">
                  <c:v>3.2293910932298209</c:v>
                </c:pt>
                <c:pt idx="500">
                  <c:v>3.2</c:v>
                </c:pt>
                <c:pt idx="501">
                  <c:v>3.1694090867521805</c:v>
                </c:pt>
                <c:pt idx="502">
                  <c:v>3.1376733358950295</c:v>
                </c:pt>
                <c:pt idx="503">
                  <c:v>3.1048494986962663</c:v>
                </c:pt>
                <c:pt idx="504">
                  <c:v>3.0709957046458083</c:v>
                </c:pt>
                <c:pt idx="505">
                  <c:v>3.0361710760149587</c:v>
                </c:pt>
                <c:pt idx="506">
                  <c:v>3.0004353531099657</c:v>
                </c:pt>
                <c:pt idx="507">
                  <c:v>2.9638485353093755</c:v>
                </c:pt>
                <c:pt idx="508">
                  <c:v>2.9264705424467747</c:v>
                </c:pt>
                <c:pt idx="509">
                  <c:v>2.8883609004746882</c:v>
                </c:pt>
                <c:pt idx="510">
                  <c:v>2.849578454645425</c:v>
                </c:pt>
                <c:pt idx="511">
                  <c:v>2.8101811126963301</c:v>
                </c:pt>
                <c:pt idx="512">
                  <c:v>2.7702256197564141</c:v>
                </c:pt>
                <c:pt idx="513">
                  <c:v>2.7297673659242987</c:v>
                </c:pt>
                <c:pt idx="514">
                  <c:v>2.6888602267275692</c:v>
                </c:pt>
                <c:pt idx="515">
                  <c:v>2.6475564359820467</c:v>
                </c:pt>
                <c:pt idx="516">
                  <c:v>2.6059064899437168</c:v>
                </c:pt>
                <c:pt idx="517">
                  <c:v>2.5639590810998358</c:v>
                </c:pt>
                <c:pt idx="518">
                  <c:v>2.5217610594885871</c:v>
                </c:pt>
                <c:pt idx="519">
                  <c:v>2.4793574190740069</c:v>
                </c:pt>
                <c:pt idx="520">
                  <c:v>2.4367913064362789</c:v>
                </c:pt>
                <c:pt idx="521">
                  <c:v>2.394104048864877</c:v>
                </c:pt>
                <c:pt idx="522">
                  <c:v>2.3513351988583171</c:v>
                </c:pt>
                <c:pt idx="523">
                  <c:v>2.3085225920320522</c:v>
                </c:pt>
                <c:pt idx="524">
                  <c:v>2.2657024155058658</c:v>
                </c:pt>
                <c:pt idx="525">
                  <c:v>2.2229092839735123</c:v>
                </c:pt>
                <c:pt idx="526">
                  <c:v>2.1801763208391058</c:v>
                </c:pt>
                <c:pt idx="527">
                  <c:v>2.1375352420255584</c:v>
                </c:pt>
                <c:pt idx="528">
                  <c:v>2.0950164403092497</c:v>
                </c:pt>
                <c:pt idx="529">
                  <c:v>2.0526490683017689</c:v>
                </c:pt>
                <c:pt idx="530">
                  <c:v>2.010461118474681</c:v>
                </c:pt>
                <c:pt idx="531">
                  <c:v>1.9684794988985901</c:v>
                </c:pt>
                <c:pt idx="532">
                  <c:v>1.9267301036363678</c:v>
                </c:pt>
                <c:pt idx="533">
                  <c:v>1.8852378769865297</c:v>
                </c:pt>
                <c:pt idx="534">
                  <c:v>1.8440268710119982</c:v>
                </c:pt>
                <c:pt idx="535">
                  <c:v>1.8031202960085113</c:v>
                </c:pt>
                <c:pt idx="536">
                  <c:v>1.7625405637636238</c:v>
                </c:pt>
                <c:pt idx="537">
                  <c:v>1.7223093236303129</c:v>
                </c:pt>
                <c:pt idx="538">
                  <c:v>1.682447491588233</c:v>
                </c:pt>
                <c:pt idx="539">
                  <c:v>1.6429752725909814</c:v>
                </c:pt>
                <c:pt idx="540">
                  <c:v>1.603912176600125</c:v>
                </c:pt>
                <c:pt idx="541">
                  <c:v>1.5652770287874929</c:v>
                </c:pt>
                <c:pt idx="542">
                  <c:v>1.5270879744479064</c:v>
                </c:pt>
                <c:pt idx="543">
                  <c:v>1.4893624792068931</c:v>
                </c:pt>
                <c:pt idx="544">
                  <c:v>1.452117325133897</c:v>
                </c:pt>
                <c:pt idx="545">
                  <c:v>1.4153686033830173</c:v>
                </c:pt>
                <c:pt idx="546">
                  <c:v>1.3791317039822983</c:v>
                </c:pt>
                <c:pt idx="547">
                  <c:v>1.3434213033809312</c:v>
                </c:pt>
                <c:pt idx="548">
                  <c:v>1.3082513503431967</c:v>
                </c:pt>
                <c:pt idx="549">
                  <c:v>1.2736350507502214</c:v>
                </c:pt>
                <c:pt idx="550">
                  <c:v>1.2395848518371615</c:v>
                </c:pt>
                <c:pt idx="551">
                  <c:v>1.2061124263556513</c:v>
                </c:pt>
                <c:pt idx="552">
                  <c:v>1.1732286571104673</c:v>
                </c:pt>
                <c:pt idx="553">
                  <c:v>1.1409436222764424</c:v>
                </c:pt>
                <c:pt idx="554">
                  <c:v>1.1092665818576912</c:v>
                </c:pt>
                <c:pt idx="555">
                  <c:v>1.0782059656069023</c:v>
                </c:pt>
                <c:pt idx="556">
                  <c:v>1.0477693626785929</c:v>
                </c:pt>
                <c:pt idx="557">
                  <c:v>1.0179635132472697</c:v>
                </c:pt>
                <c:pt idx="558">
                  <c:v>0.98879430227995158</c:v>
                </c:pt>
                <c:pt idx="559">
                  <c:v>0.96026675561275521</c:v>
                </c:pt>
                <c:pt idx="560">
                  <c:v>0.93238503844360843</c:v>
                </c:pt>
                <c:pt idx="561">
                  <c:v>0.90515245631775254</c:v>
                </c:pt>
                <c:pt idx="562">
                  <c:v>0.87857145864976705</c:v>
                </c:pt>
                <c:pt idx="563">
                  <c:v>0.85264364479542343</c:v>
                </c:pt>
                <c:pt idx="564">
                  <c:v>0.82736977265881373</c:v>
                </c:pt>
                <c:pt idx="565">
                  <c:v>0.8027497697950231</c:v>
                </c:pt>
                <c:pt idx="566">
                  <c:v>0.77878274694583738</c:v>
                </c:pt>
                <c:pt idx="567">
                  <c:v>0.75546701392593352</c:v>
                </c:pt>
                <c:pt idx="568">
                  <c:v>0.73280009775926969</c:v>
                </c:pt>
                <c:pt idx="569">
                  <c:v>0.71077876295009634</c:v>
                </c:pt>
                <c:pt idx="570">
                  <c:v>0.68939903375999467</c:v>
                </c:pt>
                <c:pt idx="571">
                  <c:v>0.66865621835150613</c:v>
                </c:pt>
                <c:pt idx="572">
                  <c:v>0.64854493465010465</c:v>
                </c:pt>
                <c:pt idx="573">
                  <c:v>0.62905913776944167</c:v>
                </c:pt>
                <c:pt idx="574">
                  <c:v>0.61019214883972972</c:v>
                </c:pt>
                <c:pt idx="575">
                  <c:v>0.59193668507579567</c:v>
                </c:pt>
                <c:pt idx="576">
                  <c:v>0.57428489091954127</c:v>
                </c:pt>
                <c:pt idx="577">
                  <c:v>0.55722837009120119</c:v>
                </c:pt>
                <c:pt idx="578">
                  <c:v>0.54075821838475413</c:v>
                </c:pt>
                <c:pt idx="579">
                  <c:v>0.52486505704499642</c:v>
                </c:pt>
                <c:pt idx="580">
                  <c:v>0.50953906656702075</c:v>
                </c:pt>
                <c:pt idx="581">
                  <c:v>0.49477002076304571</c:v>
                </c:pt>
                <c:pt idx="582">
                  <c:v>0.48054732094656588</c:v>
                </c:pt>
                <c:pt idx="583">
                  <c:v>0.46686003008959764</c:v>
                </c:pt>
                <c:pt idx="584">
                  <c:v>0.45369690681521535</c:v>
                </c:pt>
                <c:pt idx="585">
                  <c:v>0.44104643909454855</c:v>
                </c:pt>
                <c:pt idx="586">
                  <c:v>0.42889687752483724</c:v>
                </c:pt>
                <c:pt idx="587">
                  <c:v>0.41723626807293973</c:v>
                </c:pt>
                <c:pt idx="588">
                  <c:v>0.40605248417675299</c:v>
                </c:pt>
                <c:pt idx="589">
                  <c:v>0.39533325810529729</c:v>
                </c:pt>
                <c:pt idx="590">
                  <c:v>0.3850662114866279</c:v>
                </c:pt>
                <c:pt idx="591">
                  <c:v>0.37523888492122015</c:v>
                </c:pt>
                <c:pt idx="592">
                  <c:v>0.3658387666069618</c:v>
                </c:pt>
                <c:pt idx="593">
                  <c:v>0.35685331991031843</c:v>
                </c:pt>
                <c:pt idx="594">
                  <c:v>0.34827000982657647</c:v>
                </c:pt>
                <c:pt idx="595">
                  <c:v>0.34007632828024015</c:v>
                </c:pt>
                <c:pt idx="596">
                  <c:v>0.33225981822464024</c:v>
                </c:pt>
                <c:pt idx="597">
                  <c:v>0.32480809650757653</c:v>
                </c:pt>
                <c:pt idx="598">
                  <c:v>0.31770887547728477</c:v>
                </c:pt>
                <c:pt idx="599">
                  <c:v>0.31094998331021823</c:v>
                </c:pt>
                <c:pt idx="600">
                  <c:v>0.30451938304899739</c:v>
                </c:pt>
                <c:pt idx="601">
                  <c:v>0.29840519034540897</c:v>
                </c:pt>
                <c:pt idx="602">
                  <c:v>0.29259568990949181</c:v>
                </c:pt>
                <c:pt idx="603">
                  <c:v>0.28707935067154938</c:v>
                </c:pt>
                <c:pt idx="604">
                  <c:v>0.28184483966933127</c:v>
                </c:pt>
                <c:pt idx="605">
                  <c:v>0.27688103467762837</c:v>
                </c:pt>
                <c:pt idx="606">
                  <c:v>0.27217703560217021</c:v>
                </c:pt>
                <c:pt idx="607">
                  <c:v>0.26772217466390541</c:v>
                </c:pt>
                <c:pt idx="608">
                  <c:v>0.26350602540359941</c:v>
                </c:pt>
                <c:pt idx="609">
                  <c:v>0.25951841054009545</c:v>
                </c:pt>
                <c:pt idx="610">
                  <c:v>0.25574940871864621</c:v>
                </c:pt>
                <c:pt idx="611">
                  <c:v>0.25218936018838922</c:v>
                </c:pt>
                <c:pt idx="612">
                  <c:v>0.24882887145033683</c:v>
                </c:pt>
                <c:pt idx="613">
                  <c:v>0.24565881891920149</c:v>
                </c:pt>
                <c:pt idx="614">
                  <c:v>0.24267035164397782</c:v>
                </c:pt>
                <c:pt idx="615">
                  <c:v>0.23985489313346769</c:v>
                </c:pt>
                <c:pt idx="616">
                  <c:v>0.23720414233389708</c:v>
                </c:pt>
                <c:pt idx="617">
                  <c:v>0.23471007380643064</c:v>
                </c:pt>
                <c:pt idx="618">
                  <c:v>0.23236493715276438</c:v>
                </c:pt>
                <c:pt idx="619">
                  <c:v>0.23016125573708546</c:v>
                </c:pt>
                <c:pt idx="620">
                  <c:v>0.22809182475256085</c:v>
                </c:pt>
                <c:pt idx="621">
                  <c:v>0.22614970868014916</c:v>
                </c:pt>
                <c:pt idx="622">
                  <c:v>0.22432823818694814</c:v>
                </c:pt>
                <c:pt idx="623">
                  <c:v>0.22262100651053707</c:v>
                </c:pt>
                <c:pt idx="624">
                  <c:v>0.2210218653748201</c:v>
                </c:pt>
                <c:pt idx="625">
                  <c:v>0.21952492048178354</c:v>
                </c:pt>
                <c:pt idx="626">
                  <c:v>0.21812452662233603</c:v>
                </c:pt>
                <c:pt idx="627">
                  <c:v>0.21681528244804832</c:v>
                </c:pt>
                <c:pt idx="628">
                  <c:v>0.2155920249441276</c:v>
                </c:pt>
                <c:pt idx="629">
                  <c:v>0.21444982364241821</c:v>
                </c:pt>
                <c:pt idx="630">
                  <c:v>0.21338397461157413</c:v>
                </c:pt>
                <c:pt idx="631">
                  <c:v>0.21238999425985944</c:v>
                </c:pt>
                <c:pt idx="632">
                  <c:v>0.21146361298429017</c:v>
                </c:pt>
                <c:pt idx="633">
                  <c:v>0.210600768698056</c:v>
                </c:pt>
                <c:pt idx="634">
                  <c:v>0.20979760026635735</c:v>
                </c:pt>
                <c:pt idx="635">
                  <c:v>0.20905044087899008</c:v>
                </c:pt>
                <c:pt idx="636">
                  <c:v>0.20835581138619863</c:v>
                </c:pt>
                <c:pt idx="637">
                  <c:v>0.20771041362251944</c:v>
                </c:pt>
                <c:pt idx="638">
                  <c:v>0.20711112374155793</c:v>
                </c:pt>
                <c:pt idx="639">
                  <c:v>0.20655498558288721</c:v>
                </c:pt>
                <c:pt idx="640">
                  <c:v>0.2060392040905403</c:v>
                </c:pt>
                <c:pt idx="641">
                  <c:v>0.20556113880088528</c:v>
                </c:pt>
                <c:pt idx="642">
                  <c:v>0.20511829741604698</c:v>
                </c:pt>
                <c:pt idx="643">
                  <c:v>0.20470832947745307</c:v>
                </c:pt>
                <c:pt idx="644">
                  <c:v>0.20432902015256024</c:v>
                </c:pt>
                <c:pt idx="645">
                  <c:v>0.20397828414635391</c:v>
                </c:pt>
                <c:pt idx="646">
                  <c:v>0.20365415974780876</c:v>
                </c:pt>
                <c:pt idx="647">
                  <c:v>0.20335480302016173</c:v>
                </c:pt>
                <c:pt idx="648">
                  <c:v>0.20307848214257848</c:v>
                </c:pt>
                <c:pt idx="649">
                  <c:v>0.20282357190959163</c:v>
                </c:pt>
                <c:pt idx="650">
                  <c:v>0.2025885483935547</c:v>
                </c:pt>
                <c:pt idx="651">
                  <c:v>0.20237198377428872</c:v>
                </c:pt>
                <c:pt idx="652">
                  <c:v>0.20217254133910584</c:v>
                </c:pt>
                <c:pt idx="653">
                  <c:v>0.20198897065546098</c:v>
                </c:pt>
                <c:pt idx="654">
                  <c:v>0.20182010291762761</c:v>
                </c:pt>
                <c:pt idx="655">
                  <c:v>0.2016648464679916</c:v>
                </c:pt>
                <c:pt idx="656">
                  <c:v>0.20152218249283205</c:v>
                </c:pt>
                <c:pt idx="657">
                  <c:v>0.20139116089179063</c:v>
                </c:pt>
                <c:pt idx="658">
                  <c:v>0.20127089631962111</c:v>
                </c:pt>
                <c:pt idx="659">
                  <c:v>0.20116056439826394</c:v>
                </c:pt>
                <c:pt idx="660">
                  <c:v>0.20105939809680276</c:v>
                </c:pt>
                <c:pt idx="661">
                  <c:v>0.20096668427641665</c:v>
                </c:pt>
                <c:pt idx="662">
                  <c:v>0.20088176039706135</c:v>
                </c:pt>
                <c:pt idx="663">
                  <c:v>0.20080401138227144</c:v>
                </c:pt>
                <c:pt idx="664">
                  <c:v>0.20073286663818965</c:v>
                </c:pt>
                <c:pt idx="665">
                  <c:v>0.20066779722267583</c:v>
                </c:pt>
                <c:pt idx="666">
                  <c:v>0.20060831316014865</c:v>
                </c:pt>
                <c:pt idx="667">
                  <c:v>0.20055396089764108</c:v>
                </c:pt>
                <c:pt idx="668">
                  <c:v>0.20050432089741899</c:v>
                </c:pt>
                <c:pt idx="669">
                  <c:v>0.20045900536141456</c:v>
                </c:pt>
                <c:pt idx="670">
                  <c:v>0.20041765608265466</c:v>
                </c:pt>
                <c:pt idx="671">
                  <c:v>0.20037994241882581</c:v>
                </c:pt>
                <c:pt idx="672">
                  <c:v>0.20034555938310059</c:v>
                </c:pt>
                <c:pt idx="673">
                  <c:v>0.20031422584736119</c:v>
                </c:pt>
                <c:pt idx="674">
                  <c:v>0.20028568285297468</c:v>
                </c:pt>
                <c:pt idx="675">
                  <c:v>0.20025969202434282</c:v>
                </c:pt>
                <c:pt idx="676">
                  <c:v>0.20023603408048304</c:v>
                </c:pt>
                <c:pt idx="677">
                  <c:v>0.20021450744001237</c:v>
                </c:pt>
                <c:pt idx="678">
                  <c:v>0.20019492691496385</c:v>
                </c:pt>
                <c:pt idx="679">
                  <c:v>0.20017712248899652</c:v>
                </c:pt>
                <c:pt idx="680">
                  <c:v>0.20016093817565331</c:v>
                </c:pt>
                <c:pt idx="681">
                  <c:v>0.20014623095245418</c:v>
                </c:pt>
                <c:pt idx="682">
                  <c:v>0.20013286976673503</c:v>
                </c:pt>
                <c:pt idx="683">
                  <c:v>0.2001207346092771</c:v>
                </c:pt>
                <c:pt idx="684">
                  <c:v>0.20010971565190788</c:v>
                </c:pt>
                <c:pt idx="685">
                  <c:v>0.20009971244539826</c:v>
                </c:pt>
                <c:pt idx="686">
                  <c:v>0.20009063317411963</c:v>
                </c:pt>
                <c:pt idx="687">
                  <c:v>0.20008239396407049</c:v>
                </c:pt>
                <c:pt idx="688">
                  <c:v>0.20007491824102286</c:v>
                </c:pt>
                <c:pt idx="689">
                  <c:v>0.20006813613569083</c:v>
                </c:pt>
                <c:pt idx="690">
                  <c:v>0.20006198393295413</c:v>
                </c:pt>
                <c:pt idx="691">
                  <c:v>0.20005640356231502</c:v>
                </c:pt>
                <c:pt idx="692">
                  <c:v>0.20005134212691369</c:v>
                </c:pt>
                <c:pt idx="693">
                  <c:v>0.2000467514685445</c:v>
                </c:pt>
                <c:pt idx="694">
                  <c:v>0.20004258776626987</c:v>
                </c:pt>
                <c:pt idx="695">
                  <c:v>0.20003881116633485</c:v>
                </c:pt>
                <c:pt idx="696">
                  <c:v>0.20003538544123076</c:v>
                </c:pt>
                <c:pt idx="697">
                  <c:v>0.20003227767586479</c:v>
                </c:pt>
                <c:pt idx="698">
                  <c:v>0.2000294579789163</c:v>
                </c:pt>
                <c:pt idx="699">
                  <c:v>0.20002689921756733</c:v>
                </c:pt>
                <c:pt idx="700">
                  <c:v>0.20002457677391103</c:v>
                </c:pt>
                <c:pt idx="701">
                  <c:v>0.20002246832143919</c:v>
                </c:pt>
                <c:pt idx="702">
                  <c:v>0.20002055362011451</c:v>
                </c:pt>
                <c:pt idx="703">
                  <c:v>0.20001881432862456</c:v>
                </c:pt>
                <c:pt idx="704">
                  <c:v>0.2000172338325088</c:v>
                </c:pt>
                <c:pt idx="705">
                  <c:v>0.2000157970869319</c:v>
                </c:pt>
                <c:pt idx="706">
                  <c:v>0.20001449047296424</c:v>
                </c:pt>
                <c:pt idx="707">
                  <c:v>0.20001330166630471</c:v>
                </c:pt>
                <c:pt idx="708">
                  <c:v>0.20001221951745246</c:v>
                </c:pt>
                <c:pt idx="709">
                  <c:v>0.20001123394240966</c:v>
                </c:pt>
                <c:pt idx="710">
                  <c:v>0.2000103358230606</c:v>
                </c:pt>
                <c:pt idx="711">
                  <c:v>0.20000951691642693</c:v>
                </c:pt>
                <c:pt idx="712">
                  <c:v>0.20000876977207302</c:v>
                </c:pt>
                <c:pt idx="713">
                  <c:v>0.20000808765697362</c:v>
                </c:pt>
                <c:pt idx="714">
                  <c:v>0.20000746448721446</c:v>
                </c:pt>
                <c:pt idx="715">
                  <c:v>0.20000689476595099</c:v>
                </c:pt>
                <c:pt idx="716">
                  <c:v>0.20000637352707684</c:v>
                </c:pt>
                <c:pt idx="717">
                  <c:v>0.20000589628411891</c:v>
                </c:pt>
                <c:pt idx="718">
                  <c:v>0.20000545898389518</c:v>
                </c:pt>
                <c:pt idx="719">
                  <c:v>0.20000505796451923</c:v>
                </c:pt>
                <c:pt idx="720">
                  <c:v>0.20000468991736525</c:v>
                </c:pt>
                <c:pt idx="721">
                  <c:v>0.20000435185263729</c:v>
                </c:pt>
                <c:pt idx="722">
                  <c:v>0.20000404106822398</c:v>
                </c:pt>
                <c:pt idx="723">
                  <c:v>0.20000375512153226</c:v>
                </c:pt>
                <c:pt idx="724">
                  <c:v>0.20000349180403451</c:v>
                </c:pt>
                <c:pt idx="725">
                  <c:v>0.20000324911827561</c:v>
                </c:pt>
                <c:pt idx="726">
                  <c:v>0.20000302525711403</c:v>
                </c:pt>
                <c:pt idx="727">
                  <c:v>0.20000281858498575</c:v>
                </c:pt>
                <c:pt idx="728">
                  <c:v>0.20000262762100396</c:v>
                </c:pt>
                <c:pt idx="729">
                  <c:v>0.20000245102371883</c:v>
                </c:pt>
                <c:pt idx="730">
                  <c:v>0.20000228757738109</c:v>
                </c:pt>
                <c:pt idx="731">
                  <c:v>0.20000213617956406</c:v>
                </c:pt>
                <c:pt idx="732">
                  <c:v>0.20000199583001321</c:v>
                </c:pt>
                <c:pt idx="733">
                  <c:v>0.20000186562060757</c:v>
                </c:pt>
                <c:pt idx="734">
                  <c:v>0.20000174472631921</c:v>
                </c:pt>
                <c:pt idx="735">
                  <c:v>0.2000016323970798</c:v>
                </c:pt>
                <c:pt idx="736">
                  <c:v>0.20000152795045875</c:v>
                </c:pt>
                <c:pt idx="737">
                  <c:v>0.2000014307650784</c:v>
                </c:pt>
                <c:pt idx="738">
                  <c:v>0.20000134027468747</c:v>
                </c:pt>
                <c:pt idx="739">
                  <c:v>0.20000125596283383</c:v>
                </c:pt>
                <c:pt idx="740">
                  <c:v>0.20000117735806955</c:v>
                </c:pt>
                <c:pt idx="741">
                  <c:v>0.20000110402964005</c:v>
                </c:pt>
                <c:pt idx="742">
                  <c:v>0.20000103558360738</c:v>
                </c:pt>
                <c:pt idx="743">
                  <c:v>0.20000097165936034</c:v>
                </c:pt>
                <c:pt idx="744">
                  <c:v>0.20000091192647818</c:v>
                </c:pt>
                <c:pt idx="745">
                  <c:v>0.2000008560819066</c:v>
                </c:pt>
                <c:pt idx="746">
                  <c:v>0.200000803847417</c:v>
                </c:pt>
                <c:pt idx="747">
                  <c:v>0.20000075496731975</c:v>
                </c:pt>
                <c:pt idx="748">
                  <c:v>0.20000070920640367</c:v>
                </c:pt>
                <c:pt idx="749">
                  <c:v>0.20000066634808206</c:v>
                </c:pt>
                <c:pt idx="750">
                  <c:v>0.20000062619271977</c:v>
                </c:pt>
                <c:pt idx="751">
                  <c:v>0.20000058855612698</c:v>
                </c:pt>
                <c:pt idx="752">
                  <c:v>0.20000055326819857</c:v>
                </c:pt>
                <c:pt idx="753">
                  <c:v>0.2000005201716874</c:v>
                </c:pt>
                <c:pt idx="754">
                  <c:v>0.200000489121096</c:v>
                </c:pt>
                <c:pt idx="755">
                  <c:v>0.20000045998167493</c:v>
                </c:pt>
                <c:pt idx="756">
                  <c:v>0.20000043262851727</c:v>
                </c:pt>
                <c:pt idx="757">
                  <c:v>0.20000040694573709</c:v>
                </c:pt>
                <c:pt idx="758">
                  <c:v>0.20000038282572888</c:v>
                </c:pt>
                <c:pt idx="759">
                  <c:v>0.20000036016849276</c:v>
                </c:pt>
                <c:pt idx="760">
                  <c:v>0.2000003388810222</c:v>
                </c:pt>
                <c:pt idx="761">
                  <c:v>0.20000031887675249</c:v>
                </c:pt>
                <c:pt idx="762">
                  <c:v>0.20000030007505165</c:v>
                </c:pt>
                <c:pt idx="763">
                  <c:v>0.20000028240076329</c:v>
                </c:pt>
                <c:pt idx="764">
                  <c:v>0.20000026578378777</c:v>
                </c:pt>
                <c:pt idx="765">
                  <c:v>0.20000025015869949</c:v>
                </c:pt>
                <c:pt idx="766">
                  <c:v>0.20000023546439893</c:v>
                </c:pt>
                <c:pt idx="767">
                  <c:v>0.2000002216437925</c:v>
                </c:pt>
                <c:pt idx="768">
                  <c:v>0.20000020864350171</c:v>
                </c:pt>
                <c:pt idx="769">
                  <c:v>0.20000019641359559</c:v>
                </c:pt>
                <c:pt idx="770">
                  <c:v>0.20000018490734481</c:v>
                </c:pt>
                <c:pt idx="771">
                  <c:v>0.20000017408099635</c:v>
                </c:pt>
                <c:pt idx="772">
                  <c:v>0.20000016389356653</c:v>
                </c:pt>
                <c:pt idx="773">
                  <c:v>0.20000015430665</c:v>
                </c:pt>
                <c:pt idx="774">
                  <c:v>0.20000014528424354</c:v>
                </c:pt>
                <c:pt idx="775">
                  <c:v>0.20000013679258458</c:v>
                </c:pt>
                <c:pt idx="776">
                  <c:v>0.20000012880000059</c:v>
                </c:pt>
                <c:pt idx="777">
                  <c:v>0.20000012127677047</c:v>
                </c:pt>
                <c:pt idx="778">
                  <c:v>0.20000011419499644</c:v>
                </c:pt>
                <c:pt idx="779">
                  <c:v>0.20000010752848627</c:v>
                </c:pt>
                <c:pt idx="780">
                  <c:v>0.20000010125263992</c:v>
                </c:pt>
                <c:pt idx="781">
                  <c:v>0.20000009534435048</c:v>
                </c:pt>
                <c:pt idx="782">
                  <c:v>0.20000008978190803</c:v>
                </c:pt>
                <c:pt idx="783">
                  <c:v>0.20000008454490995</c:v>
                </c:pt>
                <c:pt idx="784">
                  <c:v>0.20000007961417998</c:v>
                </c:pt>
                <c:pt idx="785">
                  <c:v>0.20000007497169092</c:v>
                </c:pt>
                <c:pt idx="786">
                  <c:v>0.20000007060049377</c:v>
                </c:pt>
                <c:pt idx="787">
                  <c:v>0.20000006648464913</c:v>
                </c:pt>
                <c:pt idx="788">
                  <c:v>0.20000006260916761</c:v>
                </c:pt>
                <c:pt idx="789">
                  <c:v>0.20000005895994963</c:v>
                </c:pt>
                <c:pt idx="790">
                  <c:v>0.2000000555237321</c:v>
                </c:pt>
                <c:pt idx="791">
                  <c:v>0.20000005228803686</c:v>
                </c:pt>
                <c:pt idx="792">
                  <c:v>0.20000004924112361</c:v>
                </c:pt>
                <c:pt idx="793">
                  <c:v>0.20000004637194513</c:v>
                </c:pt>
                <c:pt idx="794">
                  <c:v>0.20000004367010524</c:v>
                </c:pt>
                <c:pt idx="795">
                  <c:v>0.20000004112582032</c:v>
                </c:pt>
                <c:pt idx="796">
                  <c:v>0.20000003872988259</c:v>
                </c:pt>
                <c:pt idx="797">
                  <c:v>0.20000003647362496</c:v>
                </c:pt>
                <c:pt idx="798">
                  <c:v>0.20000003434888916</c:v>
                </c:pt>
                <c:pt idx="799">
                  <c:v>0.20000003234799668</c:v>
                </c:pt>
                <c:pt idx="800">
                  <c:v>0.20000003046371811</c:v>
                </c:pt>
                <c:pt idx="801">
                  <c:v>0.20000002868924799</c:v>
                </c:pt>
                <c:pt idx="802">
                  <c:v>0.20000002701817954</c:v>
                </c:pt>
                <c:pt idx="803">
                  <c:v>0.20000002544448089</c:v>
                </c:pt>
                <c:pt idx="804">
                  <c:v>0.20000002396247327</c:v>
                </c:pt>
                <c:pt idx="805">
                  <c:v>0.2000000225668096</c:v>
                </c:pt>
                <c:pt idx="806">
                  <c:v>0.20000002125245506</c:v>
                </c:pt>
                <c:pt idx="807">
                  <c:v>0.2000000200146701</c:v>
                </c:pt>
                <c:pt idx="808">
                  <c:v>0.2000000188489906</c:v>
                </c:pt>
                <c:pt idx="809">
                  <c:v>0.20000001775121398</c:v>
                </c:pt>
                <c:pt idx="810">
                  <c:v>0.20000001671738316</c:v>
                </c:pt>
                <c:pt idx="811">
                  <c:v>0.20000001574377116</c:v>
                </c:pt>
                <c:pt idx="812">
                  <c:v>0.2000000148268691</c:v>
                </c:pt>
                <c:pt idx="813">
                  <c:v>0.20000001396337266</c:v>
                </c:pt>
                <c:pt idx="814">
                  <c:v>0.20000001315017021</c:v>
                </c:pt>
                <c:pt idx="815">
                  <c:v>0.2000000123843314</c:v>
                </c:pt>
                <c:pt idx="816">
                  <c:v>0.20000001166309703</c:v>
                </c:pt>
                <c:pt idx="817">
                  <c:v>0.20000001098386874</c:v>
                </c:pt>
                <c:pt idx="818">
                  <c:v>0.20000001034419937</c:v>
                </c:pt>
                <c:pt idx="819">
                  <c:v>0.20000000974178478</c:v>
                </c:pt>
                <c:pt idx="820">
                  <c:v>0.20000000917445454</c:v>
                </c:pt>
                <c:pt idx="821">
                  <c:v>0.20000000864016532</c:v>
                </c:pt>
                <c:pt idx="822">
                  <c:v>0.2000000081369924</c:v>
                </c:pt>
                <c:pt idx="823">
                  <c:v>0.20000000766312342</c:v>
                </c:pt>
                <c:pt idx="824">
                  <c:v>0.20000000721685193</c:v>
                </c:pt>
                <c:pt idx="825">
                  <c:v>0.20000000679657012</c:v>
                </c:pt>
                <c:pt idx="826">
                  <c:v>0.20000000640076471</c:v>
                </c:pt>
                <c:pt idx="827">
                  <c:v>0.20000000602800969</c:v>
                </c:pt>
                <c:pt idx="828">
                  <c:v>0.20000000567696299</c:v>
                </c:pt>
                <c:pt idx="829">
                  <c:v>0.20000000534636012</c:v>
                </c:pt>
                <c:pt idx="830">
                  <c:v>0.20000000503501045</c:v>
                </c:pt>
                <c:pt idx="831">
                  <c:v>0.20000000474179255</c:v>
                </c:pt>
                <c:pt idx="832">
                  <c:v>0.20000000446565075</c:v>
                </c:pt>
                <c:pt idx="833">
                  <c:v>0.20000000420559041</c:v>
                </c:pt>
                <c:pt idx="834">
                  <c:v>0.20000000396067491</c:v>
                </c:pt>
                <c:pt idx="835">
                  <c:v>0.20000000373002247</c:v>
                </c:pt>
                <c:pt idx="836">
                  <c:v>0.20000000351280237</c:v>
                </c:pt>
                <c:pt idx="837">
                  <c:v>0.20000000330823217</c:v>
                </c:pt>
                <c:pt idx="838">
                  <c:v>0.20000000311557536</c:v>
                </c:pt>
                <c:pt idx="839">
                  <c:v>0.20000000293413792</c:v>
                </c:pt>
                <c:pt idx="840">
                  <c:v>0.20000000276326677</c:v>
                </c:pt>
                <c:pt idx="841">
                  <c:v>0.2000000026023466</c:v>
                </c:pt>
                <c:pt idx="842">
                  <c:v>0.20000000245079746</c:v>
                </c:pt>
                <c:pt idx="843">
                  <c:v>0.20000000230807408</c:v>
                </c:pt>
                <c:pt idx="844">
                  <c:v>0.20000000217366221</c:v>
                </c:pt>
                <c:pt idx="845">
                  <c:v>0.20000000204707774</c:v>
                </c:pt>
                <c:pt idx="846">
                  <c:v>0.20000000192786521</c:v>
                </c:pt>
                <c:pt idx="847">
                  <c:v>0.20000000181559494</c:v>
                </c:pt>
                <c:pt idx="848">
                  <c:v>0.20000000170986276</c:v>
                </c:pt>
                <c:pt idx="849">
                  <c:v>0.20000000161028803</c:v>
                </c:pt>
                <c:pt idx="850">
                  <c:v>0.20000000151651232</c:v>
                </c:pt>
                <c:pt idx="851">
                  <c:v>0.20000000142819757</c:v>
                </c:pt>
                <c:pt idx="852">
                  <c:v>0.20000000134502563</c:v>
                </c:pt>
                <c:pt idx="853">
                  <c:v>0.20000000126669726</c:v>
                </c:pt>
                <c:pt idx="854">
                  <c:v>0.20000000119293068</c:v>
                </c:pt>
                <c:pt idx="855">
                  <c:v>0.20000000112345992</c:v>
                </c:pt>
                <c:pt idx="856">
                  <c:v>0.20000000105803478</c:v>
                </c:pt>
                <c:pt idx="857">
                  <c:v>0.20000000099641962</c:v>
                </c:pt>
                <c:pt idx="858">
                  <c:v>0.20000000093839257</c:v>
                </c:pt>
                <c:pt idx="859">
                  <c:v>0.20000000088374462</c:v>
                </c:pt>
                <c:pt idx="860">
                  <c:v>0.20000000083227934</c:v>
                </c:pt>
                <c:pt idx="861">
                  <c:v>0.20000000078381133</c:v>
                </c:pt>
                <c:pt idx="862">
                  <c:v>0.20000000073816551</c:v>
                </c:pt>
                <c:pt idx="863">
                  <c:v>0.20000000069517809</c:v>
                </c:pt>
                <c:pt idx="864">
                  <c:v>0.20000000065469425</c:v>
                </c:pt>
                <c:pt idx="865">
                  <c:v>0.20000000061656764</c:v>
                </c:pt>
                <c:pt idx="866">
                  <c:v>0.2000000005806617</c:v>
                </c:pt>
                <c:pt idx="867">
                  <c:v>0.20000000054684652</c:v>
                </c:pt>
                <c:pt idx="868">
                  <c:v>0.20000000051500066</c:v>
                </c:pt>
                <c:pt idx="869">
                  <c:v>0.20000000048500943</c:v>
                </c:pt>
                <c:pt idx="870">
                  <c:v>0.20000000045676458</c:v>
                </c:pt>
                <c:pt idx="871">
                  <c:v>0.20000000043016453</c:v>
                </c:pt>
                <c:pt idx="872">
                  <c:v>0.2000000004051139</c:v>
                </c:pt>
                <c:pt idx="873">
                  <c:v>0.20000000038152199</c:v>
                </c:pt>
                <c:pt idx="874">
                  <c:v>0.20000000035930388</c:v>
                </c:pt>
                <c:pt idx="875">
                  <c:v>0.20000000033837961</c:v>
                </c:pt>
                <c:pt idx="876">
                  <c:v>0.20000000031867371</c:v>
                </c:pt>
                <c:pt idx="877">
                  <c:v>0.20000000030011589</c:v>
                </c:pt>
                <c:pt idx="878">
                  <c:v>0.20000000028263842</c:v>
                </c:pt>
                <c:pt idx="879">
                  <c:v>0.20000000026617881</c:v>
                </c:pt>
                <c:pt idx="880">
                  <c:v>0.20000000025067777</c:v>
                </c:pt>
                <c:pt idx="881">
                  <c:v>0.20000000023607933</c:v>
                </c:pt>
                <c:pt idx="882">
                  <c:v>0.20000000022233133</c:v>
                </c:pt>
                <c:pt idx="883">
                  <c:v>0.20000000020938358</c:v>
                </c:pt>
                <c:pt idx="884">
                  <c:v>0.20000000019719</c:v>
                </c:pt>
                <c:pt idx="885">
                  <c:v>0.20000000018570663</c:v>
                </c:pt>
                <c:pt idx="886">
                  <c:v>0.20000000017489183</c:v>
                </c:pt>
                <c:pt idx="887">
                  <c:v>0.20000000016470687</c:v>
                </c:pt>
                <c:pt idx="888">
                  <c:v>0.2000000001551151</c:v>
                </c:pt>
                <c:pt idx="889">
                  <c:v>0.20000000014608188</c:v>
                </c:pt>
                <c:pt idx="890">
                  <c:v>0.2000000001375748</c:v>
                </c:pt>
                <c:pt idx="891">
                  <c:v>0.20000000012956298</c:v>
                </c:pt>
                <c:pt idx="892">
                  <c:v>0.20000000012201802</c:v>
                </c:pt>
                <c:pt idx="893">
                  <c:v>0.20000000011491215</c:v>
                </c:pt>
                <c:pt idx="894">
                  <c:v>0.20000000010822028</c:v>
                </c:pt>
                <c:pt idx="895">
                  <c:v>0.20000000010191799</c:v>
                </c:pt>
                <c:pt idx="896">
                  <c:v>0.20000000009598273</c:v>
                </c:pt>
                <c:pt idx="897">
                  <c:v>0.20000000009039309</c:v>
                </c:pt>
                <c:pt idx="898">
                  <c:v>0.20000000008512897</c:v>
                </c:pt>
                <c:pt idx="899">
                  <c:v>0.20000000008017149</c:v>
                </c:pt>
                <c:pt idx="900">
                  <c:v>0.20000000007550278</c:v>
                </c:pt>
                <c:pt idx="901">
                  <c:v>0.20000000007110563</c:v>
                </c:pt>
                <c:pt idx="902">
                  <c:v>0.20000000006696472</c:v>
                </c:pt>
                <c:pt idx="903">
                  <c:v>0.20000000006306506</c:v>
                </c:pt>
                <c:pt idx="904">
                  <c:v>0.20000000005939256</c:v>
                </c:pt>
                <c:pt idx="905">
                  <c:v>0.20000000005593366</c:v>
                </c:pt>
                <c:pt idx="906">
                  <c:v>0.20000000005267649</c:v>
                </c:pt>
                <c:pt idx="907">
                  <c:v>0.20000000004960872</c:v>
                </c:pt>
                <c:pt idx="908">
                  <c:v>0.20000000004671981</c:v>
                </c:pt>
                <c:pt idx="909">
                  <c:v>0.20000000004399909</c:v>
                </c:pt>
                <c:pt idx="910">
                  <c:v>0.20000000004143681</c:v>
                </c:pt>
                <c:pt idx="911">
                  <c:v>0.20000000003902374</c:v>
                </c:pt>
                <c:pt idx="912">
                  <c:v>0.20000000003675111</c:v>
                </c:pt>
                <c:pt idx="913">
                  <c:v>0.20000000003461083</c:v>
                </c:pt>
                <c:pt idx="914">
                  <c:v>0.2000000000325951</c:v>
                </c:pt>
                <c:pt idx="915">
                  <c:v>0.20000000003069707</c:v>
                </c:pt>
                <c:pt idx="916">
                  <c:v>0.2000000000289095</c:v>
                </c:pt>
                <c:pt idx="917">
                  <c:v>0.20000000002722573</c:v>
                </c:pt>
                <c:pt idx="918">
                  <c:v>0.20000000002564033</c:v>
                </c:pt>
                <c:pt idx="919">
                  <c:v>0.20000000002414708</c:v>
                </c:pt>
                <c:pt idx="920">
                  <c:v>0.20000000002274099</c:v>
                </c:pt>
                <c:pt idx="921">
                  <c:v>0.20000000002141671</c:v>
                </c:pt>
                <c:pt idx="922">
                  <c:v>0.20000000002016938</c:v>
                </c:pt>
                <c:pt idx="923">
                  <c:v>0.20000000001899487</c:v>
                </c:pt>
                <c:pt idx="924">
                  <c:v>0.20000000001788865</c:v>
                </c:pt>
                <c:pt idx="925">
                  <c:v>0.2000000000168467</c:v>
                </c:pt>
                <c:pt idx="926">
                  <c:v>0.20000000001586582</c:v>
                </c:pt>
                <c:pt idx="927">
                  <c:v>0.20000000001494189</c:v>
                </c:pt>
                <c:pt idx="928">
                  <c:v>0.2000000000140717</c:v>
                </c:pt>
                <c:pt idx="929">
                  <c:v>0.20000000001325213</c:v>
                </c:pt>
                <c:pt idx="930">
                  <c:v>0.20000000001248042</c:v>
                </c:pt>
                <c:pt idx="931">
                  <c:v>0.20000000001175366</c:v>
                </c:pt>
                <c:pt idx="932">
                  <c:v>0.20000000001106921</c:v>
                </c:pt>
                <c:pt idx="933">
                  <c:v>0.20000000001042439</c:v>
                </c:pt>
                <c:pt idx="934">
                  <c:v>0.20000000000981744</c:v>
                </c:pt>
                <c:pt idx="935">
                  <c:v>0.20000000000924567</c:v>
                </c:pt>
                <c:pt idx="936">
                  <c:v>0.20000000000870743</c:v>
                </c:pt>
                <c:pt idx="937">
                  <c:v>0.20000000000820017</c:v>
                </c:pt>
                <c:pt idx="938">
                  <c:v>0.20000000000772267</c:v>
                </c:pt>
                <c:pt idx="939">
                  <c:v>0.20000000000727314</c:v>
                </c:pt>
                <c:pt idx="940">
                  <c:v>0.20000000000684959</c:v>
                </c:pt>
                <c:pt idx="941">
                  <c:v>0.20000000000645068</c:v>
                </c:pt>
                <c:pt idx="942">
                  <c:v>0.20000000000607498</c:v>
                </c:pt>
                <c:pt idx="943">
                  <c:v>0.20000000000572093</c:v>
                </c:pt>
                <c:pt idx="944">
                  <c:v>0.20000000000538798</c:v>
                </c:pt>
                <c:pt idx="945">
                  <c:v>0.20000000000507401</c:v>
                </c:pt>
                <c:pt idx="946">
                  <c:v>0.20000000000477869</c:v>
                </c:pt>
                <c:pt idx="947">
                  <c:v>0.20000000000450024</c:v>
                </c:pt>
                <c:pt idx="948">
                  <c:v>0.20000000000423834</c:v>
                </c:pt>
                <c:pt idx="949">
                  <c:v>0.20000000000399143</c:v>
                </c:pt>
                <c:pt idx="950">
                  <c:v>0.20000000000375884</c:v>
                </c:pt>
                <c:pt idx="951">
                  <c:v>0.20000000000354001</c:v>
                </c:pt>
                <c:pt idx="952">
                  <c:v>0.20000000000333407</c:v>
                </c:pt>
                <c:pt idx="953">
                  <c:v>0.20000000000313978</c:v>
                </c:pt>
                <c:pt idx="954">
                  <c:v>0.20000000000295703</c:v>
                </c:pt>
                <c:pt idx="955">
                  <c:v>0.20000000000278473</c:v>
                </c:pt>
                <c:pt idx="956">
                  <c:v>0.20000000000262264</c:v>
                </c:pt>
                <c:pt idx="957">
                  <c:v>0.20000000000246987</c:v>
                </c:pt>
                <c:pt idx="958">
                  <c:v>0.20000000000232609</c:v>
                </c:pt>
                <c:pt idx="959">
                  <c:v>0.20000000000219054</c:v>
                </c:pt>
                <c:pt idx="960">
                  <c:v>0.20000000000206297</c:v>
                </c:pt>
                <c:pt idx="961">
                  <c:v>0.20000000000194273</c:v>
                </c:pt>
                <c:pt idx="962">
                  <c:v>0.2000000000018296</c:v>
                </c:pt>
                <c:pt idx="963">
                  <c:v>0.20000000000172324</c:v>
                </c:pt>
                <c:pt idx="964">
                  <c:v>0.20000000000162288</c:v>
                </c:pt>
                <c:pt idx="965">
                  <c:v>0.20000000000152807</c:v>
                </c:pt>
                <c:pt idx="966">
                  <c:v>0.20000000000143947</c:v>
                </c:pt>
                <c:pt idx="967">
                  <c:v>0.20000000000135554</c:v>
                </c:pt>
                <c:pt idx="968">
                  <c:v>0.20000000000127638</c:v>
                </c:pt>
                <c:pt idx="969">
                  <c:v>0.20000000000120222</c:v>
                </c:pt>
                <c:pt idx="970">
                  <c:v>0.20000000000113238</c:v>
                </c:pt>
                <c:pt idx="971">
                  <c:v>0.20000000000106621</c:v>
                </c:pt>
                <c:pt idx="972">
                  <c:v>0.20000000000100404</c:v>
                </c:pt>
                <c:pt idx="973">
                  <c:v>0.20000000000094553</c:v>
                </c:pt>
                <c:pt idx="974">
                  <c:v>0.20000000000089058</c:v>
                </c:pt>
                <c:pt idx="975">
                  <c:v>0.20000000000083862</c:v>
                </c:pt>
                <c:pt idx="976">
                  <c:v>0.20000000000078977</c:v>
                </c:pt>
                <c:pt idx="977">
                  <c:v>0.20000000000074369</c:v>
                </c:pt>
                <c:pt idx="978">
                  <c:v>0.20000000000070051</c:v>
                </c:pt>
                <c:pt idx="979">
                  <c:v>0.20000000000065976</c:v>
                </c:pt>
                <c:pt idx="980">
                  <c:v>0.20000000000062135</c:v>
                </c:pt>
                <c:pt idx="981">
                  <c:v>0.20000000000058504</c:v>
                </c:pt>
                <c:pt idx="982">
                  <c:v>0.20000000000055118</c:v>
                </c:pt>
                <c:pt idx="983">
                  <c:v>0.20000000000051898</c:v>
                </c:pt>
                <c:pt idx="984">
                  <c:v>0.20000000000048868</c:v>
                </c:pt>
                <c:pt idx="985">
                  <c:v>0.20000000000046037</c:v>
                </c:pt>
                <c:pt idx="986">
                  <c:v>0.2000000000004335</c:v>
                </c:pt>
                <c:pt idx="987">
                  <c:v>0.20000000000040807</c:v>
                </c:pt>
                <c:pt idx="988">
                  <c:v>0.20000000000038465</c:v>
                </c:pt>
                <c:pt idx="989">
                  <c:v>0.20000000000036211</c:v>
                </c:pt>
                <c:pt idx="990">
                  <c:v>0.20000000000034102</c:v>
                </c:pt>
                <c:pt idx="991">
                  <c:v>0.20000000000032125</c:v>
                </c:pt>
                <c:pt idx="992">
                  <c:v>0.20000000000030238</c:v>
                </c:pt>
                <c:pt idx="993">
                  <c:v>0.20000000000028462</c:v>
                </c:pt>
                <c:pt idx="994">
                  <c:v>0.20000000000026807</c:v>
                </c:pt>
                <c:pt idx="995">
                  <c:v>0.20000000000025253</c:v>
                </c:pt>
                <c:pt idx="996">
                  <c:v>0.20000000000023799</c:v>
                </c:pt>
                <c:pt idx="997">
                  <c:v>0.20000000000022411</c:v>
                </c:pt>
                <c:pt idx="998">
                  <c:v>0.20000000000021112</c:v>
                </c:pt>
                <c:pt idx="999">
                  <c:v>0.20000000000019869</c:v>
                </c:pt>
                <c:pt idx="1000">
                  <c:v>0.20000000000018714</c:v>
                </c:pt>
              </c:numCache>
            </c:numRef>
          </c:xVal>
          <c:yVal>
            <c:numRef>
              <c:f>Sheet1!$A$2:$A$1002</c:f>
              <c:numCache>
                <c:formatCode>General</c:formatCode>
                <c:ptCount val="1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8.9999999999999993E-3</c:v>
                </c:pt>
                <c:pt idx="10">
                  <c:v>0.01</c:v>
                </c:pt>
                <c:pt idx="11">
                  <c:v>1.0999999999999999E-2</c:v>
                </c:pt>
                <c:pt idx="12">
                  <c:v>1.2E-2</c:v>
                </c:pt>
                <c:pt idx="13">
                  <c:v>1.2999999999999999E-2</c:v>
                </c:pt>
                <c:pt idx="14">
                  <c:v>1.4E-2</c:v>
                </c:pt>
                <c:pt idx="15">
                  <c:v>1.4999999999999999E-2</c:v>
                </c:pt>
                <c:pt idx="16">
                  <c:v>1.6E-2</c:v>
                </c:pt>
                <c:pt idx="17">
                  <c:v>1.7000000000000001E-2</c:v>
                </c:pt>
                <c:pt idx="18">
                  <c:v>1.7999999999999999E-2</c:v>
                </c:pt>
                <c:pt idx="19">
                  <c:v>1.9E-2</c:v>
                </c:pt>
                <c:pt idx="20">
                  <c:v>0.02</c:v>
                </c:pt>
                <c:pt idx="21">
                  <c:v>2.1000000000000001E-2</c:v>
                </c:pt>
                <c:pt idx="22">
                  <c:v>2.1999999999999999E-2</c:v>
                </c:pt>
                <c:pt idx="23">
                  <c:v>2.3E-2</c:v>
                </c:pt>
                <c:pt idx="24">
                  <c:v>2.4E-2</c:v>
                </c:pt>
                <c:pt idx="25">
                  <c:v>2.5000000000000001E-2</c:v>
                </c:pt>
                <c:pt idx="26">
                  <c:v>2.5999999999999999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5999999999999997E-2</c:v>
                </c:pt>
                <c:pt idx="37">
                  <c:v>3.6999999999999998E-2</c:v>
                </c:pt>
                <c:pt idx="38">
                  <c:v>3.7999999999999999E-2</c:v>
                </c:pt>
                <c:pt idx="39">
                  <c:v>3.9E-2</c:v>
                </c:pt>
                <c:pt idx="40">
                  <c:v>0.04</c:v>
                </c:pt>
                <c:pt idx="41">
                  <c:v>4.1000000000000002E-2</c:v>
                </c:pt>
                <c:pt idx="42">
                  <c:v>4.2000000000000003E-2</c:v>
                </c:pt>
                <c:pt idx="43">
                  <c:v>4.2999999999999997E-2</c:v>
                </c:pt>
                <c:pt idx="44">
                  <c:v>4.3999999999999997E-2</c:v>
                </c:pt>
                <c:pt idx="45">
                  <c:v>4.4999999999999998E-2</c:v>
                </c:pt>
                <c:pt idx="46">
                  <c:v>4.5999999999999999E-2</c:v>
                </c:pt>
                <c:pt idx="47">
                  <c:v>4.7E-2</c:v>
                </c:pt>
                <c:pt idx="48">
                  <c:v>4.8000000000000001E-2</c:v>
                </c:pt>
                <c:pt idx="49">
                  <c:v>4.9000000000000002E-2</c:v>
                </c:pt>
                <c:pt idx="50">
                  <c:v>0.05</c:v>
                </c:pt>
                <c:pt idx="51">
                  <c:v>5.0999999999999997E-2</c:v>
                </c:pt>
                <c:pt idx="52">
                  <c:v>5.1999999999999998E-2</c:v>
                </c:pt>
                <c:pt idx="53">
                  <c:v>5.2999999999999999E-2</c:v>
                </c:pt>
                <c:pt idx="54">
                  <c:v>5.3999999999999999E-2</c:v>
                </c:pt>
                <c:pt idx="55">
                  <c:v>5.5E-2</c:v>
                </c:pt>
                <c:pt idx="56">
                  <c:v>5.6000000000000001E-2</c:v>
                </c:pt>
                <c:pt idx="57">
                  <c:v>5.7000000000000002E-2</c:v>
                </c:pt>
                <c:pt idx="58">
                  <c:v>5.8000000000000003E-2</c:v>
                </c:pt>
                <c:pt idx="59">
                  <c:v>5.8999999999999997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0999999999999994E-2</c:v>
                </c:pt>
                <c:pt idx="72">
                  <c:v>7.1999999999999995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5999999999999993E-2</c:v>
                </c:pt>
                <c:pt idx="87">
                  <c:v>8.6999999999999994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199999999999999</c:v>
                </c:pt>
                <c:pt idx="103">
                  <c:v>0.10299999999999999</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799999999999999</c:v>
                </c:pt>
                <c:pt idx="119">
                  <c:v>0.1189999999999999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099999999999999</c:v>
                </c:pt>
                <c:pt idx="142">
                  <c:v>0.14199999999999999</c:v>
                </c:pt>
                <c:pt idx="143">
                  <c:v>0.14299999999999999</c:v>
                </c:pt>
                <c:pt idx="144">
                  <c:v>0.14399999999999999</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199999999999999</c:v>
                </c:pt>
                <c:pt idx="173">
                  <c:v>0.17299999999999999</c:v>
                </c:pt>
                <c:pt idx="174">
                  <c:v>0.17399999999999999</c:v>
                </c:pt>
                <c:pt idx="175">
                  <c:v>0.17499999999999999</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399999999999999</c:v>
                </c:pt>
                <c:pt idx="205">
                  <c:v>0.20499999999999999</c:v>
                </c:pt>
                <c:pt idx="206">
                  <c:v>0.20599999999999999</c:v>
                </c:pt>
                <c:pt idx="207">
                  <c:v>0.20699999999999999</c:v>
                </c:pt>
                <c:pt idx="208">
                  <c:v>0.20799999999999999</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499999999999999</c:v>
                </c:pt>
                <c:pt idx="236">
                  <c:v>0.23599999999999999</c:v>
                </c:pt>
                <c:pt idx="237">
                  <c:v>0.23699999999999999</c:v>
                </c:pt>
                <c:pt idx="238">
                  <c:v>0.23799999999999999</c:v>
                </c:pt>
                <c:pt idx="239">
                  <c:v>0.23899999999999999</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199999999999997</c:v>
                </c:pt>
                <c:pt idx="283">
                  <c:v>0.28299999999999997</c:v>
                </c:pt>
                <c:pt idx="284">
                  <c:v>0.28399999999999997</c:v>
                </c:pt>
                <c:pt idx="285">
                  <c:v>0.28499999999999998</c:v>
                </c:pt>
                <c:pt idx="286">
                  <c:v>0.28599999999999998</c:v>
                </c:pt>
                <c:pt idx="287">
                  <c:v>0.28699999999999998</c:v>
                </c:pt>
                <c:pt idx="288">
                  <c:v>0.28799999999999998</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399999999999997</c:v>
                </c:pt>
                <c:pt idx="345">
                  <c:v>0.34499999999999997</c:v>
                </c:pt>
                <c:pt idx="346">
                  <c:v>0.34599999999999997</c:v>
                </c:pt>
                <c:pt idx="347">
                  <c:v>0.34699999999999998</c:v>
                </c:pt>
                <c:pt idx="348">
                  <c:v>0.34799999999999998</c:v>
                </c:pt>
                <c:pt idx="349">
                  <c:v>0.34899999999999998</c:v>
                </c:pt>
                <c:pt idx="350">
                  <c:v>0.35</c:v>
                </c:pt>
                <c:pt idx="351">
                  <c:v>0.35099999999999998</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699999999999997</c:v>
                </c:pt>
                <c:pt idx="408">
                  <c:v>0.40799999999999997</c:v>
                </c:pt>
                <c:pt idx="409">
                  <c:v>0.40899999999999997</c:v>
                </c:pt>
                <c:pt idx="410">
                  <c:v>0.41</c:v>
                </c:pt>
                <c:pt idx="411">
                  <c:v>0.41099999999999998</c:v>
                </c:pt>
                <c:pt idx="412">
                  <c:v>0.41199999999999998</c:v>
                </c:pt>
                <c:pt idx="413">
                  <c:v>0.41299999999999998</c:v>
                </c:pt>
                <c:pt idx="414">
                  <c:v>0.41399999999999998</c:v>
                </c:pt>
                <c:pt idx="415">
                  <c:v>0.41499999999999998</c:v>
                </c:pt>
                <c:pt idx="416">
                  <c:v>0.41599999999999998</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899999999999997</c:v>
                </c:pt>
                <c:pt idx="470">
                  <c:v>0.47</c:v>
                </c:pt>
                <c:pt idx="471">
                  <c:v>0.47099999999999997</c:v>
                </c:pt>
                <c:pt idx="472">
                  <c:v>0.47199999999999998</c:v>
                </c:pt>
                <c:pt idx="473">
                  <c:v>0.47299999999999998</c:v>
                </c:pt>
                <c:pt idx="474">
                  <c:v>0.47399999999999998</c:v>
                </c:pt>
                <c:pt idx="475">
                  <c:v>0.47499999999999998</c:v>
                </c:pt>
                <c:pt idx="476">
                  <c:v>0.47599999999999998</c:v>
                </c:pt>
                <c:pt idx="477">
                  <c:v>0.47699999999999998</c:v>
                </c:pt>
                <c:pt idx="478">
                  <c:v>0.47799999999999998</c:v>
                </c:pt>
                <c:pt idx="479">
                  <c:v>0.47899999999999998</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299999999999994</c:v>
                </c:pt>
                <c:pt idx="564">
                  <c:v>0.56399999999999995</c:v>
                </c:pt>
                <c:pt idx="565">
                  <c:v>0.56499999999999995</c:v>
                </c:pt>
                <c:pt idx="566">
                  <c:v>0.56599999999999995</c:v>
                </c:pt>
                <c:pt idx="567">
                  <c:v>0.56699999999999995</c:v>
                </c:pt>
                <c:pt idx="568">
                  <c:v>0.56799999999999995</c:v>
                </c:pt>
                <c:pt idx="569">
                  <c:v>0.56899999999999995</c:v>
                </c:pt>
                <c:pt idx="570">
                  <c:v>0.56999999999999995</c:v>
                </c:pt>
                <c:pt idx="571">
                  <c:v>0.57099999999999995</c:v>
                </c:pt>
                <c:pt idx="572">
                  <c:v>0.57199999999999995</c:v>
                </c:pt>
                <c:pt idx="573">
                  <c:v>0.57299999999999995</c:v>
                </c:pt>
                <c:pt idx="574">
                  <c:v>0.57399999999999995</c:v>
                </c:pt>
                <c:pt idx="575">
                  <c:v>0.57499999999999996</c:v>
                </c:pt>
                <c:pt idx="576">
                  <c:v>0.57599999999999996</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799999999999994</c:v>
                </c:pt>
                <c:pt idx="689">
                  <c:v>0.68899999999999995</c:v>
                </c:pt>
                <c:pt idx="690">
                  <c:v>0.69</c:v>
                </c:pt>
                <c:pt idx="691">
                  <c:v>0.69099999999999995</c:v>
                </c:pt>
                <c:pt idx="692">
                  <c:v>0.69199999999999995</c:v>
                </c:pt>
                <c:pt idx="693">
                  <c:v>0.69299999999999995</c:v>
                </c:pt>
                <c:pt idx="694">
                  <c:v>0.69399999999999995</c:v>
                </c:pt>
                <c:pt idx="695">
                  <c:v>0.69499999999999995</c:v>
                </c:pt>
                <c:pt idx="696">
                  <c:v>0.69599999999999995</c:v>
                </c:pt>
                <c:pt idx="697">
                  <c:v>0.69699999999999995</c:v>
                </c:pt>
                <c:pt idx="698">
                  <c:v>0.69799999999999995</c:v>
                </c:pt>
                <c:pt idx="699">
                  <c:v>0.69899999999999995</c:v>
                </c:pt>
                <c:pt idx="700">
                  <c:v>0.7</c:v>
                </c:pt>
                <c:pt idx="701">
                  <c:v>0.70099999999999996</c:v>
                </c:pt>
                <c:pt idx="702">
                  <c:v>0.70199999999999996</c:v>
                </c:pt>
                <c:pt idx="703">
                  <c:v>0.70299999999999996</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299999999999994</c:v>
                </c:pt>
                <c:pt idx="814">
                  <c:v>0.81399999999999995</c:v>
                </c:pt>
                <c:pt idx="815">
                  <c:v>0.81499999999999995</c:v>
                </c:pt>
                <c:pt idx="816">
                  <c:v>0.81599999999999995</c:v>
                </c:pt>
                <c:pt idx="817">
                  <c:v>0.81699999999999995</c:v>
                </c:pt>
                <c:pt idx="818">
                  <c:v>0.81799999999999995</c:v>
                </c:pt>
                <c:pt idx="819">
                  <c:v>0.81899999999999995</c:v>
                </c:pt>
                <c:pt idx="820">
                  <c:v>0.82</c:v>
                </c:pt>
                <c:pt idx="821">
                  <c:v>0.82099999999999995</c:v>
                </c:pt>
                <c:pt idx="822">
                  <c:v>0.82199999999999995</c:v>
                </c:pt>
                <c:pt idx="823">
                  <c:v>0.82299999999999995</c:v>
                </c:pt>
                <c:pt idx="824">
                  <c:v>0.82399999999999995</c:v>
                </c:pt>
                <c:pt idx="825">
                  <c:v>0.82499999999999996</c:v>
                </c:pt>
                <c:pt idx="826">
                  <c:v>0.82599999999999996</c:v>
                </c:pt>
                <c:pt idx="827">
                  <c:v>0.82699999999999996</c:v>
                </c:pt>
                <c:pt idx="828">
                  <c:v>0.82799999999999996</c:v>
                </c:pt>
                <c:pt idx="829">
                  <c:v>0.82899999999999996</c:v>
                </c:pt>
                <c:pt idx="830">
                  <c:v>0.83</c:v>
                </c:pt>
                <c:pt idx="831">
                  <c:v>0.83099999999999996</c:v>
                </c:pt>
                <c:pt idx="832">
                  <c:v>0.83199999999999996</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799999999999994</c:v>
                </c:pt>
                <c:pt idx="939">
                  <c:v>0.93899999999999995</c:v>
                </c:pt>
                <c:pt idx="940">
                  <c:v>0.94</c:v>
                </c:pt>
                <c:pt idx="941">
                  <c:v>0.94099999999999995</c:v>
                </c:pt>
                <c:pt idx="942">
                  <c:v>0.94199999999999995</c:v>
                </c:pt>
                <c:pt idx="943">
                  <c:v>0.94299999999999995</c:v>
                </c:pt>
                <c:pt idx="944">
                  <c:v>0.94399999999999995</c:v>
                </c:pt>
                <c:pt idx="945">
                  <c:v>0.94499999999999995</c:v>
                </c:pt>
                <c:pt idx="946">
                  <c:v>0.94599999999999995</c:v>
                </c:pt>
                <c:pt idx="947">
                  <c:v>0.94699999999999995</c:v>
                </c:pt>
                <c:pt idx="948">
                  <c:v>0.94799999999999995</c:v>
                </c:pt>
                <c:pt idx="949">
                  <c:v>0.94899999999999995</c:v>
                </c:pt>
                <c:pt idx="950">
                  <c:v>0.95</c:v>
                </c:pt>
                <c:pt idx="951">
                  <c:v>0.95099999999999996</c:v>
                </c:pt>
                <c:pt idx="952">
                  <c:v>0.95199999999999996</c:v>
                </c:pt>
                <c:pt idx="953">
                  <c:v>0.95299999999999996</c:v>
                </c:pt>
                <c:pt idx="954">
                  <c:v>0.95399999999999996</c:v>
                </c:pt>
                <c:pt idx="955">
                  <c:v>0.95499999999999996</c:v>
                </c:pt>
                <c:pt idx="956">
                  <c:v>0.95599999999999996</c:v>
                </c:pt>
                <c:pt idx="957">
                  <c:v>0.95699999999999996</c:v>
                </c:pt>
                <c:pt idx="958">
                  <c:v>0.95799999999999996</c:v>
                </c:pt>
                <c:pt idx="959">
                  <c:v>0.95899999999999996</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numCache>
            </c:numRef>
          </c:yVal>
          <c:smooth val="0"/>
          <c:extLst>
            <c:ext xmlns:c16="http://schemas.microsoft.com/office/drawing/2014/chart" uri="{C3380CC4-5D6E-409C-BE32-E72D297353CC}">
              <c16:uniqueId val="{00000000-14BD-4221-934E-E4709E51FB27}"/>
            </c:ext>
          </c:extLst>
        </c:ser>
        <c:ser>
          <c:idx val="0"/>
          <c:order val="1"/>
          <c:spPr>
            <a:ln w="25400">
              <a:solidFill>
                <a:srgbClr val="FF0000"/>
              </a:solidFill>
              <a:prstDash val="dash"/>
            </a:ln>
          </c:spPr>
          <c:marker>
            <c:symbol val="none"/>
          </c:marker>
          <c:xVal>
            <c:numRef>
              <c:f>Sheet1!$D$2:$D$1002</c:f>
              <c:numCache>
                <c:formatCode>General</c:formatCode>
                <c:ptCount val="1001"/>
                <c:pt idx="0">
                  <c:v>2.2000000000000002</c:v>
                </c:pt>
                <c:pt idx="1">
                  <c:v>2.2000000000000002</c:v>
                </c:pt>
                <c:pt idx="2">
                  <c:v>2.2000000000000002</c:v>
                </c:pt>
                <c:pt idx="3">
                  <c:v>2.2000000000000002</c:v>
                </c:pt>
                <c:pt idx="4">
                  <c:v>2.2000000000000002</c:v>
                </c:pt>
                <c:pt idx="5">
                  <c:v>2.2000000000000002</c:v>
                </c:pt>
                <c:pt idx="6">
                  <c:v>2.2000000000000002</c:v>
                </c:pt>
                <c:pt idx="7">
                  <c:v>2.2000000000000002</c:v>
                </c:pt>
                <c:pt idx="8">
                  <c:v>2.2000000000000002</c:v>
                </c:pt>
                <c:pt idx="9">
                  <c:v>2.2000000000000002</c:v>
                </c:pt>
                <c:pt idx="10">
                  <c:v>2.2000000000000002</c:v>
                </c:pt>
                <c:pt idx="11">
                  <c:v>2.2000000000000002</c:v>
                </c:pt>
                <c:pt idx="12">
                  <c:v>2.2000000000000002</c:v>
                </c:pt>
                <c:pt idx="13">
                  <c:v>2.2000000000000002</c:v>
                </c:pt>
                <c:pt idx="14">
                  <c:v>2.2000000000000002</c:v>
                </c:pt>
                <c:pt idx="15">
                  <c:v>2.2000000000000002</c:v>
                </c:pt>
                <c:pt idx="16">
                  <c:v>2.2000000000000002</c:v>
                </c:pt>
                <c:pt idx="17">
                  <c:v>2.2000000000000002</c:v>
                </c:pt>
                <c:pt idx="18">
                  <c:v>2.2000000000000002</c:v>
                </c:pt>
                <c:pt idx="19">
                  <c:v>2.2000000000000002</c:v>
                </c:pt>
                <c:pt idx="20">
                  <c:v>2.2000000000000002</c:v>
                </c:pt>
                <c:pt idx="21">
                  <c:v>2.2000000000000002</c:v>
                </c:pt>
                <c:pt idx="22">
                  <c:v>2.2000000000000002</c:v>
                </c:pt>
                <c:pt idx="23">
                  <c:v>2.2000000000000002</c:v>
                </c:pt>
                <c:pt idx="24">
                  <c:v>2.2000000000000002</c:v>
                </c:pt>
                <c:pt idx="25">
                  <c:v>2.2000000000000002</c:v>
                </c:pt>
                <c:pt idx="26">
                  <c:v>2.2000000000000002</c:v>
                </c:pt>
                <c:pt idx="27">
                  <c:v>2.2000000000000002</c:v>
                </c:pt>
                <c:pt idx="28">
                  <c:v>2.2000000000000002</c:v>
                </c:pt>
                <c:pt idx="29">
                  <c:v>2.2000000000000002</c:v>
                </c:pt>
                <c:pt idx="30">
                  <c:v>2.2000000000000002</c:v>
                </c:pt>
                <c:pt idx="31">
                  <c:v>2.2000000000000002</c:v>
                </c:pt>
                <c:pt idx="32">
                  <c:v>2.2000000000000002</c:v>
                </c:pt>
                <c:pt idx="33">
                  <c:v>2.2000000000000002</c:v>
                </c:pt>
                <c:pt idx="34">
                  <c:v>2.2000000000000002</c:v>
                </c:pt>
                <c:pt idx="35">
                  <c:v>2.2000000000000002</c:v>
                </c:pt>
                <c:pt idx="36">
                  <c:v>2.2000000000000002</c:v>
                </c:pt>
                <c:pt idx="37">
                  <c:v>2.2000000000000002</c:v>
                </c:pt>
                <c:pt idx="38">
                  <c:v>2.2000000000000002</c:v>
                </c:pt>
                <c:pt idx="39">
                  <c:v>2.2000000000000002</c:v>
                </c:pt>
                <c:pt idx="40">
                  <c:v>2.2000000000000002</c:v>
                </c:pt>
                <c:pt idx="41">
                  <c:v>2.2000000000000002</c:v>
                </c:pt>
                <c:pt idx="42">
                  <c:v>2.2000000000000002</c:v>
                </c:pt>
                <c:pt idx="43">
                  <c:v>2.2000000000000002</c:v>
                </c:pt>
                <c:pt idx="44">
                  <c:v>2.2000000000000002</c:v>
                </c:pt>
                <c:pt idx="45">
                  <c:v>2.2000000000000002</c:v>
                </c:pt>
                <c:pt idx="46">
                  <c:v>2.2000000000000002</c:v>
                </c:pt>
                <c:pt idx="47">
                  <c:v>2.2000000000000002</c:v>
                </c:pt>
                <c:pt idx="48">
                  <c:v>2.2000000000000002</c:v>
                </c:pt>
                <c:pt idx="49">
                  <c:v>2.2000000000000002</c:v>
                </c:pt>
                <c:pt idx="50">
                  <c:v>2.2000000000000002</c:v>
                </c:pt>
                <c:pt idx="51">
                  <c:v>2.2000000000000002</c:v>
                </c:pt>
                <c:pt idx="52">
                  <c:v>2.2000000000000002</c:v>
                </c:pt>
                <c:pt idx="53">
                  <c:v>2.2000000000000002</c:v>
                </c:pt>
                <c:pt idx="54">
                  <c:v>2.2000000000000002</c:v>
                </c:pt>
                <c:pt idx="55">
                  <c:v>2.2000000000000002</c:v>
                </c:pt>
                <c:pt idx="56">
                  <c:v>2.2000000000000002</c:v>
                </c:pt>
                <c:pt idx="57">
                  <c:v>2.2000000000000002</c:v>
                </c:pt>
                <c:pt idx="58">
                  <c:v>2.2000000000000002</c:v>
                </c:pt>
                <c:pt idx="59">
                  <c:v>2.2000000000000002</c:v>
                </c:pt>
                <c:pt idx="60">
                  <c:v>2.2000000000000002</c:v>
                </c:pt>
                <c:pt idx="61">
                  <c:v>2.2000000000000002</c:v>
                </c:pt>
                <c:pt idx="62">
                  <c:v>2.2000000000000002</c:v>
                </c:pt>
                <c:pt idx="63">
                  <c:v>2.2000000000000002</c:v>
                </c:pt>
                <c:pt idx="64">
                  <c:v>2.2000000000000002</c:v>
                </c:pt>
                <c:pt idx="65">
                  <c:v>2.2000000000000002</c:v>
                </c:pt>
                <c:pt idx="66">
                  <c:v>2.2000000000000002</c:v>
                </c:pt>
                <c:pt idx="67">
                  <c:v>2.2000000000000002</c:v>
                </c:pt>
                <c:pt idx="68">
                  <c:v>2.2000000000000002</c:v>
                </c:pt>
                <c:pt idx="69">
                  <c:v>2.2000000000000002</c:v>
                </c:pt>
                <c:pt idx="70">
                  <c:v>2.2000000000000002</c:v>
                </c:pt>
                <c:pt idx="71">
                  <c:v>2.2000000000000002</c:v>
                </c:pt>
                <c:pt idx="72">
                  <c:v>2.2000000000000002</c:v>
                </c:pt>
                <c:pt idx="73">
                  <c:v>2.2000000000000002</c:v>
                </c:pt>
                <c:pt idx="74">
                  <c:v>2.2000000000000002</c:v>
                </c:pt>
                <c:pt idx="75">
                  <c:v>2.2000000000000002</c:v>
                </c:pt>
                <c:pt idx="76">
                  <c:v>2.2000000000000002</c:v>
                </c:pt>
                <c:pt idx="77">
                  <c:v>2.2000000000000002</c:v>
                </c:pt>
                <c:pt idx="78">
                  <c:v>2.2000000000000002</c:v>
                </c:pt>
                <c:pt idx="79">
                  <c:v>2.2000000000000002</c:v>
                </c:pt>
                <c:pt idx="80">
                  <c:v>2.2000000000000002</c:v>
                </c:pt>
                <c:pt idx="81">
                  <c:v>2.2000000000000002</c:v>
                </c:pt>
                <c:pt idx="82">
                  <c:v>2.2000000000000002</c:v>
                </c:pt>
                <c:pt idx="83">
                  <c:v>2.2000000000000002</c:v>
                </c:pt>
                <c:pt idx="84">
                  <c:v>2.2000000000000002</c:v>
                </c:pt>
                <c:pt idx="85">
                  <c:v>2.2000000000000002</c:v>
                </c:pt>
                <c:pt idx="86">
                  <c:v>2.2000000000000002</c:v>
                </c:pt>
                <c:pt idx="87">
                  <c:v>2.2000000000000002</c:v>
                </c:pt>
                <c:pt idx="88">
                  <c:v>2.2000000000000002</c:v>
                </c:pt>
                <c:pt idx="89">
                  <c:v>2.2000000000000002</c:v>
                </c:pt>
                <c:pt idx="90">
                  <c:v>2.2000000000000002</c:v>
                </c:pt>
                <c:pt idx="91">
                  <c:v>2.2000000000000002</c:v>
                </c:pt>
                <c:pt idx="92">
                  <c:v>2.2000000000000002</c:v>
                </c:pt>
                <c:pt idx="93">
                  <c:v>2.2000000000000002</c:v>
                </c:pt>
                <c:pt idx="94">
                  <c:v>2.2000000000000002</c:v>
                </c:pt>
                <c:pt idx="95">
                  <c:v>2.2000000000000002</c:v>
                </c:pt>
                <c:pt idx="96">
                  <c:v>2.2000000000000002</c:v>
                </c:pt>
                <c:pt idx="97">
                  <c:v>2.2000000000000002</c:v>
                </c:pt>
                <c:pt idx="98">
                  <c:v>2.2000000000000002</c:v>
                </c:pt>
                <c:pt idx="99">
                  <c:v>2.2000000000000002</c:v>
                </c:pt>
                <c:pt idx="100">
                  <c:v>2.2000000000000002</c:v>
                </c:pt>
                <c:pt idx="101">
                  <c:v>2.2000000000000002</c:v>
                </c:pt>
                <c:pt idx="102">
                  <c:v>2.2000000000000002</c:v>
                </c:pt>
                <c:pt idx="103">
                  <c:v>2.2000000000000002</c:v>
                </c:pt>
                <c:pt idx="104">
                  <c:v>2.2000000000000002</c:v>
                </c:pt>
                <c:pt idx="105">
                  <c:v>2.2000000000000002</c:v>
                </c:pt>
                <c:pt idx="106">
                  <c:v>2.2000000000000002</c:v>
                </c:pt>
                <c:pt idx="107">
                  <c:v>2.2000000000000002</c:v>
                </c:pt>
                <c:pt idx="108">
                  <c:v>2.2000000000000002</c:v>
                </c:pt>
                <c:pt idx="109">
                  <c:v>2.2000000000000002</c:v>
                </c:pt>
                <c:pt idx="110">
                  <c:v>2.2000000000000002</c:v>
                </c:pt>
                <c:pt idx="111">
                  <c:v>2.2000000000000002</c:v>
                </c:pt>
                <c:pt idx="112">
                  <c:v>2.2000000000000002</c:v>
                </c:pt>
                <c:pt idx="113">
                  <c:v>2.2000000000000002</c:v>
                </c:pt>
                <c:pt idx="114">
                  <c:v>2.2000000000000002</c:v>
                </c:pt>
                <c:pt idx="115">
                  <c:v>2.2000000000000002</c:v>
                </c:pt>
                <c:pt idx="116">
                  <c:v>2.2000000000000002</c:v>
                </c:pt>
                <c:pt idx="117">
                  <c:v>2.2000000000000002</c:v>
                </c:pt>
                <c:pt idx="118">
                  <c:v>2.2000000000000002</c:v>
                </c:pt>
                <c:pt idx="119">
                  <c:v>2.2000000000000002</c:v>
                </c:pt>
                <c:pt idx="120">
                  <c:v>2.2000000000000002</c:v>
                </c:pt>
                <c:pt idx="121">
                  <c:v>2.2000000000000002</c:v>
                </c:pt>
                <c:pt idx="122">
                  <c:v>2.2000000000000002</c:v>
                </c:pt>
                <c:pt idx="123">
                  <c:v>2.2000000000000002</c:v>
                </c:pt>
                <c:pt idx="124">
                  <c:v>2.2000000000000002</c:v>
                </c:pt>
                <c:pt idx="125">
                  <c:v>2.2000000000000002</c:v>
                </c:pt>
                <c:pt idx="126">
                  <c:v>2.2000000000000002</c:v>
                </c:pt>
                <c:pt idx="127">
                  <c:v>2.2000000000000002</c:v>
                </c:pt>
                <c:pt idx="128">
                  <c:v>2.2000000000000002</c:v>
                </c:pt>
                <c:pt idx="129">
                  <c:v>2.2000000000000002</c:v>
                </c:pt>
                <c:pt idx="130">
                  <c:v>2.2000000000000002</c:v>
                </c:pt>
                <c:pt idx="131">
                  <c:v>2.2000000000000002</c:v>
                </c:pt>
                <c:pt idx="132">
                  <c:v>2.2000000000000002</c:v>
                </c:pt>
                <c:pt idx="133">
                  <c:v>2.2000000000000002</c:v>
                </c:pt>
                <c:pt idx="134">
                  <c:v>2.2000000000000002</c:v>
                </c:pt>
                <c:pt idx="135">
                  <c:v>2.2000000000000002</c:v>
                </c:pt>
                <c:pt idx="136">
                  <c:v>2.2000000000000002</c:v>
                </c:pt>
                <c:pt idx="137">
                  <c:v>2.2000000000000002</c:v>
                </c:pt>
                <c:pt idx="138">
                  <c:v>2.2000000000000002</c:v>
                </c:pt>
                <c:pt idx="139">
                  <c:v>2.2000000000000002</c:v>
                </c:pt>
                <c:pt idx="140">
                  <c:v>2.2000000000000002</c:v>
                </c:pt>
                <c:pt idx="141">
                  <c:v>2.2000000000000002</c:v>
                </c:pt>
                <c:pt idx="142">
                  <c:v>2.2000000000000002</c:v>
                </c:pt>
                <c:pt idx="143">
                  <c:v>2.2000000000000002</c:v>
                </c:pt>
                <c:pt idx="144">
                  <c:v>2.2000000000000002</c:v>
                </c:pt>
                <c:pt idx="145">
                  <c:v>2.2000000000000002</c:v>
                </c:pt>
                <c:pt idx="146">
                  <c:v>2.2000000000000002</c:v>
                </c:pt>
                <c:pt idx="147">
                  <c:v>2.2000000000000002</c:v>
                </c:pt>
                <c:pt idx="148">
                  <c:v>2.2000000000000002</c:v>
                </c:pt>
                <c:pt idx="149">
                  <c:v>2.2000000000000002</c:v>
                </c:pt>
                <c:pt idx="150">
                  <c:v>2.2000000000000002</c:v>
                </c:pt>
                <c:pt idx="151">
                  <c:v>2.2000000000000002</c:v>
                </c:pt>
                <c:pt idx="152">
                  <c:v>2.2000000000000002</c:v>
                </c:pt>
                <c:pt idx="153">
                  <c:v>2.2000000000000002</c:v>
                </c:pt>
                <c:pt idx="154">
                  <c:v>2.2000000000000002</c:v>
                </c:pt>
                <c:pt idx="155">
                  <c:v>2.2000000000000002</c:v>
                </c:pt>
                <c:pt idx="156">
                  <c:v>2.2000000000000002</c:v>
                </c:pt>
                <c:pt idx="157">
                  <c:v>2.2000000000000002</c:v>
                </c:pt>
                <c:pt idx="158">
                  <c:v>2.2000000000000002</c:v>
                </c:pt>
                <c:pt idx="159">
                  <c:v>2.2000000000000002</c:v>
                </c:pt>
                <c:pt idx="160">
                  <c:v>2.2000000000000002</c:v>
                </c:pt>
                <c:pt idx="161">
                  <c:v>2.2000000000000002</c:v>
                </c:pt>
                <c:pt idx="162">
                  <c:v>2.2000000000000002</c:v>
                </c:pt>
                <c:pt idx="163">
                  <c:v>2.2000000000000002</c:v>
                </c:pt>
                <c:pt idx="164">
                  <c:v>2.2000000000000002</c:v>
                </c:pt>
                <c:pt idx="165">
                  <c:v>2.2000000000000002</c:v>
                </c:pt>
                <c:pt idx="166">
                  <c:v>2.2000000000000002</c:v>
                </c:pt>
                <c:pt idx="167">
                  <c:v>2.2000000000000002</c:v>
                </c:pt>
                <c:pt idx="168">
                  <c:v>2.2000000000000002</c:v>
                </c:pt>
                <c:pt idx="169">
                  <c:v>2.2000000000000002</c:v>
                </c:pt>
                <c:pt idx="170">
                  <c:v>2.2000000000000002</c:v>
                </c:pt>
                <c:pt idx="171">
                  <c:v>2.2000000000000002</c:v>
                </c:pt>
                <c:pt idx="172">
                  <c:v>2.2000000000000002</c:v>
                </c:pt>
                <c:pt idx="173">
                  <c:v>2.2000000000000002</c:v>
                </c:pt>
                <c:pt idx="174">
                  <c:v>2.2000000000000002</c:v>
                </c:pt>
                <c:pt idx="175">
                  <c:v>2.2000000000000002</c:v>
                </c:pt>
                <c:pt idx="176">
                  <c:v>2.2000000000000002</c:v>
                </c:pt>
                <c:pt idx="177">
                  <c:v>2.2000000000000002</c:v>
                </c:pt>
                <c:pt idx="178">
                  <c:v>2.2000000000000002</c:v>
                </c:pt>
                <c:pt idx="179">
                  <c:v>2.2000000000000002</c:v>
                </c:pt>
                <c:pt idx="180">
                  <c:v>2.2000000000000002</c:v>
                </c:pt>
                <c:pt idx="181">
                  <c:v>2.2000000000000002</c:v>
                </c:pt>
                <c:pt idx="182">
                  <c:v>2.2000000000000002</c:v>
                </c:pt>
                <c:pt idx="183">
                  <c:v>2.2000000000000002</c:v>
                </c:pt>
                <c:pt idx="184">
                  <c:v>2.2000000000000002</c:v>
                </c:pt>
                <c:pt idx="185">
                  <c:v>2.2000000000000002</c:v>
                </c:pt>
                <c:pt idx="186">
                  <c:v>2.2000000000000002</c:v>
                </c:pt>
                <c:pt idx="187">
                  <c:v>2.2000000000000002</c:v>
                </c:pt>
                <c:pt idx="188">
                  <c:v>2.2000000000000002</c:v>
                </c:pt>
                <c:pt idx="189">
                  <c:v>2.2000000000000002</c:v>
                </c:pt>
                <c:pt idx="190">
                  <c:v>2.2000000000000002</c:v>
                </c:pt>
                <c:pt idx="191">
                  <c:v>2.2000000000000002</c:v>
                </c:pt>
                <c:pt idx="192">
                  <c:v>2.2000000000000002</c:v>
                </c:pt>
                <c:pt idx="193">
                  <c:v>2.2000000000000002</c:v>
                </c:pt>
                <c:pt idx="194">
                  <c:v>2.2000000000000002</c:v>
                </c:pt>
                <c:pt idx="195">
                  <c:v>2.2000000000000002</c:v>
                </c:pt>
                <c:pt idx="196">
                  <c:v>2.2000000000000002</c:v>
                </c:pt>
                <c:pt idx="197">
                  <c:v>2.2000000000000002</c:v>
                </c:pt>
                <c:pt idx="198">
                  <c:v>2.2000000000000002</c:v>
                </c:pt>
                <c:pt idx="199">
                  <c:v>2.2000000000000002</c:v>
                </c:pt>
                <c:pt idx="200">
                  <c:v>2.2000000000000002</c:v>
                </c:pt>
                <c:pt idx="201">
                  <c:v>2.2000000000000002</c:v>
                </c:pt>
                <c:pt idx="202">
                  <c:v>2.2000000000000002</c:v>
                </c:pt>
                <c:pt idx="203">
                  <c:v>2.2000000000000002</c:v>
                </c:pt>
                <c:pt idx="204">
                  <c:v>2.2000000000000002</c:v>
                </c:pt>
                <c:pt idx="205">
                  <c:v>2.2000000000000002</c:v>
                </c:pt>
                <c:pt idx="206">
                  <c:v>2.2000000000000002</c:v>
                </c:pt>
                <c:pt idx="207">
                  <c:v>2.2000000000000002</c:v>
                </c:pt>
                <c:pt idx="208">
                  <c:v>2.2000000000000002</c:v>
                </c:pt>
                <c:pt idx="209">
                  <c:v>2.2000000000000002</c:v>
                </c:pt>
                <c:pt idx="210">
                  <c:v>2.2000000000000002</c:v>
                </c:pt>
                <c:pt idx="211">
                  <c:v>2.2000000000000002</c:v>
                </c:pt>
                <c:pt idx="212">
                  <c:v>2.2000000000000002</c:v>
                </c:pt>
                <c:pt idx="213">
                  <c:v>2.2000000000000002</c:v>
                </c:pt>
                <c:pt idx="214">
                  <c:v>2.2000000000000002</c:v>
                </c:pt>
                <c:pt idx="215">
                  <c:v>2.2000000000000002</c:v>
                </c:pt>
                <c:pt idx="216">
                  <c:v>2.2000000000000002</c:v>
                </c:pt>
                <c:pt idx="217">
                  <c:v>2.2000000000000002</c:v>
                </c:pt>
                <c:pt idx="218">
                  <c:v>2.2000000000000002</c:v>
                </c:pt>
                <c:pt idx="219">
                  <c:v>2.2000000000000002</c:v>
                </c:pt>
                <c:pt idx="220">
                  <c:v>2.2000000000000002</c:v>
                </c:pt>
                <c:pt idx="221">
                  <c:v>2.2000000000000002</c:v>
                </c:pt>
                <c:pt idx="222">
                  <c:v>2.2000000000000002</c:v>
                </c:pt>
                <c:pt idx="223">
                  <c:v>2.2000000000000002</c:v>
                </c:pt>
                <c:pt idx="224">
                  <c:v>2.2000000000000002</c:v>
                </c:pt>
                <c:pt idx="225">
                  <c:v>2.2000000000000002</c:v>
                </c:pt>
                <c:pt idx="226">
                  <c:v>2.2000000000000002</c:v>
                </c:pt>
                <c:pt idx="227">
                  <c:v>2.2000000000000002</c:v>
                </c:pt>
                <c:pt idx="228">
                  <c:v>2.2000000000000002</c:v>
                </c:pt>
                <c:pt idx="229">
                  <c:v>2.2000000000000002</c:v>
                </c:pt>
                <c:pt idx="230">
                  <c:v>2.2000000000000002</c:v>
                </c:pt>
                <c:pt idx="231">
                  <c:v>2.2000000000000002</c:v>
                </c:pt>
                <c:pt idx="232">
                  <c:v>2.2000000000000002</c:v>
                </c:pt>
                <c:pt idx="233">
                  <c:v>2.2000000000000002</c:v>
                </c:pt>
                <c:pt idx="234">
                  <c:v>2.2000000000000002</c:v>
                </c:pt>
                <c:pt idx="235">
                  <c:v>2.2000000000000002</c:v>
                </c:pt>
                <c:pt idx="236">
                  <c:v>2.2000000000000002</c:v>
                </c:pt>
                <c:pt idx="237">
                  <c:v>2.2000000000000002</c:v>
                </c:pt>
                <c:pt idx="238">
                  <c:v>2.2000000000000002</c:v>
                </c:pt>
                <c:pt idx="239">
                  <c:v>2.2000000000000002</c:v>
                </c:pt>
                <c:pt idx="240">
                  <c:v>2.2000000000000002</c:v>
                </c:pt>
                <c:pt idx="241">
                  <c:v>2.2000000000000002</c:v>
                </c:pt>
                <c:pt idx="242">
                  <c:v>2.2000000000000002</c:v>
                </c:pt>
                <c:pt idx="243">
                  <c:v>2.2000000000000002</c:v>
                </c:pt>
                <c:pt idx="244">
                  <c:v>2.2000000000000002</c:v>
                </c:pt>
                <c:pt idx="245">
                  <c:v>2.2000000000000002</c:v>
                </c:pt>
                <c:pt idx="246">
                  <c:v>2.2000000000000002</c:v>
                </c:pt>
                <c:pt idx="247">
                  <c:v>2.2000000000000002</c:v>
                </c:pt>
                <c:pt idx="248">
                  <c:v>2.2000000000000002</c:v>
                </c:pt>
                <c:pt idx="249">
                  <c:v>2.2000000000000002</c:v>
                </c:pt>
                <c:pt idx="250">
                  <c:v>2.2000000000000002</c:v>
                </c:pt>
                <c:pt idx="251">
                  <c:v>2.2000000000000002</c:v>
                </c:pt>
                <c:pt idx="252">
                  <c:v>2.2000000000000002</c:v>
                </c:pt>
                <c:pt idx="253">
                  <c:v>2.2000000000000002</c:v>
                </c:pt>
                <c:pt idx="254">
                  <c:v>2.2000000000000002</c:v>
                </c:pt>
                <c:pt idx="255">
                  <c:v>2.2000000000000002</c:v>
                </c:pt>
                <c:pt idx="256">
                  <c:v>2.2000000000000002</c:v>
                </c:pt>
                <c:pt idx="257">
                  <c:v>2.2000000000000002</c:v>
                </c:pt>
                <c:pt idx="258">
                  <c:v>2.2000000000000002</c:v>
                </c:pt>
                <c:pt idx="259">
                  <c:v>2.2000000000000002</c:v>
                </c:pt>
                <c:pt idx="260">
                  <c:v>2.2000000000000002</c:v>
                </c:pt>
                <c:pt idx="261">
                  <c:v>2.2000000000000002</c:v>
                </c:pt>
                <c:pt idx="262">
                  <c:v>2.2000000000000002</c:v>
                </c:pt>
                <c:pt idx="263">
                  <c:v>2.2000000000000002</c:v>
                </c:pt>
                <c:pt idx="264">
                  <c:v>2.2000000000000002</c:v>
                </c:pt>
                <c:pt idx="265">
                  <c:v>2.2000000000000002</c:v>
                </c:pt>
                <c:pt idx="266">
                  <c:v>2.2000000000000002</c:v>
                </c:pt>
                <c:pt idx="267">
                  <c:v>2.2000000000000002</c:v>
                </c:pt>
                <c:pt idx="268">
                  <c:v>2.2000000000000002</c:v>
                </c:pt>
                <c:pt idx="269">
                  <c:v>2.2000000000000002</c:v>
                </c:pt>
                <c:pt idx="270">
                  <c:v>2.2000000000000002</c:v>
                </c:pt>
                <c:pt idx="271">
                  <c:v>2.2000000000000002</c:v>
                </c:pt>
                <c:pt idx="272">
                  <c:v>2.2000000000000002</c:v>
                </c:pt>
                <c:pt idx="273">
                  <c:v>2.2000000000000002</c:v>
                </c:pt>
                <c:pt idx="274">
                  <c:v>2.2000000000000002</c:v>
                </c:pt>
                <c:pt idx="275">
                  <c:v>2.2000000000000002</c:v>
                </c:pt>
                <c:pt idx="276">
                  <c:v>2.2000000000000002</c:v>
                </c:pt>
                <c:pt idx="277">
                  <c:v>2.2000000000000002</c:v>
                </c:pt>
                <c:pt idx="278">
                  <c:v>2.2000000000000002</c:v>
                </c:pt>
                <c:pt idx="279">
                  <c:v>2.2000000000000002</c:v>
                </c:pt>
                <c:pt idx="280">
                  <c:v>2.2000000000000002</c:v>
                </c:pt>
                <c:pt idx="281">
                  <c:v>2.2000000000000002</c:v>
                </c:pt>
                <c:pt idx="282">
                  <c:v>2.2000000000000002</c:v>
                </c:pt>
                <c:pt idx="283">
                  <c:v>2.2000000000000002</c:v>
                </c:pt>
                <c:pt idx="284">
                  <c:v>2.2000000000000002</c:v>
                </c:pt>
                <c:pt idx="285">
                  <c:v>2.2000000000000002</c:v>
                </c:pt>
                <c:pt idx="286">
                  <c:v>2.2000000000000002</c:v>
                </c:pt>
                <c:pt idx="287">
                  <c:v>2.2000000000000002</c:v>
                </c:pt>
                <c:pt idx="288">
                  <c:v>2.2000000000000002</c:v>
                </c:pt>
                <c:pt idx="289">
                  <c:v>2.2000000000000002</c:v>
                </c:pt>
                <c:pt idx="290">
                  <c:v>2.2000000000000002</c:v>
                </c:pt>
                <c:pt idx="291">
                  <c:v>2.2000000000000002</c:v>
                </c:pt>
                <c:pt idx="292">
                  <c:v>2.2000000000000002</c:v>
                </c:pt>
                <c:pt idx="293">
                  <c:v>2.2000000000000002</c:v>
                </c:pt>
                <c:pt idx="294">
                  <c:v>2.2000000000000002</c:v>
                </c:pt>
                <c:pt idx="295">
                  <c:v>2.2000000000000002</c:v>
                </c:pt>
                <c:pt idx="296">
                  <c:v>2.2000000000000002</c:v>
                </c:pt>
                <c:pt idx="297">
                  <c:v>2.2000000000000002</c:v>
                </c:pt>
                <c:pt idx="298">
                  <c:v>2.2000000000000002</c:v>
                </c:pt>
                <c:pt idx="299">
                  <c:v>2.2000000000000002</c:v>
                </c:pt>
                <c:pt idx="300">
                  <c:v>2.2000000000000002</c:v>
                </c:pt>
                <c:pt idx="301">
                  <c:v>2.2000000000000002</c:v>
                </c:pt>
                <c:pt idx="302">
                  <c:v>2.2000000000000002</c:v>
                </c:pt>
                <c:pt idx="303">
                  <c:v>2.2000000000000002</c:v>
                </c:pt>
                <c:pt idx="304">
                  <c:v>2.2000000000000002</c:v>
                </c:pt>
                <c:pt idx="305">
                  <c:v>2.2000000000000002</c:v>
                </c:pt>
                <c:pt idx="306">
                  <c:v>2.2000000000000002</c:v>
                </c:pt>
                <c:pt idx="307">
                  <c:v>2.2000000000000002</c:v>
                </c:pt>
                <c:pt idx="308">
                  <c:v>2.2000000000000002</c:v>
                </c:pt>
                <c:pt idx="309">
                  <c:v>2.2000000000000002</c:v>
                </c:pt>
                <c:pt idx="310">
                  <c:v>2.2000000000000002</c:v>
                </c:pt>
                <c:pt idx="311">
                  <c:v>2.2000000000000002</c:v>
                </c:pt>
                <c:pt idx="312">
                  <c:v>2.2000000000000002</c:v>
                </c:pt>
                <c:pt idx="313">
                  <c:v>2.2000000000000002</c:v>
                </c:pt>
                <c:pt idx="314">
                  <c:v>2.2000000000000002</c:v>
                </c:pt>
                <c:pt idx="315">
                  <c:v>2.2000000000000002</c:v>
                </c:pt>
                <c:pt idx="316">
                  <c:v>2.2000000000000002</c:v>
                </c:pt>
                <c:pt idx="317">
                  <c:v>2.2000000000000002</c:v>
                </c:pt>
                <c:pt idx="318">
                  <c:v>2.2000000000000002</c:v>
                </c:pt>
                <c:pt idx="319">
                  <c:v>2.2000000000000002</c:v>
                </c:pt>
                <c:pt idx="320">
                  <c:v>2.2000000000000002</c:v>
                </c:pt>
                <c:pt idx="321">
                  <c:v>2.2000000000000002</c:v>
                </c:pt>
                <c:pt idx="322">
                  <c:v>2.2000000000000002</c:v>
                </c:pt>
                <c:pt idx="323">
                  <c:v>2.2000000000000002</c:v>
                </c:pt>
                <c:pt idx="324">
                  <c:v>2.2000000000000002</c:v>
                </c:pt>
                <c:pt idx="325">
                  <c:v>2.2000000000000002</c:v>
                </c:pt>
                <c:pt idx="326">
                  <c:v>2.2000000000000002</c:v>
                </c:pt>
                <c:pt idx="327">
                  <c:v>2.2000000000000002</c:v>
                </c:pt>
                <c:pt idx="328">
                  <c:v>2.2000000000000002</c:v>
                </c:pt>
                <c:pt idx="329">
                  <c:v>2.2000000000000002</c:v>
                </c:pt>
                <c:pt idx="330">
                  <c:v>2.2000000000000002</c:v>
                </c:pt>
                <c:pt idx="331">
                  <c:v>2.2000000000000002</c:v>
                </c:pt>
                <c:pt idx="332">
                  <c:v>2.2000000000000002</c:v>
                </c:pt>
                <c:pt idx="333">
                  <c:v>2.2000000000000002</c:v>
                </c:pt>
                <c:pt idx="334">
                  <c:v>2.2000000000000002</c:v>
                </c:pt>
                <c:pt idx="335">
                  <c:v>2.2000000000000002</c:v>
                </c:pt>
                <c:pt idx="336">
                  <c:v>2.2000000000000002</c:v>
                </c:pt>
                <c:pt idx="337">
                  <c:v>2.2000000000000002</c:v>
                </c:pt>
                <c:pt idx="338">
                  <c:v>2.2000000000000002</c:v>
                </c:pt>
                <c:pt idx="339">
                  <c:v>2.2000000000000002</c:v>
                </c:pt>
                <c:pt idx="340">
                  <c:v>2.2000000000000002</c:v>
                </c:pt>
                <c:pt idx="341">
                  <c:v>2.2000000000000002</c:v>
                </c:pt>
                <c:pt idx="342">
                  <c:v>2.2000000000000002</c:v>
                </c:pt>
                <c:pt idx="343">
                  <c:v>2.2000000000000002</c:v>
                </c:pt>
                <c:pt idx="344">
                  <c:v>2.2000000000000002</c:v>
                </c:pt>
                <c:pt idx="345">
                  <c:v>2.2000000000000002</c:v>
                </c:pt>
                <c:pt idx="346">
                  <c:v>2.2000000000000002</c:v>
                </c:pt>
                <c:pt idx="347">
                  <c:v>2.2000000000000002</c:v>
                </c:pt>
                <c:pt idx="348">
                  <c:v>2.2000000000000002</c:v>
                </c:pt>
                <c:pt idx="349">
                  <c:v>2.2000000000000002</c:v>
                </c:pt>
                <c:pt idx="350">
                  <c:v>2.2000000000000002</c:v>
                </c:pt>
                <c:pt idx="351">
                  <c:v>2.2000000000000002</c:v>
                </c:pt>
                <c:pt idx="352">
                  <c:v>2.2000000000000002</c:v>
                </c:pt>
                <c:pt idx="353">
                  <c:v>2.2000000000000002</c:v>
                </c:pt>
                <c:pt idx="354">
                  <c:v>2.2000000000000002</c:v>
                </c:pt>
                <c:pt idx="355">
                  <c:v>2.2000000000000002</c:v>
                </c:pt>
                <c:pt idx="356">
                  <c:v>2.2000000000000002</c:v>
                </c:pt>
                <c:pt idx="357">
                  <c:v>2.2000000000000002</c:v>
                </c:pt>
                <c:pt idx="358">
                  <c:v>2.2000000000000002</c:v>
                </c:pt>
                <c:pt idx="359">
                  <c:v>2.2000000000000002</c:v>
                </c:pt>
                <c:pt idx="360">
                  <c:v>2.2000000000000002</c:v>
                </c:pt>
                <c:pt idx="361">
                  <c:v>2.2000000000000002</c:v>
                </c:pt>
                <c:pt idx="362">
                  <c:v>2.2000000000000002</c:v>
                </c:pt>
                <c:pt idx="363">
                  <c:v>2.2000000000000002</c:v>
                </c:pt>
                <c:pt idx="364">
                  <c:v>2.2000000000000002</c:v>
                </c:pt>
                <c:pt idx="365">
                  <c:v>2.2000000000000002</c:v>
                </c:pt>
                <c:pt idx="366">
                  <c:v>2.2000000000000002</c:v>
                </c:pt>
                <c:pt idx="367">
                  <c:v>2.2000000000000002</c:v>
                </c:pt>
                <c:pt idx="368">
                  <c:v>2.2000000000000002</c:v>
                </c:pt>
                <c:pt idx="369">
                  <c:v>2.2000000000000002</c:v>
                </c:pt>
                <c:pt idx="370">
                  <c:v>2.2000000000000002</c:v>
                </c:pt>
                <c:pt idx="371">
                  <c:v>2.2000000000000002</c:v>
                </c:pt>
                <c:pt idx="372">
                  <c:v>2.2000000000000002</c:v>
                </c:pt>
                <c:pt idx="373">
                  <c:v>2.2000000000000002</c:v>
                </c:pt>
                <c:pt idx="374">
                  <c:v>2.2000000000000002</c:v>
                </c:pt>
                <c:pt idx="375">
                  <c:v>2.2000000000000002</c:v>
                </c:pt>
                <c:pt idx="376">
                  <c:v>2.2000000000000002</c:v>
                </c:pt>
                <c:pt idx="377">
                  <c:v>2.2000000000000002</c:v>
                </c:pt>
                <c:pt idx="378">
                  <c:v>2.2000000000000002</c:v>
                </c:pt>
                <c:pt idx="379">
                  <c:v>2.2000000000000002</c:v>
                </c:pt>
                <c:pt idx="380">
                  <c:v>2.2000000000000002</c:v>
                </c:pt>
                <c:pt idx="381">
                  <c:v>2.2000000000000002</c:v>
                </c:pt>
                <c:pt idx="382">
                  <c:v>2.2000000000000002</c:v>
                </c:pt>
                <c:pt idx="383">
                  <c:v>2.2000000000000002</c:v>
                </c:pt>
                <c:pt idx="384">
                  <c:v>2.2000000000000002</c:v>
                </c:pt>
                <c:pt idx="385">
                  <c:v>2.2000000000000002</c:v>
                </c:pt>
                <c:pt idx="386">
                  <c:v>2.2000000000000002</c:v>
                </c:pt>
                <c:pt idx="387">
                  <c:v>2.2000000000000002</c:v>
                </c:pt>
                <c:pt idx="388">
                  <c:v>2.2000000000000002</c:v>
                </c:pt>
                <c:pt idx="389">
                  <c:v>2.2000000000000002</c:v>
                </c:pt>
                <c:pt idx="390">
                  <c:v>2.2000000000000002</c:v>
                </c:pt>
                <c:pt idx="391">
                  <c:v>2.2000000000000002</c:v>
                </c:pt>
                <c:pt idx="392">
                  <c:v>2.2000000000000002</c:v>
                </c:pt>
                <c:pt idx="393">
                  <c:v>2.2000000000000002</c:v>
                </c:pt>
                <c:pt idx="394">
                  <c:v>2.2000000000000002</c:v>
                </c:pt>
                <c:pt idx="395">
                  <c:v>2.2000000000000002</c:v>
                </c:pt>
                <c:pt idx="396">
                  <c:v>2.2000000000000002</c:v>
                </c:pt>
                <c:pt idx="397">
                  <c:v>2.2000000000000002</c:v>
                </c:pt>
                <c:pt idx="398">
                  <c:v>2.2000000000000002</c:v>
                </c:pt>
                <c:pt idx="399">
                  <c:v>2.2000000000000002</c:v>
                </c:pt>
                <c:pt idx="400">
                  <c:v>2.2000000000000002</c:v>
                </c:pt>
                <c:pt idx="401">
                  <c:v>2.2000000000000002</c:v>
                </c:pt>
                <c:pt idx="402">
                  <c:v>2.2000000000000002</c:v>
                </c:pt>
                <c:pt idx="403">
                  <c:v>2.2000000000000002</c:v>
                </c:pt>
                <c:pt idx="404">
                  <c:v>2.2000000000000002</c:v>
                </c:pt>
                <c:pt idx="405">
                  <c:v>2.2000000000000002</c:v>
                </c:pt>
                <c:pt idx="406">
                  <c:v>2.2000000000000002</c:v>
                </c:pt>
                <c:pt idx="407">
                  <c:v>2.2000000000000002</c:v>
                </c:pt>
                <c:pt idx="408">
                  <c:v>2.2000000000000002</c:v>
                </c:pt>
                <c:pt idx="409">
                  <c:v>2.2000000000000002</c:v>
                </c:pt>
                <c:pt idx="410">
                  <c:v>2.2000000000000002</c:v>
                </c:pt>
                <c:pt idx="411">
                  <c:v>2.2000000000000002</c:v>
                </c:pt>
                <c:pt idx="412">
                  <c:v>2.2000000000000002</c:v>
                </c:pt>
                <c:pt idx="413">
                  <c:v>2.2000000000000002</c:v>
                </c:pt>
                <c:pt idx="414">
                  <c:v>2.2000000000000002</c:v>
                </c:pt>
                <c:pt idx="415">
                  <c:v>2.2000000000000002</c:v>
                </c:pt>
                <c:pt idx="416">
                  <c:v>2.2000000000000002</c:v>
                </c:pt>
                <c:pt idx="417">
                  <c:v>2.2000000000000002</c:v>
                </c:pt>
                <c:pt idx="418">
                  <c:v>2.2000000000000002</c:v>
                </c:pt>
                <c:pt idx="419">
                  <c:v>2.2000000000000002</c:v>
                </c:pt>
                <c:pt idx="420">
                  <c:v>2.2000000000000002</c:v>
                </c:pt>
                <c:pt idx="421">
                  <c:v>2.2000000000000002</c:v>
                </c:pt>
                <c:pt idx="422">
                  <c:v>2.2000000000000002</c:v>
                </c:pt>
                <c:pt idx="423">
                  <c:v>2.2000000000000002</c:v>
                </c:pt>
                <c:pt idx="424">
                  <c:v>2.2000000000000002</c:v>
                </c:pt>
                <c:pt idx="425">
                  <c:v>2.2000000000000002</c:v>
                </c:pt>
                <c:pt idx="426">
                  <c:v>2.2000000000000002</c:v>
                </c:pt>
                <c:pt idx="427">
                  <c:v>2.2000000000000002</c:v>
                </c:pt>
                <c:pt idx="428">
                  <c:v>2.2000000000000002</c:v>
                </c:pt>
                <c:pt idx="429">
                  <c:v>2.2000000000000002</c:v>
                </c:pt>
                <c:pt idx="430">
                  <c:v>2.2000000000000002</c:v>
                </c:pt>
                <c:pt idx="431">
                  <c:v>2.2000000000000002</c:v>
                </c:pt>
                <c:pt idx="432">
                  <c:v>2.2000000000000002</c:v>
                </c:pt>
                <c:pt idx="433">
                  <c:v>2.2000000000000002</c:v>
                </c:pt>
                <c:pt idx="434">
                  <c:v>2.2000000000000002</c:v>
                </c:pt>
                <c:pt idx="435">
                  <c:v>2.2000000000000002</c:v>
                </c:pt>
                <c:pt idx="436">
                  <c:v>2.2000000000000002</c:v>
                </c:pt>
                <c:pt idx="437">
                  <c:v>2.2000000000000002</c:v>
                </c:pt>
                <c:pt idx="438">
                  <c:v>2.2000000000000002</c:v>
                </c:pt>
                <c:pt idx="439">
                  <c:v>2.2000000000000002</c:v>
                </c:pt>
                <c:pt idx="440">
                  <c:v>2.2000000000000002</c:v>
                </c:pt>
                <c:pt idx="441">
                  <c:v>2.2000000000000002</c:v>
                </c:pt>
                <c:pt idx="442">
                  <c:v>2.2000000000000002</c:v>
                </c:pt>
                <c:pt idx="443">
                  <c:v>2.2000000000000002</c:v>
                </c:pt>
                <c:pt idx="444">
                  <c:v>2.2000000000000002</c:v>
                </c:pt>
                <c:pt idx="445">
                  <c:v>2.2000000000000002</c:v>
                </c:pt>
                <c:pt idx="446">
                  <c:v>2.2000000000000002</c:v>
                </c:pt>
                <c:pt idx="447">
                  <c:v>2.2000000000000002</c:v>
                </c:pt>
                <c:pt idx="448">
                  <c:v>2.2000000000000002</c:v>
                </c:pt>
                <c:pt idx="449">
                  <c:v>2.2000000000000002</c:v>
                </c:pt>
                <c:pt idx="450">
                  <c:v>2.2000000000000002</c:v>
                </c:pt>
                <c:pt idx="451">
                  <c:v>2.2000000000000002</c:v>
                </c:pt>
                <c:pt idx="452">
                  <c:v>2.2000000000000002</c:v>
                </c:pt>
                <c:pt idx="453">
                  <c:v>2.2000000000000002</c:v>
                </c:pt>
                <c:pt idx="454">
                  <c:v>2.2000000000000002</c:v>
                </c:pt>
                <c:pt idx="455">
                  <c:v>2.2000000000000002</c:v>
                </c:pt>
                <c:pt idx="456">
                  <c:v>2.2000000000000002</c:v>
                </c:pt>
                <c:pt idx="457">
                  <c:v>2.2000000000000002</c:v>
                </c:pt>
                <c:pt idx="458">
                  <c:v>2.2000000000000002</c:v>
                </c:pt>
                <c:pt idx="459">
                  <c:v>2.2000000000000002</c:v>
                </c:pt>
                <c:pt idx="460">
                  <c:v>2.2000000000000002</c:v>
                </c:pt>
                <c:pt idx="461">
                  <c:v>2.2000000000000002</c:v>
                </c:pt>
                <c:pt idx="462">
                  <c:v>2.2000000000000002</c:v>
                </c:pt>
                <c:pt idx="463">
                  <c:v>2.2000000000000002</c:v>
                </c:pt>
                <c:pt idx="464">
                  <c:v>2.2000000000000002</c:v>
                </c:pt>
                <c:pt idx="465">
                  <c:v>2.2000000000000002</c:v>
                </c:pt>
                <c:pt idx="466">
                  <c:v>2.2000000000000002</c:v>
                </c:pt>
                <c:pt idx="467">
                  <c:v>2.2000000000000002</c:v>
                </c:pt>
                <c:pt idx="468">
                  <c:v>2.2000000000000002</c:v>
                </c:pt>
                <c:pt idx="469">
                  <c:v>2.2000000000000002</c:v>
                </c:pt>
                <c:pt idx="470">
                  <c:v>2.2000000000000002</c:v>
                </c:pt>
                <c:pt idx="471">
                  <c:v>2.2000000000000002</c:v>
                </c:pt>
                <c:pt idx="472">
                  <c:v>2.2000000000000002</c:v>
                </c:pt>
                <c:pt idx="473">
                  <c:v>2.2000000000000002</c:v>
                </c:pt>
                <c:pt idx="474">
                  <c:v>2.2000000000000002</c:v>
                </c:pt>
                <c:pt idx="475">
                  <c:v>2.2000000000000002</c:v>
                </c:pt>
                <c:pt idx="476">
                  <c:v>2.2000000000000002</c:v>
                </c:pt>
                <c:pt idx="477">
                  <c:v>2.2000000000000002</c:v>
                </c:pt>
                <c:pt idx="478">
                  <c:v>2.2000000000000002</c:v>
                </c:pt>
                <c:pt idx="479">
                  <c:v>2.2000000000000002</c:v>
                </c:pt>
                <c:pt idx="480">
                  <c:v>2.2000000000000002</c:v>
                </c:pt>
                <c:pt idx="481">
                  <c:v>2.2000000000000002</c:v>
                </c:pt>
                <c:pt idx="482">
                  <c:v>2.2000000000000002</c:v>
                </c:pt>
                <c:pt idx="483">
                  <c:v>2.2000000000000002</c:v>
                </c:pt>
                <c:pt idx="484">
                  <c:v>2.2000000000000002</c:v>
                </c:pt>
                <c:pt idx="485">
                  <c:v>2.2000000000000002</c:v>
                </c:pt>
                <c:pt idx="486">
                  <c:v>2.2000000000000002</c:v>
                </c:pt>
                <c:pt idx="487">
                  <c:v>2.2000000000000002</c:v>
                </c:pt>
                <c:pt idx="488">
                  <c:v>2.2000000000000002</c:v>
                </c:pt>
                <c:pt idx="489">
                  <c:v>2.2000000000000002</c:v>
                </c:pt>
                <c:pt idx="490">
                  <c:v>2.2000000000000002</c:v>
                </c:pt>
                <c:pt idx="491">
                  <c:v>2.2000000000000002</c:v>
                </c:pt>
                <c:pt idx="492">
                  <c:v>2.2000000000000002</c:v>
                </c:pt>
                <c:pt idx="493">
                  <c:v>2.2000000000000002</c:v>
                </c:pt>
                <c:pt idx="494">
                  <c:v>2.2000000000000002</c:v>
                </c:pt>
                <c:pt idx="495">
                  <c:v>2.2000000000000002</c:v>
                </c:pt>
                <c:pt idx="496">
                  <c:v>2.2000000000000002</c:v>
                </c:pt>
                <c:pt idx="497">
                  <c:v>2.2000000000000002</c:v>
                </c:pt>
                <c:pt idx="498">
                  <c:v>2.2000000000000002</c:v>
                </c:pt>
                <c:pt idx="499">
                  <c:v>2.2000000000000002</c:v>
                </c:pt>
                <c:pt idx="500">
                  <c:v>2.2000000000000002</c:v>
                </c:pt>
                <c:pt idx="501">
                  <c:v>2.2000000000000002</c:v>
                </c:pt>
                <c:pt idx="502">
                  <c:v>2.2000000000000002</c:v>
                </c:pt>
                <c:pt idx="503">
                  <c:v>2.2000000000000002</c:v>
                </c:pt>
                <c:pt idx="504">
                  <c:v>2.2000000000000002</c:v>
                </c:pt>
                <c:pt idx="505">
                  <c:v>2.2000000000000002</c:v>
                </c:pt>
                <c:pt idx="506">
                  <c:v>2.2000000000000002</c:v>
                </c:pt>
                <c:pt idx="507">
                  <c:v>2.2000000000000002</c:v>
                </c:pt>
                <c:pt idx="508">
                  <c:v>2.2000000000000002</c:v>
                </c:pt>
                <c:pt idx="509">
                  <c:v>2.2000000000000002</c:v>
                </c:pt>
                <c:pt idx="510">
                  <c:v>2.2000000000000002</c:v>
                </c:pt>
                <c:pt idx="511">
                  <c:v>2.2000000000000002</c:v>
                </c:pt>
                <c:pt idx="512">
                  <c:v>2.2000000000000002</c:v>
                </c:pt>
                <c:pt idx="513">
                  <c:v>2.2000000000000002</c:v>
                </c:pt>
                <c:pt idx="514">
                  <c:v>2.2000000000000002</c:v>
                </c:pt>
                <c:pt idx="515">
                  <c:v>2.2000000000000002</c:v>
                </c:pt>
                <c:pt idx="516">
                  <c:v>2.2000000000000002</c:v>
                </c:pt>
                <c:pt idx="517">
                  <c:v>2.2000000000000002</c:v>
                </c:pt>
                <c:pt idx="518">
                  <c:v>2.2000000000000002</c:v>
                </c:pt>
                <c:pt idx="519">
                  <c:v>2.2000000000000002</c:v>
                </c:pt>
                <c:pt idx="520">
                  <c:v>2.2000000000000002</c:v>
                </c:pt>
                <c:pt idx="521">
                  <c:v>2.2000000000000002</c:v>
                </c:pt>
                <c:pt idx="522">
                  <c:v>2.2000000000000002</c:v>
                </c:pt>
                <c:pt idx="523">
                  <c:v>2.2000000000000002</c:v>
                </c:pt>
                <c:pt idx="524">
                  <c:v>2.2000000000000002</c:v>
                </c:pt>
                <c:pt idx="525">
                  <c:v>2.2000000000000002</c:v>
                </c:pt>
                <c:pt idx="526">
                  <c:v>2.2000000000000002</c:v>
                </c:pt>
                <c:pt idx="527">
                  <c:v>2.2000000000000002</c:v>
                </c:pt>
                <c:pt idx="528">
                  <c:v>2.2000000000000002</c:v>
                </c:pt>
                <c:pt idx="529">
                  <c:v>2.2000000000000002</c:v>
                </c:pt>
                <c:pt idx="530">
                  <c:v>2.2000000000000002</c:v>
                </c:pt>
                <c:pt idx="531">
                  <c:v>2.2000000000000002</c:v>
                </c:pt>
                <c:pt idx="532">
                  <c:v>2.2000000000000002</c:v>
                </c:pt>
                <c:pt idx="533">
                  <c:v>2.2000000000000002</c:v>
                </c:pt>
                <c:pt idx="534">
                  <c:v>2.2000000000000002</c:v>
                </c:pt>
                <c:pt idx="535">
                  <c:v>2.2000000000000002</c:v>
                </c:pt>
                <c:pt idx="536">
                  <c:v>2.2000000000000002</c:v>
                </c:pt>
                <c:pt idx="537">
                  <c:v>2.2000000000000002</c:v>
                </c:pt>
                <c:pt idx="538">
                  <c:v>2.2000000000000002</c:v>
                </c:pt>
                <c:pt idx="539">
                  <c:v>2.2000000000000002</c:v>
                </c:pt>
                <c:pt idx="540">
                  <c:v>2.2000000000000002</c:v>
                </c:pt>
                <c:pt idx="541">
                  <c:v>2.2000000000000002</c:v>
                </c:pt>
                <c:pt idx="542">
                  <c:v>2.2000000000000002</c:v>
                </c:pt>
                <c:pt idx="543">
                  <c:v>2.2000000000000002</c:v>
                </c:pt>
                <c:pt idx="544">
                  <c:v>2.2000000000000002</c:v>
                </c:pt>
                <c:pt idx="545">
                  <c:v>2.2000000000000002</c:v>
                </c:pt>
                <c:pt idx="546">
                  <c:v>2.2000000000000002</c:v>
                </c:pt>
                <c:pt idx="547">
                  <c:v>2.2000000000000002</c:v>
                </c:pt>
                <c:pt idx="548">
                  <c:v>2.2000000000000002</c:v>
                </c:pt>
                <c:pt idx="549">
                  <c:v>2.2000000000000002</c:v>
                </c:pt>
                <c:pt idx="550">
                  <c:v>2.2000000000000002</c:v>
                </c:pt>
                <c:pt idx="551">
                  <c:v>2.2000000000000002</c:v>
                </c:pt>
                <c:pt idx="552">
                  <c:v>2.2000000000000002</c:v>
                </c:pt>
                <c:pt idx="553">
                  <c:v>2.2000000000000002</c:v>
                </c:pt>
                <c:pt idx="554">
                  <c:v>2.2000000000000002</c:v>
                </c:pt>
                <c:pt idx="555">
                  <c:v>2.2000000000000002</c:v>
                </c:pt>
                <c:pt idx="556">
                  <c:v>2.2000000000000002</c:v>
                </c:pt>
                <c:pt idx="557">
                  <c:v>2.2000000000000002</c:v>
                </c:pt>
                <c:pt idx="558">
                  <c:v>2.2000000000000002</c:v>
                </c:pt>
                <c:pt idx="559">
                  <c:v>2.2000000000000002</c:v>
                </c:pt>
                <c:pt idx="560">
                  <c:v>2.2000000000000002</c:v>
                </c:pt>
                <c:pt idx="561">
                  <c:v>2.2000000000000002</c:v>
                </c:pt>
                <c:pt idx="562">
                  <c:v>2.2000000000000002</c:v>
                </c:pt>
                <c:pt idx="563">
                  <c:v>2.2000000000000002</c:v>
                </c:pt>
                <c:pt idx="564">
                  <c:v>2.2000000000000002</c:v>
                </c:pt>
                <c:pt idx="565">
                  <c:v>2.2000000000000002</c:v>
                </c:pt>
                <c:pt idx="566">
                  <c:v>2.2000000000000002</c:v>
                </c:pt>
                <c:pt idx="567">
                  <c:v>2.2000000000000002</c:v>
                </c:pt>
                <c:pt idx="568">
                  <c:v>2.2000000000000002</c:v>
                </c:pt>
                <c:pt idx="569">
                  <c:v>2.2000000000000002</c:v>
                </c:pt>
                <c:pt idx="570">
                  <c:v>2.2000000000000002</c:v>
                </c:pt>
                <c:pt idx="571">
                  <c:v>2.2000000000000002</c:v>
                </c:pt>
                <c:pt idx="572">
                  <c:v>2.2000000000000002</c:v>
                </c:pt>
                <c:pt idx="573">
                  <c:v>2.2000000000000002</c:v>
                </c:pt>
                <c:pt idx="574">
                  <c:v>2.2000000000000002</c:v>
                </c:pt>
                <c:pt idx="575">
                  <c:v>2.2000000000000002</c:v>
                </c:pt>
                <c:pt idx="576">
                  <c:v>2.2000000000000002</c:v>
                </c:pt>
                <c:pt idx="577">
                  <c:v>2.2000000000000002</c:v>
                </c:pt>
                <c:pt idx="578">
                  <c:v>2.2000000000000002</c:v>
                </c:pt>
                <c:pt idx="579">
                  <c:v>2.2000000000000002</c:v>
                </c:pt>
                <c:pt idx="580">
                  <c:v>2.2000000000000002</c:v>
                </c:pt>
                <c:pt idx="581">
                  <c:v>2.2000000000000002</c:v>
                </c:pt>
                <c:pt idx="582">
                  <c:v>2.2000000000000002</c:v>
                </c:pt>
                <c:pt idx="583">
                  <c:v>2.2000000000000002</c:v>
                </c:pt>
                <c:pt idx="584">
                  <c:v>2.2000000000000002</c:v>
                </c:pt>
                <c:pt idx="585">
                  <c:v>2.2000000000000002</c:v>
                </c:pt>
                <c:pt idx="586">
                  <c:v>2.2000000000000002</c:v>
                </c:pt>
                <c:pt idx="587">
                  <c:v>2.2000000000000002</c:v>
                </c:pt>
                <c:pt idx="588">
                  <c:v>2.2000000000000002</c:v>
                </c:pt>
                <c:pt idx="589">
                  <c:v>2.2000000000000002</c:v>
                </c:pt>
                <c:pt idx="590">
                  <c:v>2.2000000000000002</c:v>
                </c:pt>
                <c:pt idx="591">
                  <c:v>2.2000000000000002</c:v>
                </c:pt>
                <c:pt idx="592">
                  <c:v>2.2000000000000002</c:v>
                </c:pt>
                <c:pt idx="593">
                  <c:v>2.2000000000000002</c:v>
                </c:pt>
                <c:pt idx="594">
                  <c:v>2.2000000000000002</c:v>
                </c:pt>
                <c:pt idx="595">
                  <c:v>2.2000000000000002</c:v>
                </c:pt>
                <c:pt idx="596">
                  <c:v>2.2000000000000002</c:v>
                </c:pt>
                <c:pt idx="597">
                  <c:v>2.2000000000000002</c:v>
                </c:pt>
                <c:pt idx="598">
                  <c:v>2.2000000000000002</c:v>
                </c:pt>
                <c:pt idx="599">
                  <c:v>2.2000000000000002</c:v>
                </c:pt>
                <c:pt idx="600">
                  <c:v>2.2000000000000002</c:v>
                </c:pt>
                <c:pt idx="601">
                  <c:v>2.2000000000000002</c:v>
                </c:pt>
                <c:pt idx="602">
                  <c:v>2.2000000000000002</c:v>
                </c:pt>
                <c:pt idx="603">
                  <c:v>2.2000000000000002</c:v>
                </c:pt>
                <c:pt idx="604">
                  <c:v>2.2000000000000002</c:v>
                </c:pt>
                <c:pt idx="605">
                  <c:v>2.2000000000000002</c:v>
                </c:pt>
                <c:pt idx="606">
                  <c:v>2.2000000000000002</c:v>
                </c:pt>
                <c:pt idx="607">
                  <c:v>2.2000000000000002</c:v>
                </c:pt>
                <c:pt idx="608">
                  <c:v>2.2000000000000002</c:v>
                </c:pt>
                <c:pt idx="609">
                  <c:v>2.2000000000000002</c:v>
                </c:pt>
                <c:pt idx="610">
                  <c:v>2.2000000000000002</c:v>
                </c:pt>
                <c:pt idx="611">
                  <c:v>0.2</c:v>
                </c:pt>
                <c:pt idx="612">
                  <c:v>0.2</c:v>
                </c:pt>
                <c:pt idx="613">
                  <c:v>0.2</c:v>
                </c:pt>
                <c:pt idx="614">
                  <c:v>0.2</c:v>
                </c:pt>
                <c:pt idx="615">
                  <c:v>0.2</c:v>
                </c:pt>
                <c:pt idx="616">
                  <c:v>0.2</c:v>
                </c:pt>
                <c:pt idx="617">
                  <c:v>0.2</c:v>
                </c:pt>
                <c:pt idx="618">
                  <c:v>0.2</c:v>
                </c:pt>
                <c:pt idx="619">
                  <c:v>0.2</c:v>
                </c:pt>
                <c:pt idx="620">
                  <c:v>0.2</c:v>
                </c:pt>
                <c:pt idx="621">
                  <c:v>0.2</c:v>
                </c:pt>
                <c:pt idx="622">
                  <c:v>0.2</c:v>
                </c:pt>
                <c:pt idx="623">
                  <c:v>0.2</c:v>
                </c:pt>
                <c:pt idx="624">
                  <c:v>0.2</c:v>
                </c:pt>
                <c:pt idx="625">
                  <c:v>0.2</c:v>
                </c:pt>
                <c:pt idx="626">
                  <c:v>0.2</c:v>
                </c:pt>
                <c:pt idx="627">
                  <c:v>0.2</c:v>
                </c:pt>
                <c:pt idx="628">
                  <c:v>0.2</c:v>
                </c:pt>
                <c:pt idx="629">
                  <c:v>0.2</c:v>
                </c:pt>
                <c:pt idx="630">
                  <c:v>0.2</c:v>
                </c:pt>
                <c:pt idx="631">
                  <c:v>0.2</c:v>
                </c:pt>
                <c:pt idx="632">
                  <c:v>0.2</c:v>
                </c:pt>
                <c:pt idx="633">
                  <c:v>0.2</c:v>
                </c:pt>
                <c:pt idx="634">
                  <c:v>0.2</c:v>
                </c:pt>
                <c:pt idx="635">
                  <c:v>0.2</c:v>
                </c:pt>
                <c:pt idx="636">
                  <c:v>0.2</c:v>
                </c:pt>
                <c:pt idx="637">
                  <c:v>0.2</c:v>
                </c:pt>
                <c:pt idx="638">
                  <c:v>0.2</c:v>
                </c:pt>
                <c:pt idx="639">
                  <c:v>0.2</c:v>
                </c:pt>
                <c:pt idx="640">
                  <c:v>0.2</c:v>
                </c:pt>
                <c:pt idx="641">
                  <c:v>0.2</c:v>
                </c:pt>
                <c:pt idx="642">
                  <c:v>0.2</c:v>
                </c:pt>
                <c:pt idx="643">
                  <c:v>0.2</c:v>
                </c:pt>
                <c:pt idx="644">
                  <c:v>0.2</c:v>
                </c:pt>
                <c:pt idx="645">
                  <c:v>0.2</c:v>
                </c:pt>
                <c:pt idx="646">
                  <c:v>0.2</c:v>
                </c:pt>
                <c:pt idx="647">
                  <c:v>0.2</c:v>
                </c:pt>
                <c:pt idx="648">
                  <c:v>0.2</c:v>
                </c:pt>
                <c:pt idx="649">
                  <c:v>0.2</c:v>
                </c:pt>
                <c:pt idx="650">
                  <c:v>0.2</c:v>
                </c:pt>
                <c:pt idx="651">
                  <c:v>0.2</c:v>
                </c:pt>
                <c:pt idx="652">
                  <c:v>0.2</c:v>
                </c:pt>
                <c:pt idx="653">
                  <c:v>0.2</c:v>
                </c:pt>
                <c:pt idx="654">
                  <c:v>0.2</c:v>
                </c:pt>
                <c:pt idx="655">
                  <c:v>0.2</c:v>
                </c:pt>
                <c:pt idx="656">
                  <c:v>0.2</c:v>
                </c:pt>
                <c:pt idx="657">
                  <c:v>0.2</c:v>
                </c:pt>
                <c:pt idx="658">
                  <c:v>0.2</c:v>
                </c:pt>
                <c:pt idx="659">
                  <c:v>0.2</c:v>
                </c:pt>
                <c:pt idx="660">
                  <c:v>0.2</c:v>
                </c:pt>
                <c:pt idx="661">
                  <c:v>0.2</c:v>
                </c:pt>
                <c:pt idx="662">
                  <c:v>0.2</c:v>
                </c:pt>
                <c:pt idx="663">
                  <c:v>0.2</c:v>
                </c:pt>
                <c:pt idx="664">
                  <c:v>0.2</c:v>
                </c:pt>
                <c:pt idx="665">
                  <c:v>0.2</c:v>
                </c:pt>
                <c:pt idx="666">
                  <c:v>0.2</c:v>
                </c:pt>
                <c:pt idx="667">
                  <c:v>0.2</c:v>
                </c:pt>
                <c:pt idx="668">
                  <c:v>0.2</c:v>
                </c:pt>
                <c:pt idx="669">
                  <c:v>0.2</c:v>
                </c:pt>
                <c:pt idx="670">
                  <c:v>0.2</c:v>
                </c:pt>
                <c:pt idx="671">
                  <c:v>0.2</c:v>
                </c:pt>
                <c:pt idx="672">
                  <c:v>0.2</c:v>
                </c:pt>
                <c:pt idx="673">
                  <c:v>0.2</c:v>
                </c:pt>
                <c:pt idx="674">
                  <c:v>0.2</c:v>
                </c:pt>
                <c:pt idx="675">
                  <c:v>0.2</c:v>
                </c:pt>
                <c:pt idx="676">
                  <c:v>0.2</c:v>
                </c:pt>
                <c:pt idx="677">
                  <c:v>0.2</c:v>
                </c:pt>
                <c:pt idx="678">
                  <c:v>0.2</c:v>
                </c:pt>
                <c:pt idx="679">
                  <c:v>0.2</c:v>
                </c:pt>
                <c:pt idx="680">
                  <c:v>0.2</c:v>
                </c:pt>
                <c:pt idx="681">
                  <c:v>0.2</c:v>
                </c:pt>
                <c:pt idx="682">
                  <c:v>0.2</c:v>
                </c:pt>
                <c:pt idx="683">
                  <c:v>0.2</c:v>
                </c:pt>
                <c:pt idx="684">
                  <c:v>0.2</c:v>
                </c:pt>
                <c:pt idx="685">
                  <c:v>0.2</c:v>
                </c:pt>
                <c:pt idx="686">
                  <c:v>0.2</c:v>
                </c:pt>
                <c:pt idx="687">
                  <c:v>0.2</c:v>
                </c:pt>
                <c:pt idx="688">
                  <c:v>0.2</c:v>
                </c:pt>
                <c:pt idx="689">
                  <c:v>0.2</c:v>
                </c:pt>
                <c:pt idx="690">
                  <c:v>0.2</c:v>
                </c:pt>
                <c:pt idx="691">
                  <c:v>0.2</c:v>
                </c:pt>
                <c:pt idx="692">
                  <c:v>0.2</c:v>
                </c:pt>
                <c:pt idx="693">
                  <c:v>0.2</c:v>
                </c:pt>
                <c:pt idx="694">
                  <c:v>0.2</c:v>
                </c:pt>
                <c:pt idx="695">
                  <c:v>0.2</c:v>
                </c:pt>
                <c:pt idx="696">
                  <c:v>0.2</c:v>
                </c:pt>
                <c:pt idx="697">
                  <c:v>0.2</c:v>
                </c:pt>
                <c:pt idx="698">
                  <c:v>0.2</c:v>
                </c:pt>
                <c:pt idx="699">
                  <c:v>0.2</c:v>
                </c:pt>
                <c:pt idx="700">
                  <c:v>0.2</c:v>
                </c:pt>
                <c:pt idx="701">
                  <c:v>0.2</c:v>
                </c:pt>
                <c:pt idx="702">
                  <c:v>0.2</c:v>
                </c:pt>
                <c:pt idx="703">
                  <c:v>0.2</c:v>
                </c:pt>
                <c:pt idx="704">
                  <c:v>0.2</c:v>
                </c:pt>
                <c:pt idx="705">
                  <c:v>0.2</c:v>
                </c:pt>
                <c:pt idx="706">
                  <c:v>0.2</c:v>
                </c:pt>
                <c:pt idx="707">
                  <c:v>0.2</c:v>
                </c:pt>
                <c:pt idx="708">
                  <c:v>0.2</c:v>
                </c:pt>
                <c:pt idx="709">
                  <c:v>0.2</c:v>
                </c:pt>
                <c:pt idx="710">
                  <c:v>0.2</c:v>
                </c:pt>
                <c:pt idx="711">
                  <c:v>0.2</c:v>
                </c:pt>
                <c:pt idx="712">
                  <c:v>0.2</c:v>
                </c:pt>
                <c:pt idx="713">
                  <c:v>0.2</c:v>
                </c:pt>
                <c:pt idx="714">
                  <c:v>0.2</c:v>
                </c:pt>
                <c:pt idx="715">
                  <c:v>0.2</c:v>
                </c:pt>
                <c:pt idx="716">
                  <c:v>0.2</c:v>
                </c:pt>
                <c:pt idx="717">
                  <c:v>0.2</c:v>
                </c:pt>
                <c:pt idx="718">
                  <c:v>0.2</c:v>
                </c:pt>
                <c:pt idx="719">
                  <c:v>0.2</c:v>
                </c:pt>
                <c:pt idx="720">
                  <c:v>0.2</c:v>
                </c:pt>
                <c:pt idx="721">
                  <c:v>0.2</c:v>
                </c:pt>
                <c:pt idx="722">
                  <c:v>0.2</c:v>
                </c:pt>
                <c:pt idx="723">
                  <c:v>0.2</c:v>
                </c:pt>
                <c:pt idx="724">
                  <c:v>0.2</c:v>
                </c:pt>
                <c:pt idx="725">
                  <c:v>0.2</c:v>
                </c:pt>
                <c:pt idx="726">
                  <c:v>0.2</c:v>
                </c:pt>
                <c:pt idx="727">
                  <c:v>0.2</c:v>
                </c:pt>
                <c:pt idx="728">
                  <c:v>0.2</c:v>
                </c:pt>
                <c:pt idx="729">
                  <c:v>0.2</c:v>
                </c:pt>
                <c:pt idx="730">
                  <c:v>0.2</c:v>
                </c:pt>
                <c:pt idx="731">
                  <c:v>0.2</c:v>
                </c:pt>
                <c:pt idx="732">
                  <c:v>0.2</c:v>
                </c:pt>
                <c:pt idx="733">
                  <c:v>0.2</c:v>
                </c:pt>
                <c:pt idx="734">
                  <c:v>0.2</c:v>
                </c:pt>
                <c:pt idx="735">
                  <c:v>0.2</c:v>
                </c:pt>
                <c:pt idx="736">
                  <c:v>0.2</c:v>
                </c:pt>
                <c:pt idx="737">
                  <c:v>0.2</c:v>
                </c:pt>
                <c:pt idx="738">
                  <c:v>0.2</c:v>
                </c:pt>
                <c:pt idx="739">
                  <c:v>0.2</c:v>
                </c:pt>
                <c:pt idx="740">
                  <c:v>0.2</c:v>
                </c:pt>
                <c:pt idx="741">
                  <c:v>0.2</c:v>
                </c:pt>
                <c:pt idx="742">
                  <c:v>0.2</c:v>
                </c:pt>
                <c:pt idx="743">
                  <c:v>0.2</c:v>
                </c:pt>
                <c:pt idx="744">
                  <c:v>0.2</c:v>
                </c:pt>
                <c:pt idx="745">
                  <c:v>0.2</c:v>
                </c:pt>
                <c:pt idx="746">
                  <c:v>0.2</c:v>
                </c:pt>
                <c:pt idx="747">
                  <c:v>0.2</c:v>
                </c:pt>
                <c:pt idx="748">
                  <c:v>0.2</c:v>
                </c:pt>
                <c:pt idx="749">
                  <c:v>0.2</c:v>
                </c:pt>
                <c:pt idx="750">
                  <c:v>0.2</c:v>
                </c:pt>
                <c:pt idx="751">
                  <c:v>0.2</c:v>
                </c:pt>
                <c:pt idx="752">
                  <c:v>0.2</c:v>
                </c:pt>
                <c:pt idx="753">
                  <c:v>0.2</c:v>
                </c:pt>
                <c:pt idx="754">
                  <c:v>0.2</c:v>
                </c:pt>
                <c:pt idx="755">
                  <c:v>0.2</c:v>
                </c:pt>
                <c:pt idx="756">
                  <c:v>0.2</c:v>
                </c:pt>
                <c:pt idx="757">
                  <c:v>0.2</c:v>
                </c:pt>
                <c:pt idx="758">
                  <c:v>0.2</c:v>
                </c:pt>
                <c:pt idx="759">
                  <c:v>0.2</c:v>
                </c:pt>
                <c:pt idx="760">
                  <c:v>0.2</c:v>
                </c:pt>
                <c:pt idx="761">
                  <c:v>0.2</c:v>
                </c:pt>
                <c:pt idx="762">
                  <c:v>0.2</c:v>
                </c:pt>
                <c:pt idx="763">
                  <c:v>0.2</c:v>
                </c:pt>
                <c:pt idx="764">
                  <c:v>0.2</c:v>
                </c:pt>
                <c:pt idx="765">
                  <c:v>0.2</c:v>
                </c:pt>
                <c:pt idx="766">
                  <c:v>0.2</c:v>
                </c:pt>
                <c:pt idx="767">
                  <c:v>0.2</c:v>
                </c:pt>
                <c:pt idx="768">
                  <c:v>0.2</c:v>
                </c:pt>
                <c:pt idx="769">
                  <c:v>0.2</c:v>
                </c:pt>
                <c:pt idx="770">
                  <c:v>0.2</c:v>
                </c:pt>
                <c:pt idx="771">
                  <c:v>0.2</c:v>
                </c:pt>
                <c:pt idx="772">
                  <c:v>0.2</c:v>
                </c:pt>
                <c:pt idx="773">
                  <c:v>0.2</c:v>
                </c:pt>
                <c:pt idx="774">
                  <c:v>0.2</c:v>
                </c:pt>
                <c:pt idx="775">
                  <c:v>0.2</c:v>
                </c:pt>
                <c:pt idx="776">
                  <c:v>0.2</c:v>
                </c:pt>
                <c:pt idx="777">
                  <c:v>0.2</c:v>
                </c:pt>
                <c:pt idx="778">
                  <c:v>0.2</c:v>
                </c:pt>
                <c:pt idx="779">
                  <c:v>0.2</c:v>
                </c:pt>
                <c:pt idx="780">
                  <c:v>0.2</c:v>
                </c:pt>
                <c:pt idx="781">
                  <c:v>0.2</c:v>
                </c:pt>
                <c:pt idx="782">
                  <c:v>0.2</c:v>
                </c:pt>
                <c:pt idx="783">
                  <c:v>0.2</c:v>
                </c:pt>
                <c:pt idx="784">
                  <c:v>0.2</c:v>
                </c:pt>
                <c:pt idx="785">
                  <c:v>0.2</c:v>
                </c:pt>
                <c:pt idx="786">
                  <c:v>0.2</c:v>
                </c:pt>
                <c:pt idx="787">
                  <c:v>0.2</c:v>
                </c:pt>
                <c:pt idx="788">
                  <c:v>0.2</c:v>
                </c:pt>
                <c:pt idx="789">
                  <c:v>0.2</c:v>
                </c:pt>
                <c:pt idx="790">
                  <c:v>0.2</c:v>
                </c:pt>
                <c:pt idx="791">
                  <c:v>0.2</c:v>
                </c:pt>
                <c:pt idx="792">
                  <c:v>0.2</c:v>
                </c:pt>
                <c:pt idx="793">
                  <c:v>0.2</c:v>
                </c:pt>
                <c:pt idx="794">
                  <c:v>0.2</c:v>
                </c:pt>
                <c:pt idx="795">
                  <c:v>0.2</c:v>
                </c:pt>
                <c:pt idx="796">
                  <c:v>0.2</c:v>
                </c:pt>
                <c:pt idx="797">
                  <c:v>0.2</c:v>
                </c:pt>
                <c:pt idx="798">
                  <c:v>0.2</c:v>
                </c:pt>
                <c:pt idx="799">
                  <c:v>0.2</c:v>
                </c:pt>
                <c:pt idx="800">
                  <c:v>0.2</c:v>
                </c:pt>
                <c:pt idx="801">
                  <c:v>0.2</c:v>
                </c:pt>
                <c:pt idx="802">
                  <c:v>0.2</c:v>
                </c:pt>
                <c:pt idx="803">
                  <c:v>0.2</c:v>
                </c:pt>
                <c:pt idx="804">
                  <c:v>0.2</c:v>
                </c:pt>
                <c:pt idx="805">
                  <c:v>0.2</c:v>
                </c:pt>
                <c:pt idx="806">
                  <c:v>0.2</c:v>
                </c:pt>
                <c:pt idx="807">
                  <c:v>0.2</c:v>
                </c:pt>
                <c:pt idx="808">
                  <c:v>0.2</c:v>
                </c:pt>
                <c:pt idx="809">
                  <c:v>0.2</c:v>
                </c:pt>
                <c:pt idx="810">
                  <c:v>0.2</c:v>
                </c:pt>
                <c:pt idx="811">
                  <c:v>0.2</c:v>
                </c:pt>
                <c:pt idx="812">
                  <c:v>0.2</c:v>
                </c:pt>
                <c:pt idx="813">
                  <c:v>0.2</c:v>
                </c:pt>
                <c:pt idx="814">
                  <c:v>0.2</c:v>
                </c:pt>
                <c:pt idx="815">
                  <c:v>0.2</c:v>
                </c:pt>
                <c:pt idx="816">
                  <c:v>0.2</c:v>
                </c:pt>
                <c:pt idx="817">
                  <c:v>0.2</c:v>
                </c:pt>
                <c:pt idx="818">
                  <c:v>0.2</c:v>
                </c:pt>
                <c:pt idx="819">
                  <c:v>0.2</c:v>
                </c:pt>
                <c:pt idx="820">
                  <c:v>0.2</c:v>
                </c:pt>
                <c:pt idx="821">
                  <c:v>0.2</c:v>
                </c:pt>
                <c:pt idx="822">
                  <c:v>0.2</c:v>
                </c:pt>
                <c:pt idx="823">
                  <c:v>0.2</c:v>
                </c:pt>
                <c:pt idx="824">
                  <c:v>0.2</c:v>
                </c:pt>
                <c:pt idx="825">
                  <c:v>0.2</c:v>
                </c:pt>
                <c:pt idx="826">
                  <c:v>0.2</c:v>
                </c:pt>
                <c:pt idx="827">
                  <c:v>0.2</c:v>
                </c:pt>
                <c:pt idx="828">
                  <c:v>0.2</c:v>
                </c:pt>
                <c:pt idx="829">
                  <c:v>0.2</c:v>
                </c:pt>
                <c:pt idx="830">
                  <c:v>0.2</c:v>
                </c:pt>
                <c:pt idx="831">
                  <c:v>0.2</c:v>
                </c:pt>
                <c:pt idx="832">
                  <c:v>0.2</c:v>
                </c:pt>
                <c:pt idx="833">
                  <c:v>0.2</c:v>
                </c:pt>
                <c:pt idx="834">
                  <c:v>0.2</c:v>
                </c:pt>
                <c:pt idx="835">
                  <c:v>0.2</c:v>
                </c:pt>
                <c:pt idx="836">
                  <c:v>0.2</c:v>
                </c:pt>
                <c:pt idx="837">
                  <c:v>0.2</c:v>
                </c:pt>
                <c:pt idx="838">
                  <c:v>0.2</c:v>
                </c:pt>
                <c:pt idx="839">
                  <c:v>0.2</c:v>
                </c:pt>
                <c:pt idx="840">
                  <c:v>0.2</c:v>
                </c:pt>
                <c:pt idx="841">
                  <c:v>0.2</c:v>
                </c:pt>
                <c:pt idx="842">
                  <c:v>0.2</c:v>
                </c:pt>
                <c:pt idx="843">
                  <c:v>0.2</c:v>
                </c:pt>
                <c:pt idx="844">
                  <c:v>0.2</c:v>
                </c:pt>
                <c:pt idx="845">
                  <c:v>0.2</c:v>
                </c:pt>
                <c:pt idx="846">
                  <c:v>0.2</c:v>
                </c:pt>
                <c:pt idx="847">
                  <c:v>0.2</c:v>
                </c:pt>
                <c:pt idx="848">
                  <c:v>0.2</c:v>
                </c:pt>
                <c:pt idx="849">
                  <c:v>0.2</c:v>
                </c:pt>
                <c:pt idx="850">
                  <c:v>0.2</c:v>
                </c:pt>
                <c:pt idx="851">
                  <c:v>0.2</c:v>
                </c:pt>
                <c:pt idx="852">
                  <c:v>0.2</c:v>
                </c:pt>
                <c:pt idx="853">
                  <c:v>0.2</c:v>
                </c:pt>
                <c:pt idx="854">
                  <c:v>0.2</c:v>
                </c:pt>
                <c:pt idx="855">
                  <c:v>0.2</c:v>
                </c:pt>
                <c:pt idx="856">
                  <c:v>0.2</c:v>
                </c:pt>
                <c:pt idx="857">
                  <c:v>0.2</c:v>
                </c:pt>
                <c:pt idx="858">
                  <c:v>0.2</c:v>
                </c:pt>
                <c:pt idx="859">
                  <c:v>0.2</c:v>
                </c:pt>
                <c:pt idx="860">
                  <c:v>0.2</c:v>
                </c:pt>
                <c:pt idx="861">
                  <c:v>0.2</c:v>
                </c:pt>
                <c:pt idx="862">
                  <c:v>0.2</c:v>
                </c:pt>
                <c:pt idx="863">
                  <c:v>0.2</c:v>
                </c:pt>
                <c:pt idx="864">
                  <c:v>0.2</c:v>
                </c:pt>
                <c:pt idx="865">
                  <c:v>0.2</c:v>
                </c:pt>
                <c:pt idx="866">
                  <c:v>0.2</c:v>
                </c:pt>
                <c:pt idx="867">
                  <c:v>0.2</c:v>
                </c:pt>
                <c:pt idx="868">
                  <c:v>0.2</c:v>
                </c:pt>
                <c:pt idx="869">
                  <c:v>0.2</c:v>
                </c:pt>
                <c:pt idx="870">
                  <c:v>0.2</c:v>
                </c:pt>
                <c:pt idx="871">
                  <c:v>0.2</c:v>
                </c:pt>
                <c:pt idx="872">
                  <c:v>0.2</c:v>
                </c:pt>
                <c:pt idx="873">
                  <c:v>0.2</c:v>
                </c:pt>
                <c:pt idx="874">
                  <c:v>0.2</c:v>
                </c:pt>
                <c:pt idx="875">
                  <c:v>0.2</c:v>
                </c:pt>
                <c:pt idx="876">
                  <c:v>0.2</c:v>
                </c:pt>
                <c:pt idx="877">
                  <c:v>0.2</c:v>
                </c:pt>
                <c:pt idx="878">
                  <c:v>0.2</c:v>
                </c:pt>
                <c:pt idx="879">
                  <c:v>0.2</c:v>
                </c:pt>
                <c:pt idx="880">
                  <c:v>0.2</c:v>
                </c:pt>
                <c:pt idx="881">
                  <c:v>0.2</c:v>
                </c:pt>
                <c:pt idx="882">
                  <c:v>0.2</c:v>
                </c:pt>
                <c:pt idx="883">
                  <c:v>0.2</c:v>
                </c:pt>
                <c:pt idx="884">
                  <c:v>0.2</c:v>
                </c:pt>
                <c:pt idx="885">
                  <c:v>0.2</c:v>
                </c:pt>
                <c:pt idx="886">
                  <c:v>0.2</c:v>
                </c:pt>
                <c:pt idx="887">
                  <c:v>0.2</c:v>
                </c:pt>
                <c:pt idx="888">
                  <c:v>0.2</c:v>
                </c:pt>
                <c:pt idx="889">
                  <c:v>0.2</c:v>
                </c:pt>
                <c:pt idx="890">
                  <c:v>0.2</c:v>
                </c:pt>
                <c:pt idx="891">
                  <c:v>0.2</c:v>
                </c:pt>
                <c:pt idx="892">
                  <c:v>0.2</c:v>
                </c:pt>
                <c:pt idx="893">
                  <c:v>0.2</c:v>
                </c:pt>
                <c:pt idx="894">
                  <c:v>0.2</c:v>
                </c:pt>
                <c:pt idx="895">
                  <c:v>0.2</c:v>
                </c:pt>
                <c:pt idx="896">
                  <c:v>0.2</c:v>
                </c:pt>
                <c:pt idx="897">
                  <c:v>0.2</c:v>
                </c:pt>
                <c:pt idx="898">
                  <c:v>0.2</c:v>
                </c:pt>
                <c:pt idx="899">
                  <c:v>0.2</c:v>
                </c:pt>
                <c:pt idx="900">
                  <c:v>0.2</c:v>
                </c:pt>
                <c:pt idx="901">
                  <c:v>0.2</c:v>
                </c:pt>
                <c:pt idx="902">
                  <c:v>0.2</c:v>
                </c:pt>
                <c:pt idx="903">
                  <c:v>0.2</c:v>
                </c:pt>
                <c:pt idx="904">
                  <c:v>0.2</c:v>
                </c:pt>
                <c:pt idx="905">
                  <c:v>0.2</c:v>
                </c:pt>
                <c:pt idx="906">
                  <c:v>0.2</c:v>
                </c:pt>
                <c:pt idx="907">
                  <c:v>0.2</c:v>
                </c:pt>
                <c:pt idx="908">
                  <c:v>0.2</c:v>
                </c:pt>
                <c:pt idx="909">
                  <c:v>0.2</c:v>
                </c:pt>
                <c:pt idx="910">
                  <c:v>0.2</c:v>
                </c:pt>
                <c:pt idx="911">
                  <c:v>0.2</c:v>
                </c:pt>
                <c:pt idx="912">
                  <c:v>0.2</c:v>
                </c:pt>
                <c:pt idx="913">
                  <c:v>0.2</c:v>
                </c:pt>
                <c:pt idx="914">
                  <c:v>0.2</c:v>
                </c:pt>
                <c:pt idx="915">
                  <c:v>0.2</c:v>
                </c:pt>
                <c:pt idx="916">
                  <c:v>0.2</c:v>
                </c:pt>
                <c:pt idx="917">
                  <c:v>0.2</c:v>
                </c:pt>
                <c:pt idx="918">
                  <c:v>0.2</c:v>
                </c:pt>
                <c:pt idx="919">
                  <c:v>0.2</c:v>
                </c:pt>
                <c:pt idx="920">
                  <c:v>0.2</c:v>
                </c:pt>
                <c:pt idx="921">
                  <c:v>0.2</c:v>
                </c:pt>
                <c:pt idx="922">
                  <c:v>0.2</c:v>
                </c:pt>
                <c:pt idx="923">
                  <c:v>0.2</c:v>
                </c:pt>
                <c:pt idx="924">
                  <c:v>0.2</c:v>
                </c:pt>
                <c:pt idx="925">
                  <c:v>0.2</c:v>
                </c:pt>
                <c:pt idx="926">
                  <c:v>0.2</c:v>
                </c:pt>
                <c:pt idx="927">
                  <c:v>0.2</c:v>
                </c:pt>
                <c:pt idx="928">
                  <c:v>0.2</c:v>
                </c:pt>
                <c:pt idx="929">
                  <c:v>0.2</c:v>
                </c:pt>
                <c:pt idx="930">
                  <c:v>0.2</c:v>
                </c:pt>
                <c:pt idx="931">
                  <c:v>0.2</c:v>
                </c:pt>
                <c:pt idx="932">
                  <c:v>0.2</c:v>
                </c:pt>
                <c:pt idx="933">
                  <c:v>0.2</c:v>
                </c:pt>
                <c:pt idx="934">
                  <c:v>0.2</c:v>
                </c:pt>
                <c:pt idx="935">
                  <c:v>0.2</c:v>
                </c:pt>
                <c:pt idx="936">
                  <c:v>0.2</c:v>
                </c:pt>
                <c:pt idx="937">
                  <c:v>0.2</c:v>
                </c:pt>
                <c:pt idx="938">
                  <c:v>0.2</c:v>
                </c:pt>
                <c:pt idx="939">
                  <c:v>0.2</c:v>
                </c:pt>
                <c:pt idx="940">
                  <c:v>0.2</c:v>
                </c:pt>
                <c:pt idx="941">
                  <c:v>0.2</c:v>
                </c:pt>
                <c:pt idx="942">
                  <c:v>0.2</c:v>
                </c:pt>
                <c:pt idx="943">
                  <c:v>0.2</c:v>
                </c:pt>
                <c:pt idx="944">
                  <c:v>0.2</c:v>
                </c:pt>
                <c:pt idx="945">
                  <c:v>0.2</c:v>
                </c:pt>
                <c:pt idx="946">
                  <c:v>0.2</c:v>
                </c:pt>
                <c:pt idx="947">
                  <c:v>0.2</c:v>
                </c:pt>
                <c:pt idx="948">
                  <c:v>0.2</c:v>
                </c:pt>
                <c:pt idx="949">
                  <c:v>0.2</c:v>
                </c:pt>
                <c:pt idx="950">
                  <c:v>0.2</c:v>
                </c:pt>
                <c:pt idx="951">
                  <c:v>0.2</c:v>
                </c:pt>
                <c:pt idx="952">
                  <c:v>0.2</c:v>
                </c:pt>
                <c:pt idx="953">
                  <c:v>0.2</c:v>
                </c:pt>
                <c:pt idx="954">
                  <c:v>0.2</c:v>
                </c:pt>
                <c:pt idx="955">
                  <c:v>0.2</c:v>
                </c:pt>
                <c:pt idx="956">
                  <c:v>0.2</c:v>
                </c:pt>
                <c:pt idx="957">
                  <c:v>0.2</c:v>
                </c:pt>
                <c:pt idx="958">
                  <c:v>0.2</c:v>
                </c:pt>
                <c:pt idx="959">
                  <c:v>0.2</c:v>
                </c:pt>
                <c:pt idx="960">
                  <c:v>0.2</c:v>
                </c:pt>
                <c:pt idx="961">
                  <c:v>0.2</c:v>
                </c:pt>
                <c:pt idx="962">
                  <c:v>0.2</c:v>
                </c:pt>
                <c:pt idx="963">
                  <c:v>0.2</c:v>
                </c:pt>
                <c:pt idx="964">
                  <c:v>0.2</c:v>
                </c:pt>
                <c:pt idx="965">
                  <c:v>0.2</c:v>
                </c:pt>
                <c:pt idx="966">
                  <c:v>0.2</c:v>
                </c:pt>
                <c:pt idx="967">
                  <c:v>0.2</c:v>
                </c:pt>
                <c:pt idx="968">
                  <c:v>0.2</c:v>
                </c:pt>
                <c:pt idx="969">
                  <c:v>0.2</c:v>
                </c:pt>
                <c:pt idx="970">
                  <c:v>0.2</c:v>
                </c:pt>
                <c:pt idx="971">
                  <c:v>0.2</c:v>
                </c:pt>
                <c:pt idx="972">
                  <c:v>0.2</c:v>
                </c:pt>
                <c:pt idx="973">
                  <c:v>0.2</c:v>
                </c:pt>
                <c:pt idx="974">
                  <c:v>0.2</c:v>
                </c:pt>
                <c:pt idx="975">
                  <c:v>0.2</c:v>
                </c:pt>
                <c:pt idx="976">
                  <c:v>0.2</c:v>
                </c:pt>
                <c:pt idx="977">
                  <c:v>0.2</c:v>
                </c:pt>
                <c:pt idx="978">
                  <c:v>0.2</c:v>
                </c:pt>
                <c:pt idx="979">
                  <c:v>0.2</c:v>
                </c:pt>
                <c:pt idx="980">
                  <c:v>0.2</c:v>
                </c:pt>
                <c:pt idx="981">
                  <c:v>0.2</c:v>
                </c:pt>
                <c:pt idx="982">
                  <c:v>0.2</c:v>
                </c:pt>
                <c:pt idx="983">
                  <c:v>0.2</c:v>
                </c:pt>
                <c:pt idx="984">
                  <c:v>0.2</c:v>
                </c:pt>
                <c:pt idx="985">
                  <c:v>0.2</c:v>
                </c:pt>
                <c:pt idx="986">
                  <c:v>0.2</c:v>
                </c:pt>
                <c:pt idx="987">
                  <c:v>0.2</c:v>
                </c:pt>
                <c:pt idx="988">
                  <c:v>0.2</c:v>
                </c:pt>
                <c:pt idx="989">
                  <c:v>0.2</c:v>
                </c:pt>
                <c:pt idx="990">
                  <c:v>0.2</c:v>
                </c:pt>
                <c:pt idx="991">
                  <c:v>0.2</c:v>
                </c:pt>
                <c:pt idx="992">
                  <c:v>0.2</c:v>
                </c:pt>
                <c:pt idx="993">
                  <c:v>0.2</c:v>
                </c:pt>
                <c:pt idx="994">
                  <c:v>0.2</c:v>
                </c:pt>
                <c:pt idx="995">
                  <c:v>0.2</c:v>
                </c:pt>
                <c:pt idx="996">
                  <c:v>0.2</c:v>
                </c:pt>
                <c:pt idx="997">
                  <c:v>0.2</c:v>
                </c:pt>
                <c:pt idx="998">
                  <c:v>0.2</c:v>
                </c:pt>
                <c:pt idx="999">
                  <c:v>0.2</c:v>
                </c:pt>
                <c:pt idx="1000">
                  <c:v>0.2</c:v>
                </c:pt>
              </c:numCache>
            </c:numRef>
          </c:xVal>
          <c:yVal>
            <c:numRef>
              <c:f>Sheet1!$A$2:$A$1002</c:f>
              <c:numCache>
                <c:formatCode>General</c:formatCode>
                <c:ptCount val="1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8.9999999999999993E-3</c:v>
                </c:pt>
                <c:pt idx="10">
                  <c:v>0.01</c:v>
                </c:pt>
                <c:pt idx="11">
                  <c:v>1.0999999999999999E-2</c:v>
                </c:pt>
                <c:pt idx="12">
                  <c:v>1.2E-2</c:v>
                </c:pt>
                <c:pt idx="13">
                  <c:v>1.2999999999999999E-2</c:v>
                </c:pt>
                <c:pt idx="14">
                  <c:v>1.4E-2</c:v>
                </c:pt>
                <c:pt idx="15">
                  <c:v>1.4999999999999999E-2</c:v>
                </c:pt>
                <c:pt idx="16">
                  <c:v>1.6E-2</c:v>
                </c:pt>
                <c:pt idx="17">
                  <c:v>1.7000000000000001E-2</c:v>
                </c:pt>
                <c:pt idx="18">
                  <c:v>1.7999999999999999E-2</c:v>
                </c:pt>
                <c:pt idx="19">
                  <c:v>1.9E-2</c:v>
                </c:pt>
                <c:pt idx="20">
                  <c:v>0.02</c:v>
                </c:pt>
                <c:pt idx="21">
                  <c:v>2.1000000000000001E-2</c:v>
                </c:pt>
                <c:pt idx="22">
                  <c:v>2.1999999999999999E-2</c:v>
                </c:pt>
                <c:pt idx="23">
                  <c:v>2.3E-2</c:v>
                </c:pt>
                <c:pt idx="24">
                  <c:v>2.4E-2</c:v>
                </c:pt>
                <c:pt idx="25">
                  <c:v>2.5000000000000001E-2</c:v>
                </c:pt>
                <c:pt idx="26">
                  <c:v>2.5999999999999999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5999999999999997E-2</c:v>
                </c:pt>
                <c:pt idx="37">
                  <c:v>3.6999999999999998E-2</c:v>
                </c:pt>
                <c:pt idx="38">
                  <c:v>3.7999999999999999E-2</c:v>
                </c:pt>
                <c:pt idx="39">
                  <c:v>3.9E-2</c:v>
                </c:pt>
                <c:pt idx="40">
                  <c:v>0.04</c:v>
                </c:pt>
                <c:pt idx="41">
                  <c:v>4.1000000000000002E-2</c:v>
                </c:pt>
                <c:pt idx="42">
                  <c:v>4.2000000000000003E-2</c:v>
                </c:pt>
                <c:pt idx="43">
                  <c:v>4.2999999999999997E-2</c:v>
                </c:pt>
                <c:pt idx="44">
                  <c:v>4.3999999999999997E-2</c:v>
                </c:pt>
                <c:pt idx="45">
                  <c:v>4.4999999999999998E-2</c:v>
                </c:pt>
                <c:pt idx="46">
                  <c:v>4.5999999999999999E-2</c:v>
                </c:pt>
                <c:pt idx="47">
                  <c:v>4.7E-2</c:v>
                </c:pt>
                <c:pt idx="48">
                  <c:v>4.8000000000000001E-2</c:v>
                </c:pt>
                <c:pt idx="49">
                  <c:v>4.9000000000000002E-2</c:v>
                </c:pt>
                <c:pt idx="50">
                  <c:v>0.05</c:v>
                </c:pt>
                <c:pt idx="51">
                  <c:v>5.0999999999999997E-2</c:v>
                </c:pt>
                <c:pt idx="52">
                  <c:v>5.1999999999999998E-2</c:v>
                </c:pt>
                <c:pt idx="53">
                  <c:v>5.2999999999999999E-2</c:v>
                </c:pt>
                <c:pt idx="54">
                  <c:v>5.3999999999999999E-2</c:v>
                </c:pt>
                <c:pt idx="55">
                  <c:v>5.5E-2</c:v>
                </c:pt>
                <c:pt idx="56">
                  <c:v>5.6000000000000001E-2</c:v>
                </c:pt>
                <c:pt idx="57">
                  <c:v>5.7000000000000002E-2</c:v>
                </c:pt>
                <c:pt idx="58">
                  <c:v>5.8000000000000003E-2</c:v>
                </c:pt>
                <c:pt idx="59">
                  <c:v>5.8999999999999997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0999999999999994E-2</c:v>
                </c:pt>
                <c:pt idx="72">
                  <c:v>7.1999999999999995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5999999999999993E-2</c:v>
                </c:pt>
                <c:pt idx="87">
                  <c:v>8.6999999999999994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199999999999999</c:v>
                </c:pt>
                <c:pt idx="103">
                  <c:v>0.10299999999999999</c:v>
                </c:pt>
                <c:pt idx="104">
                  <c:v>0.104</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799999999999999</c:v>
                </c:pt>
                <c:pt idx="119">
                  <c:v>0.11899999999999999</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099999999999999</c:v>
                </c:pt>
                <c:pt idx="142">
                  <c:v>0.14199999999999999</c:v>
                </c:pt>
                <c:pt idx="143">
                  <c:v>0.14299999999999999</c:v>
                </c:pt>
                <c:pt idx="144">
                  <c:v>0.14399999999999999</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199999999999999</c:v>
                </c:pt>
                <c:pt idx="173">
                  <c:v>0.17299999999999999</c:v>
                </c:pt>
                <c:pt idx="174">
                  <c:v>0.17399999999999999</c:v>
                </c:pt>
                <c:pt idx="175">
                  <c:v>0.17499999999999999</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399999999999999</c:v>
                </c:pt>
                <c:pt idx="205">
                  <c:v>0.20499999999999999</c:v>
                </c:pt>
                <c:pt idx="206">
                  <c:v>0.20599999999999999</c:v>
                </c:pt>
                <c:pt idx="207">
                  <c:v>0.20699999999999999</c:v>
                </c:pt>
                <c:pt idx="208">
                  <c:v>0.20799999999999999</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499999999999999</c:v>
                </c:pt>
                <c:pt idx="236">
                  <c:v>0.23599999999999999</c:v>
                </c:pt>
                <c:pt idx="237">
                  <c:v>0.23699999999999999</c:v>
                </c:pt>
                <c:pt idx="238">
                  <c:v>0.23799999999999999</c:v>
                </c:pt>
                <c:pt idx="239">
                  <c:v>0.23899999999999999</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199999999999997</c:v>
                </c:pt>
                <c:pt idx="283">
                  <c:v>0.28299999999999997</c:v>
                </c:pt>
                <c:pt idx="284">
                  <c:v>0.28399999999999997</c:v>
                </c:pt>
                <c:pt idx="285">
                  <c:v>0.28499999999999998</c:v>
                </c:pt>
                <c:pt idx="286">
                  <c:v>0.28599999999999998</c:v>
                </c:pt>
                <c:pt idx="287">
                  <c:v>0.28699999999999998</c:v>
                </c:pt>
                <c:pt idx="288">
                  <c:v>0.28799999999999998</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399999999999997</c:v>
                </c:pt>
                <c:pt idx="345">
                  <c:v>0.34499999999999997</c:v>
                </c:pt>
                <c:pt idx="346">
                  <c:v>0.34599999999999997</c:v>
                </c:pt>
                <c:pt idx="347">
                  <c:v>0.34699999999999998</c:v>
                </c:pt>
                <c:pt idx="348">
                  <c:v>0.34799999999999998</c:v>
                </c:pt>
                <c:pt idx="349">
                  <c:v>0.34899999999999998</c:v>
                </c:pt>
                <c:pt idx="350">
                  <c:v>0.35</c:v>
                </c:pt>
                <c:pt idx="351">
                  <c:v>0.35099999999999998</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699999999999997</c:v>
                </c:pt>
                <c:pt idx="408">
                  <c:v>0.40799999999999997</c:v>
                </c:pt>
                <c:pt idx="409">
                  <c:v>0.40899999999999997</c:v>
                </c:pt>
                <c:pt idx="410">
                  <c:v>0.41</c:v>
                </c:pt>
                <c:pt idx="411">
                  <c:v>0.41099999999999998</c:v>
                </c:pt>
                <c:pt idx="412">
                  <c:v>0.41199999999999998</c:v>
                </c:pt>
                <c:pt idx="413">
                  <c:v>0.41299999999999998</c:v>
                </c:pt>
                <c:pt idx="414">
                  <c:v>0.41399999999999998</c:v>
                </c:pt>
                <c:pt idx="415">
                  <c:v>0.41499999999999998</c:v>
                </c:pt>
                <c:pt idx="416">
                  <c:v>0.41599999999999998</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899999999999997</c:v>
                </c:pt>
                <c:pt idx="470">
                  <c:v>0.47</c:v>
                </c:pt>
                <c:pt idx="471">
                  <c:v>0.47099999999999997</c:v>
                </c:pt>
                <c:pt idx="472">
                  <c:v>0.47199999999999998</c:v>
                </c:pt>
                <c:pt idx="473">
                  <c:v>0.47299999999999998</c:v>
                </c:pt>
                <c:pt idx="474">
                  <c:v>0.47399999999999998</c:v>
                </c:pt>
                <c:pt idx="475">
                  <c:v>0.47499999999999998</c:v>
                </c:pt>
                <c:pt idx="476">
                  <c:v>0.47599999999999998</c:v>
                </c:pt>
                <c:pt idx="477">
                  <c:v>0.47699999999999998</c:v>
                </c:pt>
                <c:pt idx="478">
                  <c:v>0.47799999999999998</c:v>
                </c:pt>
                <c:pt idx="479">
                  <c:v>0.47899999999999998</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299999999999994</c:v>
                </c:pt>
                <c:pt idx="564">
                  <c:v>0.56399999999999995</c:v>
                </c:pt>
                <c:pt idx="565">
                  <c:v>0.56499999999999995</c:v>
                </c:pt>
                <c:pt idx="566">
                  <c:v>0.56599999999999995</c:v>
                </c:pt>
                <c:pt idx="567">
                  <c:v>0.56699999999999995</c:v>
                </c:pt>
                <c:pt idx="568">
                  <c:v>0.56799999999999995</c:v>
                </c:pt>
                <c:pt idx="569">
                  <c:v>0.56899999999999995</c:v>
                </c:pt>
                <c:pt idx="570">
                  <c:v>0.56999999999999995</c:v>
                </c:pt>
                <c:pt idx="571">
                  <c:v>0.57099999999999995</c:v>
                </c:pt>
                <c:pt idx="572">
                  <c:v>0.57199999999999995</c:v>
                </c:pt>
                <c:pt idx="573">
                  <c:v>0.57299999999999995</c:v>
                </c:pt>
                <c:pt idx="574">
                  <c:v>0.57399999999999995</c:v>
                </c:pt>
                <c:pt idx="575">
                  <c:v>0.57499999999999996</c:v>
                </c:pt>
                <c:pt idx="576">
                  <c:v>0.57599999999999996</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799999999999994</c:v>
                </c:pt>
                <c:pt idx="689">
                  <c:v>0.68899999999999995</c:v>
                </c:pt>
                <c:pt idx="690">
                  <c:v>0.69</c:v>
                </c:pt>
                <c:pt idx="691">
                  <c:v>0.69099999999999995</c:v>
                </c:pt>
                <c:pt idx="692">
                  <c:v>0.69199999999999995</c:v>
                </c:pt>
                <c:pt idx="693">
                  <c:v>0.69299999999999995</c:v>
                </c:pt>
                <c:pt idx="694">
                  <c:v>0.69399999999999995</c:v>
                </c:pt>
                <c:pt idx="695">
                  <c:v>0.69499999999999995</c:v>
                </c:pt>
                <c:pt idx="696">
                  <c:v>0.69599999999999995</c:v>
                </c:pt>
                <c:pt idx="697">
                  <c:v>0.69699999999999995</c:v>
                </c:pt>
                <c:pt idx="698">
                  <c:v>0.69799999999999995</c:v>
                </c:pt>
                <c:pt idx="699">
                  <c:v>0.69899999999999995</c:v>
                </c:pt>
                <c:pt idx="700">
                  <c:v>0.7</c:v>
                </c:pt>
                <c:pt idx="701">
                  <c:v>0.70099999999999996</c:v>
                </c:pt>
                <c:pt idx="702">
                  <c:v>0.70199999999999996</c:v>
                </c:pt>
                <c:pt idx="703">
                  <c:v>0.70299999999999996</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299999999999994</c:v>
                </c:pt>
                <c:pt idx="814">
                  <c:v>0.81399999999999995</c:v>
                </c:pt>
                <c:pt idx="815">
                  <c:v>0.81499999999999995</c:v>
                </c:pt>
                <c:pt idx="816">
                  <c:v>0.81599999999999995</c:v>
                </c:pt>
                <c:pt idx="817">
                  <c:v>0.81699999999999995</c:v>
                </c:pt>
                <c:pt idx="818">
                  <c:v>0.81799999999999995</c:v>
                </c:pt>
                <c:pt idx="819">
                  <c:v>0.81899999999999995</c:v>
                </c:pt>
                <c:pt idx="820">
                  <c:v>0.82</c:v>
                </c:pt>
                <c:pt idx="821">
                  <c:v>0.82099999999999995</c:v>
                </c:pt>
                <c:pt idx="822">
                  <c:v>0.82199999999999995</c:v>
                </c:pt>
                <c:pt idx="823">
                  <c:v>0.82299999999999995</c:v>
                </c:pt>
                <c:pt idx="824">
                  <c:v>0.82399999999999995</c:v>
                </c:pt>
                <c:pt idx="825">
                  <c:v>0.82499999999999996</c:v>
                </c:pt>
                <c:pt idx="826">
                  <c:v>0.82599999999999996</c:v>
                </c:pt>
                <c:pt idx="827">
                  <c:v>0.82699999999999996</c:v>
                </c:pt>
                <c:pt idx="828">
                  <c:v>0.82799999999999996</c:v>
                </c:pt>
                <c:pt idx="829">
                  <c:v>0.82899999999999996</c:v>
                </c:pt>
                <c:pt idx="830">
                  <c:v>0.83</c:v>
                </c:pt>
                <c:pt idx="831">
                  <c:v>0.83099999999999996</c:v>
                </c:pt>
                <c:pt idx="832">
                  <c:v>0.83199999999999996</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799999999999994</c:v>
                </c:pt>
                <c:pt idx="939">
                  <c:v>0.93899999999999995</c:v>
                </c:pt>
                <c:pt idx="940">
                  <c:v>0.94</c:v>
                </c:pt>
                <c:pt idx="941">
                  <c:v>0.94099999999999995</c:v>
                </c:pt>
                <c:pt idx="942">
                  <c:v>0.94199999999999995</c:v>
                </c:pt>
                <c:pt idx="943">
                  <c:v>0.94299999999999995</c:v>
                </c:pt>
                <c:pt idx="944">
                  <c:v>0.94399999999999995</c:v>
                </c:pt>
                <c:pt idx="945">
                  <c:v>0.94499999999999995</c:v>
                </c:pt>
                <c:pt idx="946">
                  <c:v>0.94599999999999995</c:v>
                </c:pt>
                <c:pt idx="947">
                  <c:v>0.94699999999999995</c:v>
                </c:pt>
                <c:pt idx="948">
                  <c:v>0.94799999999999995</c:v>
                </c:pt>
                <c:pt idx="949">
                  <c:v>0.94899999999999995</c:v>
                </c:pt>
                <c:pt idx="950">
                  <c:v>0.95</c:v>
                </c:pt>
                <c:pt idx="951">
                  <c:v>0.95099999999999996</c:v>
                </c:pt>
                <c:pt idx="952">
                  <c:v>0.95199999999999996</c:v>
                </c:pt>
                <c:pt idx="953">
                  <c:v>0.95299999999999996</c:v>
                </c:pt>
                <c:pt idx="954">
                  <c:v>0.95399999999999996</c:v>
                </c:pt>
                <c:pt idx="955">
                  <c:v>0.95499999999999996</c:v>
                </c:pt>
                <c:pt idx="956">
                  <c:v>0.95599999999999996</c:v>
                </c:pt>
                <c:pt idx="957">
                  <c:v>0.95699999999999996</c:v>
                </c:pt>
                <c:pt idx="958">
                  <c:v>0.95799999999999996</c:v>
                </c:pt>
                <c:pt idx="959">
                  <c:v>0.95899999999999996</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numCache>
            </c:numRef>
          </c:yVal>
          <c:smooth val="0"/>
          <c:extLst>
            <c:ext xmlns:c16="http://schemas.microsoft.com/office/drawing/2014/chart" uri="{C3380CC4-5D6E-409C-BE32-E72D297353CC}">
              <c16:uniqueId val="{00000001-14BD-4221-934E-E4709E51FB27}"/>
            </c:ext>
          </c:extLst>
        </c:ser>
        <c:dLbls>
          <c:showLegendKey val="0"/>
          <c:showVal val="0"/>
          <c:showCatName val="0"/>
          <c:showSerName val="0"/>
          <c:showPercent val="0"/>
          <c:showBubbleSize val="0"/>
        </c:dLbls>
        <c:axId val="229638912"/>
        <c:axId val="229640448"/>
      </c:scatterChart>
      <c:valAx>
        <c:axId val="229638912"/>
        <c:scaling>
          <c:orientation val="minMax"/>
        </c:scaling>
        <c:delete val="0"/>
        <c:axPos val="b"/>
        <c:numFmt formatCode="General" sourceLinked="1"/>
        <c:majorTickMark val="none"/>
        <c:minorTickMark val="none"/>
        <c:tickLblPos val="none"/>
        <c:spPr>
          <a:ln w="28575">
            <a:solidFill>
              <a:srgbClr val="000000"/>
            </a:solidFill>
          </a:ln>
        </c:spPr>
        <c:crossAx val="229640448"/>
        <c:crosses val="autoZero"/>
        <c:crossBetween val="midCat"/>
      </c:valAx>
      <c:valAx>
        <c:axId val="229640448"/>
        <c:scaling>
          <c:orientation val="minMax"/>
          <c:max val="1"/>
        </c:scaling>
        <c:delete val="0"/>
        <c:axPos val="l"/>
        <c:majorGridlines>
          <c:spPr>
            <a:ln>
              <a:noFill/>
            </a:ln>
          </c:spPr>
        </c:majorGridlines>
        <c:numFmt formatCode="General" sourceLinked="1"/>
        <c:majorTickMark val="none"/>
        <c:minorTickMark val="none"/>
        <c:tickLblPos val="none"/>
        <c:spPr>
          <a:ln w="28575">
            <a:solidFill>
              <a:srgbClr val="000000"/>
            </a:solidFill>
          </a:ln>
        </c:spPr>
        <c:crossAx val="229638912"/>
        <c:crosses val="autoZero"/>
        <c:crossBetween val="midCat"/>
      </c:valAx>
      <c:spPr>
        <a:ln>
          <a:noFill/>
        </a:ln>
      </c:spPr>
    </c:plotArea>
    <c:plotVisOnly val="1"/>
    <c:dispBlanksAs val="gap"/>
    <c:showDLblsOverMax val="0"/>
  </c:chart>
  <c:spPr>
    <a:ln>
      <a:noFill/>
    </a:ln>
  </c:sp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E6EA1100-34E5-4B36-9905-2C6AABB6B221}" type="slidenum">
              <a:rPr lang="en-US" altLang="zh-CN"/>
              <a:pPr>
                <a:defRPr/>
              </a:pPr>
              <a:t>‹#›</a:t>
            </a:fld>
            <a:endParaRPr lang="en-US" altLang="zh-CN"/>
          </a:p>
        </p:txBody>
      </p:sp>
    </p:spTree>
    <p:extLst>
      <p:ext uri="{BB962C8B-B14F-4D97-AF65-F5344CB8AC3E}">
        <p14:creationId xmlns:p14="http://schemas.microsoft.com/office/powerpoint/2010/main" val="40850593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3552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E27852B5-68CE-4B39-BB0E-55AE58F18482}" type="slidenum">
              <a:rPr lang="en-US" altLang="zh-CN"/>
              <a:pPr>
                <a:defRPr/>
              </a:pPr>
              <a:t>‹#›</a:t>
            </a:fld>
            <a:endParaRPr lang="en-US" altLang="zh-CN"/>
          </a:p>
        </p:txBody>
      </p:sp>
    </p:spTree>
    <p:extLst>
      <p:ext uri="{BB962C8B-B14F-4D97-AF65-F5344CB8AC3E}">
        <p14:creationId xmlns:p14="http://schemas.microsoft.com/office/powerpoint/2010/main" val="381362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53FDC0B-68B5-44F5-A366-172DE7A13D82}" type="slidenum">
              <a:rPr lang="en-US" altLang="zh-CN"/>
              <a:pPr>
                <a:defRPr/>
              </a:pPr>
              <a:t>‹#›</a:t>
            </a:fld>
            <a:endParaRPr lang="en-US" altLang="zh-CN"/>
          </a:p>
        </p:txBody>
      </p:sp>
    </p:spTree>
    <p:extLst>
      <p:ext uri="{BB962C8B-B14F-4D97-AF65-F5344CB8AC3E}">
        <p14:creationId xmlns:p14="http://schemas.microsoft.com/office/powerpoint/2010/main" val="1551767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4F6A2D-1FC8-4944-B0D0-54CCCF5C99A3}" type="slidenum">
              <a:rPr lang="en-US" altLang="zh-CN"/>
              <a:pPr>
                <a:defRPr/>
              </a:pPr>
              <a:t>‹#›</a:t>
            </a:fld>
            <a:endParaRPr lang="en-US" altLang="zh-CN"/>
          </a:p>
        </p:txBody>
      </p:sp>
    </p:spTree>
    <p:extLst>
      <p:ext uri="{BB962C8B-B14F-4D97-AF65-F5344CB8AC3E}">
        <p14:creationId xmlns:p14="http://schemas.microsoft.com/office/powerpoint/2010/main" val="1332474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E42FE91-63B5-4BA7-94BE-942CAD816D2C}" type="slidenum">
              <a:rPr lang="en-US" altLang="zh-CN"/>
              <a:pPr>
                <a:defRPr/>
              </a:pPr>
              <a:t>‹#›</a:t>
            </a:fld>
            <a:endParaRPr lang="en-US" altLang="zh-CN"/>
          </a:p>
        </p:txBody>
      </p:sp>
    </p:spTree>
    <p:extLst>
      <p:ext uri="{BB962C8B-B14F-4D97-AF65-F5344CB8AC3E}">
        <p14:creationId xmlns:p14="http://schemas.microsoft.com/office/powerpoint/2010/main" val="1458191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A8900B6-3F90-46C6-B62B-0CDBDE4ECCFF}" type="slidenum">
              <a:rPr lang="en-US" altLang="zh-CN"/>
              <a:pPr>
                <a:defRPr/>
              </a:pPr>
              <a:t>‹#›</a:t>
            </a:fld>
            <a:endParaRPr lang="en-US" altLang="zh-CN"/>
          </a:p>
        </p:txBody>
      </p:sp>
    </p:spTree>
    <p:extLst>
      <p:ext uri="{BB962C8B-B14F-4D97-AF65-F5344CB8AC3E}">
        <p14:creationId xmlns:p14="http://schemas.microsoft.com/office/powerpoint/2010/main" val="2659536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3BB5CC-831D-404B-B13C-C2BA8132E0CC}" type="slidenum">
              <a:rPr lang="en-US" altLang="zh-CN"/>
              <a:pPr>
                <a:defRPr/>
              </a:pPr>
              <a:t>‹#›</a:t>
            </a:fld>
            <a:endParaRPr lang="en-US" altLang="zh-CN"/>
          </a:p>
        </p:txBody>
      </p:sp>
    </p:spTree>
    <p:extLst>
      <p:ext uri="{BB962C8B-B14F-4D97-AF65-F5344CB8AC3E}">
        <p14:creationId xmlns:p14="http://schemas.microsoft.com/office/powerpoint/2010/main" val="3667034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D788A29-7BE4-4DCA-B327-A6590F3CD848}" type="slidenum">
              <a:rPr lang="en-US" altLang="zh-CN"/>
              <a:pPr>
                <a:defRPr/>
              </a:pPr>
              <a:t>‹#›</a:t>
            </a:fld>
            <a:endParaRPr lang="en-US" altLang="zh-CN"/>
          </a:p>
        </p:txBody>
      </p:sp>
    </p:spTree>
    <p:extLst>
      <p:ext uri="{BB962C8B-B14F-4D97-AF65-F5344CB8AC3E}">
        <p14:creationId xmlns:p14="http://schemas.microsoft.com/office/powerpoint/2010/main" val="2912811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8D9BC25-5993-4889-B174-082996CF406F}" type="slidenum">
              <a:rPr lang="en-US" altLang="zh-CN"/>
              <a:pPr>
                <a:defRPr/>
              </a:pPr>
              <a:t>‹#›</a:t>
            </a:fld>
            <a:endParaRPr lang="en-US" altLang="zh-CN"/>
          </a:p>
        </p:txBody>
      </p:sp>
    </p:spTree>
    <p:extLst>
      <p:ext uri="{BB962C8B-B14F-4D97-AF65-F5344CB8AC3E}">
        <p14:creationId xmlns:p14="http://schemas.microsoft.com/office/powerpoint/2010/main" val="360060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D9369DB-48D0-4C1D-BEF5-A80EB934DA3B}" type="slidenum">
              <a:rPr lang="en-US" altLang="zh-CN"/>
              <a:pPr>
                <a:defRPr/>
              </a:pPr>
              <a:t>‹#›</a:t>
            </a:fld>
            <a:endParaRPr lang="en-US" altLang="zh-CN"/>
          </a:p>
        </p:txBody>
      </p:sp>
    </p:spTree>
    <p:extLst>
      <p:ext uri="{BB962C8B-B14F-4D97-AF65-F5344CB8AC3E}">
        <p14:creationId xmlns:p14="http://schemas.microsoft.com/office/powerpoint/2010/main" val="1559827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71C633-59DF-42B1-86C6-CEABE82D7A6A}" type="slidenum">
              <a:rPr lang="en-US" altLang="zh-CN"/>
              <a:pPr>
                <a:defRPr/>
              </a:pPr>
              <a:t>‹#›</a:t>
            </a:fld>
            <a:endParaRPr lang="en-US" altLang="zh-CN"/>
          </a:p>
        </p:txBody>
      </p:sp>
    </p:spTree>
    <p:extLst>
      <p:ext uri="{BB962C8B-B14F-4D97-AF65-F5344CB8AC3E}">
        <p14:creationId xmlns:p14="http://schemas.microsoft.com/office/powerpoint/2010/main" val="494833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4F40FA-A480-4D79-B6A0-39DBFEAE17CE}" type="slidenum">
              <a:rPr lang="en-US" altLang="zh-CN"/>
              <a:pPr>
                <a:defRPr/>
              </a:pPr>
              <a:t>‹#›</a:t>
            </a:fld>
            <a:endParaRPr lang="en-US" altLang="zh-CN"/>
          </a:p>
        </p:txBody>
      </p:sp>
    </p:spTree>
    <p:extLst>
      <p:ext uri="{BB962C8B-B14F-4D97-AF65-F5344CB8AC3E}">
        <p14:creationId xmlns:p14="http://schemas.microsoft.com/office/powerpoint/2010/main" val="3301584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450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3450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3450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AB39AC56-6EBD-477C-AF23-9BB6BDA2D9C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80" r:id="rId1"/>
    <p:sldLayoutId id="2147484570" r:id="rId2"/>
    <p:sldLayoutId id="2147484571" r:id="rId3"/>
    <p:sldLayoutId id="2147484572" r:id="rId4"/>
    <p:sldLayoutId id="2147484573" r:id="rId5"/>
    <p:sldLayoutId id="2147484574" r:id="rId6"/>
    <p:sldLayoutId id="2147484575" r:id="rId7"/>
    <p:sldLayoutId id="2147484576" r:id="rId8"/>
    <p:sldLayoutId id="2147484577" r:id="rId9"/>
    <p:sldLayoutId id="2147484578" r:id="rId10"/>
    <p:sldLayoutId id="21474845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0.wmf"/><Relationship Id="rId2"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1.wmf"/><Relationship Id="rId2" Type="http://schemas.openxmlformats.org/officeDocument/2006/relationships/image" Target="../media/image36.png"/><Relationship Id="rId16" Type="http://schemas.openxmlformats.org/officeDocument/2006/relationships/image" Target="../media/image43.wmf"/><Relationship Id="rId1" Type="http://schemas.openxmlformats.org/officeDocument/2006/relationships/slideLayout" Target="../slideLayouts/slideLayout7.x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1.bin"/><Relationship Id="rId14" Type="http://schemas.openxmlformats.org/officeDocument/2006/relationships/image" Target="../media/image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45.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6.bin"/><Relationship Id="rId18" Type="http://schemas.openxmlformats.org/officeDocument/2006/relationships/image" Target="../media/image57.wmf"/><Relationship Id="rId26" Type="http://schemas.openxmlformats.org/officeDocument/2006/relationships/image" Target="../media/image60.wmf"/><Relationship Id="rId3" Type="http://schemas.openxmlformats.org/officeDocument/2006/relationships/chart" Target="../charts/chart2.xml"/><Relationship Id="rId21" Type="http://schemas.openxmlformats.org/officeDocument/2006/relationships/oleObject" Target="../embeddings/oleObject51.bin"/><Relationship Id="rId7" Type="http://schemas.openxmlformats.org/officeDocument/2006/relationships/oleObject" Target="../embeddings/oleObject43.bin"/><Relationship Id="rId12" Type="http://schemas.openxmlformats.org/officeDocument/2006/relationships/image" Target="../media/image54.wmf"/><Relationship Id="rId17" Type="http://schemas.openxmlformats.org/officeDocument/2006/relationships/oleObject" Target="../embeddings/oleObject48.bin"/><Relationship Id="rId25" Type="http://schemas.openxmlformats.org/officeDocument/2006/relationships/oleObject" Target="../embeddings/oleObject53.bin"/><Relationship Id="rId2" Type="http://schemas.openxmlformats.org/officeDocument/2006/relationships/chart" Target="../charts/chart1.xml"/><Relationship Id="rId16" Type="http://schemas.openxmlformats.org/officeDocument/2006/relationships/image" Target="../media/image56.wmf"/><Relationship Id="rId20" Type="http://schemas.openxmlformats.org/officeDocument/2006/relationships/oleObject" Target="../embeddings/oleObject50.bin"/><Relationship Id="rId29"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image" Target="../media/image51.wmf"/><Relationship Id="rId11" Type="http://schemas.openxmlformats.org/officeDocument/2006/relationships/oleObject" Target="../embeddings/oleObject45.bin"/><Relationship Id="rId24" Type="http://schemas.openxmlformats.org/officeDocument/2006/relationships/image" Target="../media/image59.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2.bin"/><Relationship Id="rId28" Type="http://schemas.openxmlformats.org/officeDocument/2006/relationships/image" Target="../media/image61.wmf"/><Relationship Id="rId10" Type="http://schemas.openxmlformats.org/officeDocument/2006/relationships/image" Target="../media/image53.wmf"/><Relationship Id="rId19" Type="http://schemas.openxmlformats.org/officeDocument/2006/relationships/oleObject" Target="../embeddings/oleObject49.bin"/><Relationship Id="rId4" Type="http://schemas.openxmlformats.org/officeDocument/2006/relationships/chart" Target="../charts/chart3.xml"/><Relationship Id="rId9" Type="http://schemas.openxmlformats.org/officeDocument/2006/relationships/oleObject" Target="../embeddings/oleObject44.bin"/><Relationship Id="rId14" Type="http://schemas.openxmlformats.org/officeDocument/2006/relationships/image" Target="../media/image55.wmf"/><Relationship Id="rId22" Type="http://schemas.openxmlformats.org/officeDocument/2006/relationships/image" Target="../media/image58.wmf"/><Relationship Id="rId27" Type="http://schemas.openxmlformats.org/officeDocument/2006/relationships/oleObject" Target="../embeddings/oleObject54.bin"/><Relationship Id="rId30"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oleObject" Target="../embeddings/oleObject58.bin"/><Relationship Id="rId4" Type="http://schemas.openxmlformats.org/officeDocument/2006/relationships/image" Target="../media/image63.jpeg"/></Relationships>
</file>

<file path=ppt/slides/_rels/slide24.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9.bin"/><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1.bin"/><Relationship Id="rId1" Type="http://schemas.openxmlformats.org/officeDocument/2006/relationships/slideLayout" Target="../slideLayouts/slideLayout7.xml"/><Relationship Id="rId6" Type="http://schemas.openxmlformats.org/officeDocument/2006/relationships/oleObject" Target="../embeddings/oleObject63.bin"/><Relationship Id="rId5" Type="http://schemas.openxmlformats.org/officeDocument/2006/relationships/image" Target="../media/image68.wmf"/><Relationship Id="rId4" Type="http://schemas.openxmlformats.org/officeDocument/2006/relationships/oleObject" Target="../embeddings/oleObject62.bin"/><Relationship Id="rId9"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8.wmf"/><Relationship Id="rId14" Type="http://schemas.openxmlformats.org/officeDocument/2006/relationships/oleObject" Target="../embeddings/oleObject76.bin"/></Relationships>
</file>

<file path=ppt/slides/_rels/slide2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5" Type="http://schemas.openxmlformats.org/officeDocument/2006/relationships/image" Target="../media/image84.wmf"/><Relationship Id="rId4" Type="http://schemas.openxmlformats.org/officeDocument/2006/relationships/oleObject" Target="../embeddings/oleObject78.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83.bin"/><Relationship Id="rId5" Type="http://schemas.openxmlformats.org/officeDocument/2006/relationships/image" Target="../media/image88.wmf"/><Relationship Id="rId4" Type="http://schemas.openxmlformats.org/officeDocument/2006/relationships/oleObject" Target="../embeddings/oleObject8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4"/>
          <p:cNvSpPr>
            <a:spLocks noChangeArrowheads="1"/>
          </p:cNvSpPr>
          <p:nvPr/>
        </p:nvSpPr>
        <p:spPr bwMode="auto">
          <a:xfrm>
            <a:off x="656217" y="1136650"/>
            <a:ext cx="7777778"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marL="1333500" indent="-13335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defRPr/>
            </a:pPr>
            <a:r>
              <a:rPr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5-2 </a:t>
            </a:r>
            <a:r>
              <a:rPr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平坦界面的界面张力和界面过剩量</a:t>
            </a:r>
            <a:endParaRPr lang="zh-CN" altLang="en-US" b="0" dirty="0">
              <a:latin typeface="楷体" panose="02010609060101010101" pitchFamily="49" charset="-122"/>
              <a:ea typeface="楷体" panose="02010609060101010101" pitchFamily="49" charset="-122"/>
            </a:endParaRPr>
          </a:p>
        </p:txBody>
      </p:sp>
      <p:sp>
        <p:nvSpPr>
          <p:cNvPr id="15363" name="TextBox 1"/>
          <p:cNvSpPr txBox="1">
            <a:spLocks noChangeArrowheads="1"/>
          </p:cNvSpPr>
          <p:nvPr/>
        </p:nvSpPr>
        <p:spPr bwMode="auto">
          <a:xfrm>
            <a:off x="1388316" y="3843338"/>
            <a:ext cx="661501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dirty="0">
                <a:solidFill>
                  <a:srgbClr val="FF0000"/>
                </a:solidFill>
                <a:latin typeface="Times New Roman" pitchFamily="18" charset="0"/>
              </a:rPr>
              <a:t>Interfacial Tension and Interfacial Excess of</a:t>
            </a:r>
            <a:r>
              <a:rPr lang="zh-CN" altLang="en-US" dirty="0">
                <a:solidFill>
                  <a:srgbClr val="FF0000"/>
                </a:solidFill>
                <a:latin typeface="Times New Roman" pitchFamily="18" charset="0"/>
              </a:rPr>
              <a:t> </a:t>
            </a:r>
            <a:r>
              <a:rPr lang="en-US" altLang="zh-CN" dirty="0">
                <a:solidFill>
                  <a:srgbClr val="FF0000"/>
                </a:solidFill>
                <a:latin typeface="Times New Roman" pitchFamily="18" charset="0"/>
              </a:rPr>
              <a:t>Planar</a:t>
            </a:r>
            <a:r>
              <a:rPr lang="zh-CN" altLang="en-US" dirty="0">
                <a:solidFill>
                  <a:srgbClr val="FF0000"/>
                </a:solidFill>
                <a:latin typeface="Times New Roman" pitchFamily="18" charset="0"/>
              </a:rPr>
              <a:t> </a:t>
            </a:r>
            <a:r>
              <a:rPr lang="en-US" altLang="zh-CN" dirty="0">
                <a:solidFill>
                  <a:srgbClr val="FF0000"/>
                </a:solidFill>
                <a:latin typeface="Times New Roman" pitchFamily="18" charset="0"/>
              </a:rPr>
              <a:t>Interface</a:t>
            </a:r>
            <a:endParaRPr lang="zh-CN" altLang="en-US" dirty="0">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26"/>
          <p:cNvSpPr txBox="1">
            <a:spLocks noChangeArrowheads="1"/>
          </p:cNvSpPr>
          <p:nvPr/>
        </p:nvSpPr>
        <p:spPr bwMode="auto">
          <a:xfrm>
            <a:off x="709023" y="1199168"/>
            <a:ext cx="7725953" cy="386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ts val="0"/>
              </a:spcBef>
              <a:buClrTx/>
              <a:buSzTx/>
              <a:buNone/>
            </a:pPr>
            <a:r>
              <a:rPr kumimoji="1" lang="zh-CN" altLang="en-US" sz="2800" dirty="0">
                <a:solidFill>
                  <a:srgbClr val="0000FF"/>
                </a:solidFill>
                <a:latin typeface="黑体" panose="02010609060101010101" pitchFamily="49" charset="-122"/>
                <a:ea typeface="黑体" panose="02010609060101010101" pitchFamily="49" charset="-122"/>
              </a:rPr>
              <a:t>    界面张力和通常的压强起源相同，无论是均匀流体的压强还是两相共存流体间的界面张力都用同一个应力张量表示，只不过均匀流体的应力张量是各向同性的，相当于标量，即压强；而界面层的应力张量是各向异性的，并且随位置变化，界面张力是应力张量各向异性的一种表现。</a:t>
            </a:r>
            <a:endParaRPr kumimoji="1" lang="en-US" altLang="zh-CN" sz="2800"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65266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6" descr="15-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3" y="790575"/>
            <a:ext cx="41148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7" name="Text Box 7"/>
          <p:cNvSpPr txBox="1">
            <a:spLocks noChangeArrowheads="1"/>
          </p:cNvSpPr>
          <p:nvPr/>
        </p:nvSpPr>
        <p:spPr bwMode="auto">
          <a:xfrm>
            <a:off x="422275" y="5610167"/>
            <a:ext cx="82613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界面张力</a:t>
            </a:r>
            <a:r>
              <a:rPr kumimoji="1" lang="en-US" altLang="zh-CN" dirty="0">
                <a:solidFill>
                  <a:srgbClr val="FF0000"/>
                </a:solidFill>
                <a:effectLst>
                  <a:outerShdw blurRad="38100" dist="38100" dir="2700000" algn="tl">
                    <a:srgbClr val="C0C0C0"/>
                  </a:outerShdw>
                </a:effectLst>
                <a:ea typeface="黑体" pitchFamily="49" charset="-122"/>
              </a:rPr>
              <a:t>(</a:t>
            </a:r>
            <a:r>
              <a:rPr kumimoji="1" lang="en-US" altLang="zh-CN" i="1" dirty="0">
                <a:solidFill>
                  <a:srgbClr val="FF0000"/>
                </a:solidFill>
                <a:effectLst>
                  <a:outerShdw blurRad="38100" dist="38100" dir="2700000" algn="tl">
                    <a:srgbClr val="C0C0C0"/>
                  </a:outerShdw>
                </a:effectLst>
                <a:latin typeface="Symbol" pitchFamily="18" charset="2"/>
                <a:ea typeface="黑体" pitchFamily="49" charset="-122"/>
              </a:rPr>
              <a:t>s</a:t>
            </a:r>
            <a:r>
              <a:rPr kumimoji="1" lang="en-US" altLang="zh-CN" dirty="0">
                <a:solidFill>
                  <a:srgbClr val="FF0000"/>
                </a:solidFill>
                <a:effectLst>
                  <a:outerShdw blurRad="38100" dist="38100" dir="2700000" algn="tl">
                    <a:srgbClr val="C0C0C0"/>
                  </a:outerShdw>
                </a:effectLst>
                <a:ea typeface="黑体" pitchFamily="49" charset="-122"/>
              </a:rPr>
              <a:t>)____</a:t>
            </a:r>
            <a:r>
              <a:rPr kumimoji="1" lang="zh-CN" altLang="en-US" dirty="0">
                <a:solidFill>
                  <a:srgbClr val="0000FF"/>
                </a:solidFill>
                <a:effectLst>
                  <a:outerShdw blurRad="38100" dist="38100" dir="2700000" algn="tl">
                    <a:srgbClr val="C0C0C0"/>
                  </a:outerShdw>
                </a:effectLst>
                <a:ea typeface="黑体" pitchFamily="49" charset="-122"/>
              </a:rPr>
              <a:t>界面中单位长度的收缩张力；它沿界面的切面作用于边缘上，并垂直于边缘。</a:t>
            </a:r>
            <a:endParaRPr kumimoji="1" lang="zh-CN" altLang="en-US" dirty="0">
              <a:solidFill>
                <a:srgbClr val="FF0000"/>
              </a:solidFill>
              <a:effectLst>
                <a:outerShdw blurRad="38100" dist="38100" dir="2700000" algn="tl">
                  <a:srgbClr val="C0C0C0"/>
                </a:outerShdw>
              </a:effectLst>
              <a:ea typeface="黑体" pitchFamily="49" charset="-122"/>
            </a:endParaRPr>
          </a:p>
        </p:txBody>
      </p:sp>
      <p:graphicFrame>
        <p:nvGraphicFramePr>
          <p:cNvPr id="204813" name="Object 13"/>
          <p:cNvGraphicFramePr>
            <a:graphicFrameLocks noChangeAspect="1"/>
          </p:cNvGraphicFramePr>
          <p:nvPr>
            <p:extLst>
              <p:ext uri="{D42A27DB-BD31-4B8C-83A1-F6EECF244321}">
                <p14:modId xmlns:p14="http://schemas.microsoft.com/office/powerpoint/2010/main" val="694129776"/>
              </p:ext>
            </p:extLst>
          </p:nvPr>
        </p:nvGraphicFramePr>
        <p:xfrm>
          <a:off x="6059488" y="4813300"/>
          <a:ext cx="2327275" cy="490538"/>
        </p:xfrm>
        <a:graphic>
          <a:graphicData uri="http://schemas.openxmlformats.org/presentationml/2006/ole">
            <mc:AlternateContent xmlns:mc="http://schemas.openxmlformats.org/markup-compatibility/2006">
              <mc:Choice xmlns:v="urn:schemas-microsoft-com:vml" Requires="v">
                <p:oleObj name="Equation" r:id="rId3" imgW="965160" imgH="203040" progId="Equation.DSMT4">
                  <p:embed/>
                </p:oleObj>
              </mc:Choice>
              <mc:Fallback>
                <p:oleObj name="Equation" r:id="rId3" imgW="965160" imgH="203040" progId="Equation.DSMT4">
                  <p:embed/>
                  <p:pic>
                    <p:nvPicPr>
                      <p:cNvPr id="204813" name="Object 13"/>
                      <p:cNvPicPr>
                        <a:picLocks noChangeAspect="1" noChangeArrowheads="1"/>
                      </p:cNvPicPr>
                      <p:nvPr/>
                    </p:nvPicPr>
                    <p:blipFill>
                      <a:blip r:embed="rId4"/>
                      <a:srcRect/>
                      <a:stretch>
                        <a:fillRect/>
                      </a:stretch>
                    </p:blipFill>
                    <p:spPr bwMode="auto">
                      <a:xfrm>
                        <a:off x="6059488" y="4813300"/>
                        <a:ext cx="23272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14" name="Object 14"/>
          <p:cNvGraphicFramePr>
            <a:graphicFrameLocks noChangeAspect="1"/>
          </p:cNvGraphicFramePr>
          <p:nvPr>
            <p:extLst>
              <p:ext uri="{D42A27DB-BD31-4B8C-83A1-F6EECF244321}">
                <p14:modId xmlns:p14="http://schemas.microsoft.com/office/powerpoint/2010/main" val="646782882"/>
              </p:ext>
            </p:extLst>
          </p:nvPr>
        </p:nvGraphicFramePr>
        <p:xfrm>
          <a:off x="6022975" y="2641600"/>
          <a:ext cx="2266950" cy="787400"/>
        </p:xfrm>
        <a:graphic>
          <a:graphicData uri="http://schemas.openxmlformats.org/presentationml/2006/ole">
            <mc:AlternateContent xmlns:mc="http://schemas.openxmlformats.org/markup-compatibility/2006">
              <mc:Choice xmlns:v="urn:schemas-microsoft-com:vml" Requires="v">
                <p:oleObj name="Equation" r:id="rId5" imgW="583920" imgH="203040" progId="Equation.DSMT4">
                  <p:embed/>
                </p:oleObj>
              </mc:Choice>
              <mc:Fallback>
                <p:oleObj name="Equation" r:id="rId5" imgW="583920" imgH="203040" progId="Equation.DSMT4">
                  <p:embed/>
                  <p:pic>
                    <p:nvPicPr>
                      <p:cNvPr id="204814" name="Object 14"/>
                      <p:cNvPicPr>
                        <a:picLocks noChangeAspect="1" noChangeArrowheads="1"/>
                      </p:cNvPicPr>
                      <p:nvPr/>
                    </p:nvPicPr>
                    <p:blipFill>
                      <a:blip r:embed="rId6"/>
                      <a:srcRect/>
                      <a:stretch>
                        <a:fillRect/>
                      </a:stretch>
                    </p:blipFill>
                    <p:spPr bwMode="auto">
                      <a:xfrm>
                        <a:off x="6022975" y="2641600"/>
                        <a:ext cx="22669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7"/>
                                        </p:tgtEl>
                                        <p:attrNameLst>
                                          <p:attrName>style.visibility</p:attrName>
                                        </p:attrNameLst>
                                      </p:cBhvr>
                                      <p:to>
                                        <p:strVal val="visible"/>
                                      </p:to>
                                    </p:set>
                                    <p:animEffect transition="in" filter="wipe(left)">
                                      <p:cBhvr>
                                        <p:cTn id="7" dur="500"/>
                                        <p:tgtEl>
                                          <p:spTgt spid="2048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04813"/>
                                        </p:tgtEl>
                                        <p:attrNameLst>
                                          <p:attrName>style.visibility</p:attrName>
                                        </p:attrNameLst>
                                      </p:cBhvr>
                                      <p:to>
                                        <p:strVal val="visible"/>
                                      </p:to>
                                    </p:set>
                                    <p:anim calcmode="lin" valueType="num">
                                      <p:cBhvr additive="base">
                                        <p:cTn id="12" dur="500" fill="hold"/>
                                        <p:tgtEl>
                                          <p:spTgt spid="204813"/>
                                        </p:tgtEl>
                                        <p:attrNameLst>
                                          <p:attrName>ppt_x</p:attrName>
                                        </p:attrNameLst>
                                      </p:cBhvr>
                                      <p:tavLst>
                                        <p:tav tm="0">
                                          <p:val>
                                            <p:strVal val="1+#ppt_w/2"/>
                                          </p:val>
                                        </p:tav>
                                        <p:tav tm="100000">
                                          <p:val>
                                            <p:strVal val="#ppt_x"/>
                                          </p:val>
                                        </p:tav>
                                      </p:tavLst>
                                    </p:anim>
                                    <p:anim calcmode="lin" valueType="num">
                                      <p:cBhvr additive="base">
                                        <p:cTn id="13" dur="500" fill="hold"/>
                                        <p:tgtEl>
                                          <p:spTgt spid="20481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04814"/>
                                        </p:tgtEl>
                                        <p:attrNameLst>
                                          <p:attrName>style.visibility</p:attrName>
                                        </p:attrNameLst>
                                      </p:cBhvr>
                                      <p:to>
                                        <p:strVal val="visible"/>
                                      </p:to>
                                    </p:set>
                                    <p:anim calcmode="lin" valueType="num">
                                      <p:cBhvr additive="base">
                                        <p:cTn id="18" dur="500" fill="hold"/>
                                        <p:tgtEl>
                                          <p:spTgt spid="204814"/>
                                        </p:tgtEl>
                                        <p:attrNameLst>
                                          <p:attrName>ppt_x</p:attrName>
                                        </p:attrNameLst>
                                      </p:cBhvr>
                                      <p:tavLst>
                                        <p:tav tm="0">
                                          <p:val>
                                            <p:strVal val="1+#ppt_w/2"/>
                                          </p:val>
                                        </p:tav>
                                        <p:tav tm="100000">
                                          <p:val>
                                            <p:strVal val="#ppt_x"/>
                                          </p:val>
                                        </p:tav>
                                      </p:tavLst>
                                    </p:anim>
                                    <p:anim calcmode="lin" valueType="num">
                                      <p:cBhvr additive="base">
                                        <p:cTn id="19" dur="500" fill="hold"/>
                                        <p:tgtEl>
                                          <p:spTgt spid="2048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8" descr="15-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3" y="790575"/>
            <a:ext cx="41148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2842" name="Object 26"/>
          <p:cNvGraphicFramePr>
            <a:graphicFrameLocks noChangeAspect="1"/>
          </p:cNvGraphicFramePr>
          <p:nvPr>
            <p:extLst>
              <p:ext uri="{D42A27DB-BD31-4B8C-83A1-F6EECF244321}">
                <p14:modId xmlns:p14="http://schemas.microsoft.com/office/powerpoint/2010/main" val="4092268077"/>
              </p:ext>
            </p:extLst>
          </p:nvPr>
        </p:nvGraphicFramePr>
        <p:xfrm>
          <a:off x="5884863" y="439738"/>
          <a:ext cx="1860550" cy="587375"/>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162842" name="Object 26"/>
                      <p:cNvPicPr>
                        <a:picLocks noChangeAspect="1" noChangeArrowheads="1"/>
                      </p:cNvPicPr>
                      <p:nvPr/>
                    </p:nvPicPr>
                    <p:blipFill>
                      <a:blip r:embed="rId4"/>
                      <a:srcRect/>
                      <a:stretch>
                        <a:fillRect/>
                      </a:stretch>
                    </p:blipFill>
                    <p:spPr bwMode="auto">
                      <a:xfrm>
                        <a:off x="5884863" y="439738"/>
                        <a:ext cx="18605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3" name="Object 27"/>
          <p:cNvGraphicFramePr>
            <a:graphicFrameLocks noChangeAspect="1"/>
          </p:cNvGraphicFramePr>
          <p:nvPr>
            <p:extLst>
              <p:ext uri="{D42A27DB-BD31-4B8C-83A1-F6EECF244321}">
                <p14:modId xmlns:p14="http://schemas.microsoft.com/office/powerpoint/2010/main" val="3214728509"/>
              </p:ext>
            </p:extLst>
          </p:nvPr>
        </p:nvGraphicFramePr>
        <p:xfrm>
          <a:off x="5832475" y="944563"/>
          <a:ext cx="2281238" cy="592137"/>
        </p:xfrm>
        <a:graphic>
          <a:graphicData uri="http://schemas.openxmlformats.org/presentationml/2006/ole">
            <mc:AlternateContent xmlns:mc="http://schemas.openxmlformats.org/markup-compatibility/2006">
              <mc:Choice xmlns:v="urn:schemas-microsoft-com:vml" Requires="v">
                <p:oleObj name="Equation" r:id="rId5" imgW="927000" imgH="241200" progId="Equation.DSMT4">
                  <p:embed/>
                </p:oleObj>
              </mc:Choice>
              <mc:Fallback>
                <p:oleObj name="Equation" r:id="rId5" imgW="927000" imgH="241200" progId="Equation.DSMT4">
                  <p:embed/>
                  <p:pic>
                    <p:nvPicPr>
                      <p:cNvPr id="162843" name="Object 27"/>
                      <p:cNvPicPr>
                        <a:picLocks noChangeAspect="1" noChangeArrowheads="1"/>
                      </p:cNvPicPr>
                      <p:nvPr/>
                    </p:nvPicPr>
                    <p:blipFill>
                      <a:blip r:embed="rId6"/>
                      <a:srcRect/>
                      <a:stretch>
                        <a:fillRect/>
                      </a:stretch>
                    </p:blipFill>
                    <p:spPr bwMode="auto">
                      <a:xfrm>
                        <a:off x="5832475" y="944563"/>
                        <a:ext cx="2281238"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4" name="Text Box 28"/>
          <p:cNvSpPr txBox="1">
            <a:spLocks noChangeArrowheads="1"/>
          </p:cNvSpPr>
          <p:nvPr/>
        </p:nvSpPr>
        <p:spPr bwMode="auto">
          <a:xfrm>
            <a:off x="422275" y="5601778"/>
            <a:ext cx="82613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界面张力</a:t>
            </a:r>
            <a:r>
              <a:rPr kumimoji="1" lang="en-US" altLang="zh-CN" dirty="0">
                <a:solidFill>
                  <a:srgbClr val="FF0000"/>
                </a:solidFill>
                <a:effectLst>
                  <a:outerShdw blurRad="38100" dist="38100" dir="2700000" algn="tl">
                    <a:srgbClr val="C0C0C0"/>
                  </a:outerShdw>
                </a:effectLst>
                <a:ea typeface="黑体" pitchFamily="49" charset="-122"/>
              </a:rPr>
              <a:t>(</a:t>
            </a:r>
            <a:r>
              <a:rPr kumimoji="1" lang="en-US" altLang="zh-CN" i="1" dirty="0">
                <a:solidFill>
                  <a:srgbClr val="FF0000"/>
                </a:solidFill>
                <a:effectLst>
                  <a:outerShdw blurRad="38100" dist="38100" dir="2700000" algn="tl">
                    <a:srgbClr val="C0C0C0"/>
                  </a:outerShdw>
                </a:effectLst>
                <a:latin typeface="Symbol" pitchFamily="18" charset="2"/>
                <a:ea typeface="黑体" pitchFamily="49" charset="-122"/>
              </a:rPr>
              <a:t>s</a:t>
            </a:r>
            <a:r>
              <a:rPr kumimoji="1" lang="en-US" altLang="zh-CN" dirty="0">
                <a:solidFill>
                  <a:srgbClr val="FF0000"/>
                </a:solidFill>
                <a:effectLst>
                  <a:outerShdw blurRad="38100" dist="38100" dir="2700000" algn="tl">
                    <a:srgbClr val="C0C0C0"/>
                  </a:outerShdw>
                </a:effectLst>
                <a:ea typeface="黑体" pitchFamily="49" charset="-122"/>
              </a:rPr>
              <a:t>)____</a:t>
            </a:r>
            <a:r>
              <a:rPr kumimoji="1" lang="zh-CN" altLang="en-US" dirty="0">
                <a:solidFill>
                  <a:srgbClr val="0000FF"/>
                </a:solidFill>
                <a:effectLst>
                  <a:outerShdw blurRad="38100" dist="38100" dir="2700000" algn="tl">
                    <a:srgbClr val="C0C0C0"/>
                  </a:outerShdw>
                </a:effectLst>
                <a:ea typeface="黑体" pitchFamily="49" charset="-122"/>
              </a:rPr>
              <a:t>增加单位面积时系统必须得到的可逆界面功。</a:t>
            </a:r>
            <a:endParaRPr kumimoji="1" lang="zh-CN" altLang="en-US" dirty="0">
              <a:solidFill>
                <a:srgbClr val="FF0000"/>
              </a:solidFill>
              <a:effectLst>
                <a:outerShdw blurRad="38100" dist="38100" dir="2700000" algn="tl">
                  <a:srgbClr val="C0C0C0"/>
                </a:outerShdw>
              </a:effectLst>
              <a:ea typeface="黑体" pitchFamily="49" charset="-122"/>
            </a:endParaRPr>
          </a:p>
        </p:txBody>
      </p:sp>
      <p:grpSp>
        <p:nvGrpSpPr>
          <p:cNvPr id="3" name="组合 2"/>
          <p:cNvGrpSpPr>
            <a:grpSpLocks/>
          </p:cNvGrpSpPr>
          <p:nvPr/>
        </p:nvGrpSpPr>
        <p:grpSpPr bwMode="auto">
          <a:xfrm>
            <a:off x="5872580" y="1498600"/>
            <a:ext cx="2577685" cy="3946525"/>
            <a:chOff x="5872580" y="1498600"/>
            <a:chExt cx="2577685" cy="3946284"/>
          </a:xfrm>
        </p:grpSpPr>
        <p:grpSp>
          <p:nvGrpSpPr>
            <p:cNvPr id="22535" name="Group 24"/>
            <p:cNvGrpSpPr>
              <a:grpSpLocks/>
            </p:cNvGrpSpPr>
            <p:nvPr/>
          </p:nvGrpSpPr>
          <p:grpSpPr bwMode="auto">
            <a:xfrm>
              <a:off x="5872580" y="1498600"/>
              <a:ext cx="2577685" cy="3892550"/>
              <a:chOff x="3663" y="464"/>
              <a:chExt cx="1533" cy="2716"/>
            </a:xfrm>
          </p:grpSpPr>
          <p:sp>
            <p:nvSpPr>
              <p:cNvPr id="22537" name="Rectangle 23"/>
              <p:cNvSpPr>
                <a:spLocks noChangeArrowheads="1"/>
              </p:cNvSpPr>
              <p:nvPr/>
            </p:nvSpPr>
            <p:spPr bwMode="auto">
              <a:xfrm>
                <a:off x="3684" y="2292"/>
                <a:ext cx="1512" cy="888"/>
              </a:xfrm>
              <a:prstGeom prst="rect">
                <a:avLst/>
              </a:prstGeom>
              <a:solidFill>
                <a:srgbClr val="FF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2538" name="Object 20"/>
              <p:cNvGraphicFramePr>
                <a:graphicFrameLocks noChangeAspect="1"/>
              </p:cNvGraphicFramePr>
              <p:nvPr>
                <p:extLst>
                  <p:ext uri="{D42A27DB-BD31-4B8C-83A1-F6EECF244321}">
                    <p14:modId xmlns:p14="http://schemas.microsoft.com/office/powerpoint/2010/main" val="2260918703"/>
                  </p:ext>
                </p:extLst>
              </p:nvPr>
            </p:nvGraphicFramePr>
            <p:xfrm>
              <a:off x="3664" y="464"/>
              <a:ext cx="921" cy="374"/>
            </p:xfrm>
            <a:graphic>
              <a:graphicData uri="http://schemas.openxmlformats.org/presentationml/2006/ole">
                <mc:AlternateContent xmlns:mc="http://schemas.openxmlformats.org/markup-compatibility/2006">
                  <mc:Choice xmlns:v="urn:schemas-microsoft-com:vml" Requires="v">
                    <p:oleObj name="Equation" r:id="rId7" imgW="583920" imgH="203040" progId="Equation.DSMT4">
                      <p:embed/>
                    </p:oleObj>
                  </mc:Choice>
                  <mc:Fallback>
                    <p:oleObj name="Equation" r:id="rId7" imgW="583920" imgH="203040" progId="Equation.DSMT4">
                      <p:embed/>
                      <p:pic>
                        <p:nvPicPr>
                          <p:cNvPr id="22538" name="Object 20"/>
                          <p:cNvPicPr>
                            <a:picLocks noChangeAspect="1" noChangeArrowheads="1"/>
                          </p:cNvPicPr>
                          <p:nvPr/>
                        </p:nvPicPr>
                        <p:blipFill>
                          <a:blip r:embed="rId8"/>
                          <a:srcRect/>
                          <a:stretch>
                            <a:fillRect/>
                          </a:stretch>
                        </p:blipFill>
                        <p:spPr bwMode="auto">
                          <a:xfrm>
                            <a:off x="3664" y="464"/>
                            <a:ext cx="9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21"/>
              <p:cNvGraphicFramePr>
                <a:graphicFrameLocks noChangeAspect="1"/>
              </p:cNvGraphicFramePr>
              <p:nvPr>
                <p:extLst>
                  <p:ext uri="{D42A27DB-BD31-4B8C-83A1-F6EECF244321}">
                    <p14:modId xmlns:p14="http://schemas.microsoft.com/office/powerpoint/2010/main" val="1919090888"/>
                  </p:ext>
                </p:extLst>
              </p:nvPr>
            </p:nvGraphicFramePr>
            <p:xfrm>
              <a:off x="3663" y="914"/>
              <a:ext cx="1522" cy="1263"/>
            </p:xfrm>
            <a:graphic>
              <a:graphicData uri="http://schemas.openxmlformats.org/presentationml/2006/ole">
                <mc:AlternateContent xmlns:mc="http://schemas.openxmlformats.org/markup-compatibility/2006">
                  <mc:Choice xmlns:v="urn:schemas-microsoft-com:vml" Requires="v">
                    <p:oleObj name="Equation" r:id="rId9" imgW="927000" imgH="698400" progId="Equation.DSMT4">
                      <p:embed/>
                    </p:oleObj>
                  </mc:Choice>
                  <mc:Fallback>
                    <p:oleObj name="Equation" r:id="rId9" imgW="927000" imgH="698400" progId="Equation.DSMT4">
                      <p:embed/>
                      <p:pic>
                        <p:nvPicPr>
                          <p:cNvPr id="22539" name="Object 21"/>
                          <p:cNvPicPr>
                            <a:picLocks noChangeAspect="1" noChangeArrowheads="1"/>
                          </p:cNvPicPr>
                          <p:nvPr/>
                        </p:nvPicPr>
                        <p:blipFill>
                          <a:blip r:embed="rId10"/>
                          <a:srcRect/>
                          <a:stretch>
                            <a:fillRect/>
                          </a:stretch>
                        </p:blipFill>
                        <p:spPr bwMode="auto">
                          <a:xfrm>
                            <a:off x="3663" y="914"/>
                            <a:ext cx="1522" cy="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536" name="对象 1"/>
            <p:cNvGraphicFramePr>
              <a:graphicFrameLocks noChangeAspect="1"/>
            </p:cNvGraphicFramePr>
            <p:nvPr>
              <p:extLst>
                <p:ext uri="{D42A27DB-BD31-4B8C-83A1-F6EECF244321}">
                  <p14:modId xmlns:p14="http://schemas.microsoft.com/office/powerpoint/2010/main" val="1298633605"/>
                </p:ext>
              </p:extLst>
            </p:nvPr>
          </p:nvGraphicFramePr>
          <p:xfrm>
            <a:off x="5984875" y="4114640"/>
            <a:ext cx="2400300" cy="1330244"/>
          </p:xfrm>
          <a:graphic>
            <a:graphicData uri="http://schemas.openxmlformats.org/presentationml/2006/ole">
              <mc:AlternateContent xmlns:mc="http://schemas.openxmlformats.org/markup-compatibility/2006">
                <mc:Choice xmlns:v="urn:schemas-microsoft-com:vml" Requires="v">
                  <p:oleObj name="Equation" r:id="rId11" imgW="825480" imgH="457200" progId="Equation.DSMT4">
                    <p:embed/>
                  </p:oleObj>
                </mc:Choice>
                <mc:Fallback>
                  <p:oleObj name="Equation" r:id="rId11" imgW="825480" imgH="457200" progId="Equation.DSMT4">
                    <p:embed/>
                    <p:pic>
                      <p:nvPicPr>
                        <p:cNvPr id="22536" name="对象 1"/>
                        <p:cNvPicPr>
                          <a:picLocks noChangeAspect="1" noChangeArrowheads="1"/>
                        </p:cNvPicPr>
                        <p:nvPr/>
                      </p:nvPicPr>
                      <p:blipFill>
                        <a:blip r:embed="rId12"/>
                        <a:srcRect/>
                        <a:stretch>
                          <a:fillRect/>
                        </a:stretch>
                      </p:blipFill>
                      <p:spPr bwMode="auto">
                        <a:xfrm>
                          <a:off x="5984875" y="4114640"/>
                          <a:ext cx="2400300" cy="133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62842"/>
                                        </p:tgtEl>
                                        <p:attrNameLst>
                                          <p:attrName>style.visibility</p:attrName>
                                        </p:attrNameLst>
                                      </p:cBhvr>
                                      <p:to>
                                        <p:strVal val="visible"/>
                                      </p:to>
                                    </p:set>
                                    <p:anim calcmode="lin" valueType="num">
                                      <p:cBhvr additive="base">
                                        <p:cTn id="7" dur="500" fill="hold"/>
                                        <p:tgtEl>
                                          <p:spTgt spid="162842"/>
                                        </p:tgtEl>
                                        <p:attrNameLst>
                                          <p:attrName>ppt_x</p:attrName>
                                        </p:attrNameLst>
                                      </p:cBhvr>
                                      <p:tavLst>
                                        <p:tav tm="0">
                                          <p:val>
                                            <p:strVal val="1+#ppt_w/2"/>
                                          </p:val>
                                        </p:tav>
                                        <p:tav tm="100000">
                                          <p:val>
                                            <p:strVal val="#ppt_x"/>
                                          </p:val>
                                        </p:tav>
                                      </p:tavLst>
                                    </p:anim>
                                    <p:anim calcmode="lin" valueType="num">
                                      <p:cBhvr additive="base">
                                        <p:cTn id="8" dur="500" fill="hold"/>
                                        <p:tgtEl>
                                          <p:spTgt spid="1628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2843"/>
                                        </p:tgtEl>
                                        <p:attrNameLst>
                                          <p:attrName>style.visibility</p:attrName>
                                        </p:attrNameLst>
                                      </p:cBhvr>
                                      <p:to>
                                        <p:strVal val="visible"/>
                                      </p:to>
                                    </p:set>
                                    <p:anim calcmode="lin" valueType="num">
                                      <p:cBhvr additive="base">
                                        <p:cTn id="13" dur="500" fill="hold"/>
                                        <p:tgtEl>
                                          <p:spTgt spid="162843"/>
                                        </p:tgtEl>
                                        <p:attrNameLst>
                                          <p:attrName>ppt_x</p:attrName>
                                        </p:attrNameLst>
                                      </p:cBhvr>
                                      <p:tavLst>
                                        <p:tav tm="0">
                                          <p:val>
                                            <p:strVal val="1+#ppt_w/2"/>
                                          </p:val>
                                        </p:tav>
                                        <p:tav tm="100000">
                                          <p:val>
                                            <p:strVal val="#ppt_x"/>
                                          </p:val>
                                        </p:tav>
                                      </p:tavLst>
                                    </p:anim>
                                    <p:anim calcmode="lin" valueType="num">
                                      <p:cBhvr additive="base">
                                        <p:cTn id="14" dur="500" fill="hold"/>
                                        <p:tgtEl>
                                          <p:spTgt spid="1628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2844"/>
                                        </p:tgtEl>
                                        <p:attrNameLst>
                                          <p:attrName>style.visibility</p:attrName>
                                        </p:attrNameLst>
                                      </p:cBhvr>
                                      <p:to>
                                        <p:strVal val="visible"/>
                                      </p:to>
                                    </p:set>
                                    <p:animEffect transition="in" filter="wipe(left)">
                                      <p:cBhvr>
                                        <p:cTn id="24" dur="500"/>
                                        <p:tgtEl>
                                          <p:spTgt spid="162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7" descr="1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88" y="1381125"/>
            <a:ext cx="7535862"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347" name="Group 451"/>
          <p:cNvGraphicFramePr>
            <a:graphicFrameLocks noGrp="1"/>
          </p:cNvGraphicFramePr>
          <p:nvPr/>
        </p:nvGraphicFramePr>
        <p:xfrm>
          <a:off x="247650" y="558800"/>
          <a:ext cx="8610600" cy="2794002"/>
        </p:xfrm>
        <a:graphic>
          <a:graphicData uri="http://schemas.openxmlformats.org/drawingml/2006/table">
            <a:tbl>
              <a:tblPr/>
              <a:tblGrid>
                <a:gridCol w="1104900">
                  <a:extLst>
                    <a:ext uri="{9D8B030D-6E8A-4147-A177-3AD203B41FA5}">
                      <a16:colId xmlns:a16="http://schemas.microsoft.com/office/drawing/2014/main" val="20000"/>
                    </a:ext>
                  </a:extLst>
                </a:gridCol>
                <a:gridCol w="1277938">
                  <a:extLst>
                    <a:ext uri="{9D8B030D-6E8A-4147-A177-3AD203B41FA5}">
                      <a16:colId xmlns:a16="http://schemas.microsoft.com/office/drawing/2014/main" val="20001"/>
                    </a:ext>
                  </a:extLst>
                </a:gridCol>
                <a:gridCol w="1308100">
                  <a:extLst>
                    <a:ext uri="{9D8B030D-6E8A-4147-A177-3AD203B41FA5}">
                      <a16:colId xmlns:a16="http://schemas.microsoft.com/office/drawing/2014/main" val="20002"/>
                    </a:ext>
                  </a:extLst>
                </a:gridCol>
                <a:gridCol w="1135062">
                  <a:extLst>
                    <a:ext uri="{9D8B030D-6E8A-4147-A177-3AD203B41FA5}">
                      <a16:colId xmlns:a16="http://schemas.microsoft.com/office/drawing/2014/main" val="20003"/>
                    </a:ext>
                  </a:extLst>
                </a:gridCol>
                <a:gridCol w="1460500">
                  <a:extLst>
                    <a:ext uri="{9D8B030D-6E8A-4147-A177-3AD203B41FA5}">
                      <a16:colId xmlns:a16="http://schemas.microsoft.com/office/drawing/2014/main" val="20004"/>
                    </a:ext>
                  </a:extLst>
                </a:gridCol>
                <a:gridCol w="1092200">
                  <a:extLst>
                    <a:ext uri="{9D8B030D-6E8A-4147-A177-3AD203B41FA5}">
                      <a16:colId xmlns:a16="http://schemas.microsoft.com/office/drawing/2014/main" val="20005"/>
                    </a:ext>
                  </a:extLst>
                </a:gridCol>
                <a:gridCol w="1231900">
                  <a:extLst>
                    <a:ext uri="{9D8B030D-6E8A-4147-A177-3AD203B41FA5}">
                      <a16:colId xmlns:a16="http://schemas.microsoft.com/office/drawing/2014/main" val="20006"/>
                    </a:ext>
                  </a:extLst>
                </a:gridCol>
              </a:tblGrid>
              <a:tr h="484188">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FF"/>
                          </a:solidFill>
                          <a:effectLst/>
                          <a:latin typeface="Arial" charset="0"/>
                          <a:ea typeface="宋体" pitchFamily="2" charset="-122"/>
                        </a:rPr>
                        <a:t>    </a:t>
                      </a:r>
                      <a:r>
                        <a:rPr kumimoji="0" lang="en-US" altLang="zh-CN" sz="2000" b="1" i="1" u="none" strike="noStrike" cap="none" normalizeH="0" baseline="0" dirty="0">
                          <a:ln>
                            <a:noFill/>
                          </a:ln>
                          <a:solidFill>
                            <a:srgbClr val="0000FF"/>
                          </a:solidFill>
                          <a:effectLst/>
                          <a:latin typeface="Times New Roman" pitchFamily="18" charset="0"/>
                          <a:ea typeface="宋体" pitchFamily="2" charset="-122"/>
                          <a:cs typeface="Times New Roman" panose="02020603050405020304" pitchFamily="18" charset="0"/>
                        </a:rPr>
                        <a:t>t </a:t>
                      </a: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1" i="0" u="none" strike="noStrike" cap="none" normalizeH="0" baseline="0" dirty="0">
                          <a:ln>
                            <a:noFill/>
                          </a:ln>
                          <a:solidFill>
                            <a:srgbClr val="0000FF"/>
                          </a:solidFill>
                          <a:effectLst/>
                          <a:latin typeface="Arial" charset="0"/>
                          <a:ea typeface="宋体" pitchFamily="2" charset="-122"/>
                        </a:rPr>
                        <a:t> </a:t>
                      </a: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FF"/>
                          </a:solidFill>
                          <a:effectLst/>
                          <a:latin typeface="Arial" charset="0"/>
                          <a:ea typeface="宋体" pitchFamily="2" charset="-122"/>
                        </a:rPr>
                        <a:t>  H</a:t>
                      </a:r>
                      <a:r>
                        <a:rPr kumimoji="0" lang="en-US" altLang="zh-CN" sz="2000" b="1" i="0" u="none" strike="noStrike" cap="none" normalizeH="0" baseline="-30000" dirty="0">
                          <a:ln>
                            <a:noFill/>
                          </a:ln>
                          <a:solidFill>
                            <a:srgbClr val="0000FF"/>
                          </a:solidFill>
                          <a:effectLst/>
                          <a:latin typeface="Arial" charset="0"/>
                          <a:ea typeface="宋体" pitchFamily="2" charset="-122"/>
                        </a:rPr>
                        <a:t>2</a:t>
                      </a:r>
                      <a:r>
                        <a:rPr kumimoji="0" lang="en-US" altLang="zh-CN" sz="2000" b="1" i="0" u="none" strike="noStrike" cap="none" normalizeH="0" baseline="0" dirty="0">
                          <a:ln>
                            <a:noFill/>
                          </a:ln>
                          <a:solidFill>
                            <a:srgbClr val="0000FF"/>
                          </a:solidFill>
                          <a:effectLst/>
                          <a:latin typeface="Arial" charset="0"/>
                          <a:ea typeface="宋体" pitchFamily="2" charset="-122"/>
                        </a:rPr>
                        <a:t>O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FF"/>
                          </a:solidFill>
                          <a:effectLst/>
                          <a:latin typeface="Arial" charset="0"/>
                          <a:ea typeface="宋体" pitchFamily="2" charset="-122"/>
                        </a:rPr>
                        <a:t>C</a:t>
                      </a:r>
                      <a:r>
                        <a:rPr kumimoji="0" lang="en-US" altLang="zh-CN" sz="2000" b="1" i="0" u="none" strike="noStrike" cap="none" normalizeH="0" baseline="-30000" dirty="0">
                          <a:ln>
                            <a:noFill/>
                          </a:ln>
                          <a:solidFill>
                            <a:srgbClr val="0000FF"/>
                          </a:solidFill>
                          <a:effectLst/>
                          <a:latin typeface="Arial" charset="0"/>
                          <a:ea typeface="宋体" pitchFamily="2" charset="-122"/>
                        </a:rPr>
                        <a:t>6</a:t>
                      </a:r>
                      <a:r>
                        <a:rPr kumimoji="0" lang="en-US" altLang="zh-CN" sz="2000" b="1" i="0" u="none" strike="noStrike" cap="none" normalizeH="0" baseline="0" dirty="0">
                          <a:ln>
                            <a:noFill/>
                          </a:ln>
                          <a:solidFill>
                            <a:srgbClr val="0000FF"/>
                          </a:solidFill>
                          <a:effectLst/>
                          <a:latin typeface="Arial" charset="0"/>
                          <a:ea typeface="宋体" pitchFamily="2" charset="-122"/>
                        </a:rPr>
                        <a:t>H</a:t>
                      </a:r>
                      <a:r>
                        <a:rPr kumimoji="0" lang="en-US" altLang="zh-CN" sz="2000" b="1" i="0" u="none" strike="noStrike" cap="none" normalizeH="0" baseline="-30000" dirty="0">
                          <a:ln>
                            <a:noFill/>
                          </a:ln>
                          <a:solidFill>
                            <a:srgbClr val="0000FF"/>
                          </a:solidFill>
                          <a:effectLst/>
                          <a:latin typeface="Arial" charset="0"/>
                          <a:ea typeface="宋体" pitchFamily="2" charset="-122"/>
                        </a:rPr>
                        <a:t>5</a:t>
                      </a:r>
                      <a:r>
                        <a:rPr kumimoji="0" lang="en-US" altLang="zh-CN" sz="2000" b="1" i="0" u="none" strike="noStrike" cap="none" normalizeH="0" baseline="0" dirty="0">
                          <a:ln>
                            <a:noFill/>
                          </a:ln>
                          <a:solidFill>
                            <a:srgbClr val="0000FF"/>
                          </a:solidFill>
                          <a:effectLst/>
                          <a:latin typeface="Arial" charset="0"/>
                          <a:ea typeface="宋体" pitchFamily="2" charset="-122"/>
                        </a:rPr>
                        <a:t>NO</a:t>
                      </a:r>
                      <a:r>
                        <a:rPr kumimoji="0" lang="en-US" altLang="zh-CN" sz="2000" b="1" i="0" u="none" strike="noStrike" cap="none" normalizeH="0" baseline="-30000" dirty="0">
                          <a:ln>
                            <a:noFill/>
                          </a:ln>
                          <a:solidFill>
                            <a:srgbClr val="0000FF"/>
                          </a:solidFill>
                          <a:effectLst/>
                          <a:latin typeface="Arial" charset="0"/>
                          <a:ea typeface="宋体" pitchFamily="2" charset="-122"/>
                        </a:rPr>
                        <a:t>2</a:t>
                      </a:r>
                      <a:r>
                        <a:rPr kumimoji="0" lang="en-US" altLang="zh-CN" sz="2000" b="1" i="0" u="none" strike="noStrike" cap="none" normalizeH="0" baseline="0" dirty="0">
                          <a:ln>
                            <a:noFill/>
                          </a:ln>
                          <a:solidFill>
                            <a:srgbClr val="0000FF"/>
                          </a:solidFill>
                          <a:effectLst/>
                          <a:latin typeface="Arial" charset="0"/>
                          <a:ea typeface="宋体" pitchFamily="2" charset="-122"/>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C</a:t>
                      </a:r>
                      <a:r>
                        <a:rPr kumimoji="0" lang="en-US" altLang="zh-CN" sz="2000" b="1" i="0" u="none" strike="noStrike" cap="none" normalizeH="0" baseline="-30000">
                          <a:ln>
                            <a:noFill/>
                          </a:ln>
                          <a:solidFill>
                            <a:srgbClr val="0000FF"/>
                          </a:solidFill>
                          <a:effectLst/>
                          <a:latin typeface="Arial" charset="0"/>
                          <a:ea typeface="宋体" pitchFamily="2" charset="-122"/>
                        </a:rPr>
                        <a:t>6</a:t>
                      </a:r>
                      <a:r>
                        <a:rPr kumimoji="0" lang="en-US" altLang="zh-CN" sz="2000" b="1" i="0" u="none" strike="noStrike" cap="none" normalizeH="0" baseline="0">
                          <a:ln>
                            <a:noFill/>
                          </a:ln>
                          <a:solidFill>
                            <a:srgbClr val="0000FF"/>
                          </a:solidFill>
                          <a:effectLst/>
                          <a:latin typeface="Arial" charset="0"/>
                          <a:ea typeface="宋体" pitchFamily="2" charset="-122"/>
                        </a:rPr>
                        <a:t>H</a:t>
                      </a:r>
                      <a:r>
                        <a:rPr kumimoji="0" lang="en-US" altLang="zh-CN" sz="2000" b="1" i="0" u="none" strike="noStrike" cap="none" normalizeH="0" baseline="-30000">
                          <a:ln>
                            <a:noFill/>
                          </a:ln>
                          <a:solidFill>
                            <a:srgbClr val="0000FF"/>
                          </a:solidFill>
                          <a:effectLst/>
                          <a:latin typeface="Arial" charset="0"/>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CH</a:t>
                      </a:r>
                      <a:r>
                        <a:rPr kumimoji="0" lang="en-US" altLang="zh-CN" sz="2000" b="1" i="0" u="none" strike="noStrike" cap="none" normalizeH="0" baseline="-30000">
                          <a:ln>
                            <a:noFill/>
                          </a:ln>
                          <a:solidFill>
                            <a:srgbClr val="0000FF"/>
                          </a:solidFill>
                          <a:effectLst/>
                          <a:latin typeface="Arial" charset="0"/>
                          <a:ea typeface="宋体" pitchFamily="2" charset="-122"/>
                        </a:rPr>
                        <a:t>3</a:t>
                      </a:r>
                      <a:r>
                        <a:rPr kumimoji="0" lang="en-US" altLang="zh-CN" sz="2000" b="1" i="0" u="none" strike="noStrike" cap="none" normalizeH="0" baseline="0">
                          <a:ln>
                            <a:noFill/>
                          </a:ln>
                          <a:solidFill>
                            <a:srgbClr val="0000FF"/>
                          </a:solidFill>
                          <a:effectLst/>
                          <a:latin typeface="Arial" charset="0"/>
                          <a:ea typeface="宋体" pitchFamily="2" charset="-122"/>
                        </a:rPr>
                        <a:t>COO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CCl</a:t>
                      </a:r>
                      <a:r>
                        <a:rPr kumimoji="0" lang="en-US" altLang="zh-CN" sz="2000" b="1" i="0" u="none" strike="noStrike" cap="none" normalizeH="0" baseline="-30000">
                          <a:ln>
                            <a:noFill/>
                          </a:ln>
                          <a:solidFill>
                            <a:srgbClr val="0000FF"/>
                          </a:solidFill>
                          <a:effectLst/>
                          <a:latin typeface="Arial" charset="0"/>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C</a:t>
                      </a:r>
                      <a:r>
                        <a:rPr kumimoji="0" lang="en-US" altLang="zh-CN" sz="2000" b="1" i="0" u="none" strike="noStrike" cap="none" normalizeH="0" baseline="-30000">
                          <a:ln>
                            <a:noFill/>
                          </a:ln>
                          <a:solidFill>
                            <a:srgbClr val="0000FF"/>
                          </a:solidFill>
                          <a:effectLst/>
                          <a:latin typeface="Arial" charset="0"/>
                          <a:ea typeface="宋体" pitchFamily="2" charset="-122"/>
                        </a:rPr>
                        <a:t>2</a:t>
                      </a:r>
                      <a:r>
                        <a:rPr kumimoji="0" lang="en-US" altLang="zh-CN" sz="2000" b="1" i="0" u="none" strike="noStrike" cap="none" normalizeH="0" baseline="0">
                          <a:ln>
                            <a:noFill/>
                          </a:ln>
                          <a:solidFill>
                            <a:srgbClr val="0000FF"/>
                          </a:solidFill>
                          <a:effectLst/>
                          <a:latin typeface="Arial" charset="0"/>
                          <a:ea typeface="宋体" pitchFamily="2" charset="-122"/>
                        </a:rPr>
                        <a:t>H</a:t>
                      </a:r>
                      <a:r>
                        <a:rPr kumimoji="0" lang="en-US" altLang="zh-CN" sz="2000" b="1" i="0" u="none" strike="noStrike" cap="none" normalizeH="0" baseline="-30000">
                          <a:ln>
                            <a:noFill/>
                          </a:ln>
                          <a:solidFill>
                            <a:srgbClr val="0000FF"/>
                          </a:solidFill>
                          <a:effectLst/>
                          <a:latin typeface="Arial" charset="0"/>
                          <a:ea typeface="宋体" pitchFamily="2" charset="-122"/>
                        </a:rPr>
                        <a:t>5</a:t>
                      </a:r>
                      <a:r>
                        <a:rPr kumimoji="0" lang="en-US" altLang="zh-CN" sz="2000" b="1" i="0" u="none" strike="noStrike" cap="none" normalizeH="0" baseline="0">
                          <a:ln>
                            <a:noFill/>
                          </a:ln>
                          <a:solidFill>
                            <a:srgbClr val="0000FF"/>
                          </a:solidFill>
                          <a:effectLst/>
                          <a:latin typeface="Arial" charset="0"/>
                          <a:ea typeface="宋体" pitchFamily="2" charset="-122"/>
                        </a:rPr>
                        <a:t>OH</a:t>
                      </a: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8013">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0</a:t>
                      </a: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7564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464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3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9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9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40</a:t>
                      </a: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09600">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25</a:t>
                      </a: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Arial" charset="0"/>
                          <a:ea typeface="宋体" pitchFamily="2" charset="-122"/>
                        </a:rPr>
                        <a:t>0.07197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432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7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6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18</a:t>
                      </a: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608013">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FF"/>
                          </a:solidFill>
                          <a:effectLst/>
                          <a:latin typeface="Arial" charset="0"/>
                          <a:ea typeface="宋体" pitchFamily="2" charset="-122"/>
                        </a:rPr>
                        <a:t>    50</a:t>
                      </a: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Arial" charset="0"/>
                          <a:ea typeface="宋体" pitchFamily="2" charset="-122"/>
                        </a:rPr>
                        <a:t>0.06791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402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4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198</a:t>
                      </a: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84188">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75</a:t>
                      </a: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635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373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20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Tahoma"/>
                          <a:ea typeface="宋体" pitchFamily="2" charset="-122"/>
                        </a:rPr>
                        <a:t>—</a:t>
                      </a:r>
                      <a:endParaRPr kumimoji="0" lang="en-US" altLang="zh-CN" sz="2000" b="1" i="0" u="none" strike="noStrike" cap="none" normalizeH="0" baseline="0">
                        <a:ln>
                          <a:noFill/>
                        </a:ln>
                        <a:solidFill>
                          <a:srgbClr val="0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09446" name="Group 550"/>
          <p:cNvGraphicFramePr>
            <a:graphicFrameLocks noGrp="1"/>
          </p:cNvGraphicFramePr>
          <p:nvPr/>
        </p:nvGraphicFramePr>
        <p:xfrm>
          <a:off x="323850" y="3524250"/>
          <a:ext cx="8515350" cy="2919414"/>
        </p:xfrm>
        <a:graphic>
          <a:graphicData uri="http://schemas.openxmlformats.org/drawingml/2006/table">
            <a:tbl>
              <a:tblPr/>
              <a:tblGrid>
                <a:gridCol w="1400175">
                  <a:extLst>
                    <a:ext uri="{9D8B030D-6E8A-4147-A177-3AD203B41FA5}">
                      <a16:colId xmlns:a16="http://schemas.microsoft.com/office/drawing/2014/main" val="20000"/>
                    </a:ext>
                  </a:extLst>
                </a:gridCol>
                <a:gridCol w="1400175">
                  <a:extLst>
                    <a:ext uri="{9D8B030D-6E8A-4147-A177-3AD203B41FA5}">
                      <a16:colId xmlns:a16="http://schemas.microsoft.com/office/drawing/2014/main" val="20001"/>
                    </a:ext>
                  </a:extLst>
                </a:gridCol>
                <a:gridCol w="1785938">
                  <a:extLst>
                    <a:ext uri="{9D8B030D-6E8A-4147-A177-3AD203B41FA5}">
                      <a16:colId xmlns:a16="http://schemas.microsoft.com/office/drawing/2014/main" val="20002"/>
                    </a:ext>
                  </a:extLst>
                </a:gridCol>
                <a:gridCol w="1014412">
                  <a:extLst>
                    <a:ext uri="{9D8B030D-6E8A-4147-A177-3AD203B41FA5}">
                      <a16:colId xmlns:a16="http://schemas.microsoft.com/office/drawing/2014/main" val="20003"/>
                    </a:ext>
                  </a:extLst>
                </a:gridCol>
                <a:gridCol w="1400175">
                  <a:extLst>
                    <a:ext uri="{9D8B030D-6E8A-4147-A177-3AD203B41FA5}">
                      <a16:colId xmlns:a16="http://schemas.microsoft.com/office/drawing/2014/main" val="20004"/>
                    </a:ext>
                  </a:extLst>
                </a:gridCol>
                <a:gridCol w="1514475">
                  <a:extLst>
                    <a:ext uri="{9D8B030D-6E8A-4147-A177-3AD203B41FA5}">
                      <a16:colId xmlns:a16="http://schemas.microsoft.com/office/drawing/2014/main" val="20005"/>
                    </a:ext>
                  </a:extLst>
                </a:gridCol>
              </a:tblGrid>
              <a:tr h="571500">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rgbClr val="0000FF"/>
                          </a:solidFill>
                          <a:effectLst/>
                          <a:latin typeface="Arial" charset="0"/>
                          <a:ea typeface="宋体" pitchFamily="2" charset="-122"/>
                        </a:rPr>
                        <a:t>第一相</a:t>
                      </a: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rgbClr val="0000FF"/>
                          </a:solidFill>
                          <a:effectLst/>
                          <a:latin typeface="Arial" charset="0"/>
                          <a:ea typeface="宋体" pitchFamily="2" charset="-122"/>
                        </a:rPr>
                        <a:t>第二相</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1" u="none" strike="noStrike" cap="none" normalizeH="0" baseline="0" dirty="0">
                          <a:ln>
                            <a:noFill/>
                          </a:ln>
                          <a:solidFill>
                            <a:srgbClr val="0000FF"/>
                          </a:solidFill>
                          <a:effectLst/>
                          <a:latin typeface="Times New Roman" pitchFamily="18" charset="0"/>
                          <a:ea typeface="宋体" pitchFamily="2" charset="-122"/>
                        </a:rPr>
                        <a:t>σ</a:t>
                      </a: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 N</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sym typeface="Symbol"/>
                        </a:rPr>
                        <a:t></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m</a:t>
                      </a:r>
                      <a:r>
                        <a:rPr kumimoji="0" lang="en-US" altLang="zh-CN" sz="2000" b="1" i="0" u="none" strike="noStrike" cap="none" normalizeH="0" baseline="3000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sym typeface="Symbol"/>
                        </a:rPr>
                        <a:t></a:t>
                      </a:r>
                      <a:r>
                        <a:rPr kumimoji="0" lang="en-US" altLang="zh-CN" sz="2000" b="1" i="0" u="none" strike="noStrike" cap="none" normalizeH="0" baseline="3000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 </a:t>
                      </a: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57150" cap="flat" cmpd="sng" algn="ctr">
                      <a:solidFill>
                        <a:srgbClr val="6633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第一相</a:t>
                      </a:r>
                    </a:p>
                  </a:txBody>
                  <a:tcPr horzOverflow="overflow">
                    <a:lnL w="57150" cap="flat" cmpd="sng" algn="ctr">
                      <a:solidFill>
                        <a:srgbClr val="6633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第二相</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1" u="none" strike="noStrike" cap="none" normalizeH="0" baseline="0" dirty="0">
                          <a:ln>
                            <a:noFill/>
                          </a:ln>
                          <a:solidFill>
                            <a:srgbClr val="0000FF"/>
                          </a:solidFill>
                          <a:effectLst/>
                          <a:latin typeface="Times New Roman" pitchFamily="18" charset="0"/>
                          <a:ea typeface="宋体" pitchFamily="2" charset="-122"/>
                        </a:rPr>
                        <a:t>σ</a:t>
                      </a:r>
                      <a:r>
                        <a:rPr kumimoji="0" lang="en-US" altLang="zh-CN" sz="2000" b="1" i="0" u="none" strike="noStrike" cap="none" normalizeH="0" baseline="0" dirty="0">
                          <a:ln>
                            <a:noFill/>
                          </a:ln>
                          <a:solidFill>
                            <a:srgbClr val="0000FF"/>
                          </a:solidFill>
                          <a:effectLst/>
                          <a:latin typeface="Times New Roman" pitchFamily="18" charset="0"/>
                          <a:ea typeface="宋体" pitchFamily="2" charset="-122"/>
                        </a:rPr>
                        <a:t>/( </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N</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sym typeface="Symbol"/>
                        </a:rPr>
                        <a:t></a:t>
                      </a:r>
                      <a:r>
                        <a:rPr kumimoji="0" lang="en-US" altLang="zh-CN" sz="20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m</a:t>
                      </a:r>
                      <a:r>
                        <a:rPr kumimoji="0" lang="en-US" altLang="zh-CN" sz="2000" b="1" i="0" u="none" strike="noStrike" cap="none" normalizeH="0" baseline="3000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sym typeface="Symbol"/>
                        </a:rPr>
                        <a:t></a:t>
                      </a:r>
                      <a:r>
                        <a:rPr kumimoji="0" lang="en-US" altLang="zh-CN" sz="2000" b="1" i="0" u="none" strike="noStrike" cap="none" normalizeH="0" baseline="3000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r>
                        <a:rPr kumimoji="0" lang="en-US" altLang="zh-CN" sz="2000" b="1" i="0" u="none" strike="noStrike" cap="none" normalizeH="0" baseline="0" dirty="0">
                          <a:ln>
                            <a:noFill/>
                          </a:ln>
                          <a:solidFill>
                            <a:srgbClr val="000000"/>
                          </a:solidFill>
                          <a:effectLst/>
                          <a:latin typeface="Arial" charset="0"/>
                          <a:ea typeface="宋体" pitchFamily="2" charset="-122"/>
                        </a:rPr>
                        <a:t> </a:t>
                      </a: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8625">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FF"/>
                          </a:solidFill>
                          <a:effectLst/>
                          <a:latin typeface="Arial" charset="0"/>
                          <a:ea typeface="宋体" pitchFamily="2" charset="-122"/>
                        </a:rPr>
                        <a:t>       </a:t>
                      </a:r>
                      <a:r>
                        <a:rPr kumimoji="0" lang="zh-CN" altLang="en-US" sz="2000" b="1" i="0" u="none" strike="noStrike" cap="none" normalizeH="0" baseline="0" dirty="0">
                          <a:ln>
                            <a:noFill/>
                          </a:ln>
                          <a:solidFill>
                            <a:srgbClr val="0000FF"/>
                          </a:solidFill>
                          <a:effectLst/>
                          <a:latin typeface="Arial" charset="0"/>
                          <a:ea typeface="宋体" pitchFamily="2" charset="-122"/>
                        </a:rPr>
                        <a:t>水</a:t>
                      </a: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正丁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018</a:t>
                      </a:r>
                    </a:p>
                  </a:txBody>
                  <a:tcPr horzOverflow="overflow">
                    <a:lnL w="12700" cap="flat" cmpd="sng" algn="ctr">
                      <a:solidFill>
                        <a:srgbClr val="000000"/>
                      </a:solidFill>
                      <a:prstDash val="solid"/>
                      <a:round/>
                      <a:headEnd type="none" w="med" len="med"/>
                      <a:tailEnd type="none" w="med" len="med"/>
                    </a:lnL>
                    <a:lnR w="57150" cap="flat" cmpd="sng" algn="ctr">
                      <a:solidFill>
                        <a:srgbClr val="6633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a:t>
                      </a:r>
                      <a:r>
                        <a:rPr kumimoji="0" lang="zh-CN" altLang="en-US" sz="2000" b="1" i="0" u="none" strike="noStrike" cap="none" normalizeH="0" baseline="0">
                          <a:ln>
                            <a:noFill/>
                          </a:ln>
                          <a:solidFill>
                            <a:srgbClr val="0000FF"/>
                          </a:solidFill>
                          <a:effectLst/>
                          <a:latin typeface="Arial" charset="0"/>
                          <a:ea typeface="宋体" pitchFamily="2" charset="-122"/>
                        </a:rPr>
                        <a:t>汞</a:t>
                      </a:r>
                    </a:p>
                  </a:txBody>
                  <a:tcPr horzOverflow="overflow">
                    <a:lnL w="57150" cap="flat" cmpd="sng" algn="ctr">
                      <a:solidFill>
                        <a:srgbClr val="6633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水</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Arial" charset="0"/>
                          <a:ea typeface="宋体" pitchFamily="2" charset="-122"/>
                        </a:rPr>
                        <a:t>0.415</a:t>
                      </a: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0213">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rgbClr val="0000FF"/>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乙酸乙酯</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068</a:t>
                      </a:r>
                    </a:p>
                  </a:txBody>
                  <a:tcPr horzOverflow="overflow">
                    <a:lnL w="12700" cap="flat" cmpd="sng" algn="ctr">
                      <a:solidFill>
                        <a:srgbClr val="000000"/>
                      </a:solidFill>
                      <a:prstDash val="solid"/>
                      <a:round/>
                      <a:headEnd type="none" w="med" len="med"/>
                      <a:tailEnd type="none" w="med" len="med"/>
                    </a:lnL>
                    <a:lnR w="57150" cap="flat" cmpd="sng" algn="ctr">
                      <a:solidFill>
                        <a:srgbClr val="6633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rgbClr val="0000FF"/>
                        </a:solidFill>
                        <a:effectLst/>
                        <a:latin typeface="Arial" charset="0"/>
                        <a:ea typeface="宋体" pitchFamily="2" charset="-122"/>
                      </a:endParaRPr>
                    </a:p>
                  </a:txBody>
                  <a:tcPr horzOverflow="overflow">
                    <a:lnL w="57150" cap="flat" cmpd="sng" algn="ctr">
                      <a:solidFill>
                        <a:srgbClr val="6633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a:ln>
                            <a:noFill/>
                          </a:ln>
                          <a:solidFill>
                            <a:srgbClr val="0000FF"/>
                          </a:solidFill>
                          <a:effectLst/>
                          <a:latin typeface="Arial" charset="0"/>
                          <a:ea typeface="宋体" pitchFamily="2" charset="-122"/>
                        </a:rPr>
                        <a:t>乙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Arial" charset="0"/>
                          <a:ea typeface="宋体" pitchFamily="2" charset="-122"/>
                        </a:rPr>
                        <a:t>0.389</a:t>
                      </a: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27038">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rgbClr val="0000FF"/>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苯甲醛</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155</a:t>
                      </a:r>
                    </a:p>
                  </a:txBody>
                  <a:tcPr horzOverflow="overflow">
                    <a:lnL w="12700" cap="flat" cmpd="sng" algn="ctr">
                      <a:solidFill>
                        <a:srgbClr val="000000"/>
                      </a:solidFill>
                      <a:prstDash val="solid"/>
                      <a:round/>
                      <a:headEnd type="none" w="med" len="med"/>
                      <a:tailEnd type="none" w="med" len="med"/>
                    </a:lnL>
                    <a:lnR w="57150" cap="flat" cmpd="sng" algn="ctr">
                      <a:solidFill>
                        <a:srgbClr val="6633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rgbClr val="0000FF"/>
                        </a:solidFill>
                        <a:effectLst/>
                        <a:latin typeface="Arial" charset="0"/>
                        <a:ea typeface="宋体" pitchFamily="2" charset="-122"/>
                      </a:endParaRPr>
                    </a:p>
                  </a:txBody>
                  <a:tcPr horzOverflow="overflow">
                    <a:lnL w="57150" cap="flat" cmpd="sng" algn="ctr">
                      <a:solidFill>
                        <a:srgbClr val="6633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正庚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Arial" charset="0"/>
                          <a:ea typeface="宋体" pitchFamily="2" charset="-122"/>
                        </a:rPr>
                        <a:t>0.378</a:t>
                      </a: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30213">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a:t>
                      </a: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苯</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350</a:t>
                      </a:r>
                    </a:p>
                  </a:txBody>
                  <a:tcPr horzOverflow="overflow">
                    <a:lnL w="12700" cap="flat" cmpd="sng" algn="ctr">
                      <a:solidFill>
                        <a:srgbClr val="000000"/>
                      </a:solidFill>
                      <a:prstDash val="solid"/>
                      <a:round/>
                      <a:headEnd type="none" w="med" len="med"/>
                      <a:tailEnd type="none" w="med" len="med"/>
                    </a:lnL>
                    <a:lnR w="57150" cap="flat" cmpd="sng" algn="ctr">
                      <a:solidFill>
                        <a:srgbClr val="6633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a:t>
                      </a:r>
                    </a:p>
                  </a:txBody>
                  <a:tcPr horzOverflow="overflow">
                    <a:lnL w="57150" cap="flat" cmpd="sng" algn="ctr">
                      <a:solidFill>
                        <a:srgbClr val="6633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苯</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Arial" charset="0"/>
                          <a:ea typeface="宋体" pitchFamily="2" charset="-122"/>
                        </a:rPr>
                        <a:t>0.357</a:t>
                      </a: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631825">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rgbClr val="0000FF"/>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正庚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Arial" charset="0"/>
                          <a:ea typeface="宋体" pitchFamily="2" charset="-122"/>
                        </a:rPr>
                        <a:t>0.0502</a:t>
                      </a:r>
                    </a:p>
                  </a:txBody>
                  <a:tcPr horzOverflow="overflow">
                    <a:lnL w="12700" cap="flat" cmpd="sng" algn="ctr">
                      <a:solidFill>
                        <a:srgbClr val="000000"/>
                      </a:solidFill>
                      <a:prstDash val="solid"/>
                      <a:round/>
                      <a:headEnd type="none" w="med" len="med"/>
                      <a:tailEnd type="none" w="med" len="med"/>
                    </a:lnL>
                    <a:lnR w="57150" cap="flat" cmpd="sng" algn="ctr">
                      <a:solidFill>
                        <a:srgbClr val="6633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1" i="0" u="none" strike="noStrike" cap="none" normalizeH="0" baseline="0">
                        <a:ln>
                          <a:noFill/>
                        </a:ln>
                        <a:solidFill>
                          <a:srgbClr val="0000FF"/>
                        </a:solidFill>
                        <a:effectLst/>
                        <a:latin typeface="Arial" charset="0"/>
                        <a:ea typeface="宋体" pitchFamily="2" charset="-122"/>
                      </a:endParaRPr>
                    </a:p>
                  </a:txBody>
                  <a:tcPr horzOverflow="overflow">
                    <a:lnL w="57150" cap="flat" cmpd="sng" algn="ctr">
                      <a:solidFill>
                        <a:srgbClr val="6633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Tahoma"/>
                          <a:ea typeface="宋体" pitchFamily="2" charset="-122"/>
                        </a:rPr>
                        <a:t> </a:t>
                      </a:r>
                      <a:endParaRPr kumimoji="0" lang="en-US" altLang="zh-CN" sz="2000" b="1" i="0" u="none" strike="noStrike" cap="none" normalizeH="0" baseline="0" dirty="0">
                        <a:ln>
                          <a:noFill/>
                        </a:ln>
                        <a:solidFill>
                          <a:srgbClr val="00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301625" y="247650"/>
            <a:ext cx="8540750" cy="1143000"/>
          </a:xfrm>
        </p:spPr>
        <p:txBody>
          <a:bodyPr/>
          <a:lstStyle/>
          <a:p>
            <a:pPr eaLnBrk="1" hangingPunct="1"/>
            <a:r>
              <a:rPr lang="zh-CN" altLang="en-US" sz="3600" b="1" dirty="0">
                <a:solidFill>
                  <a:srgbClr val="FF0000"/>
                </a:solidFill>
              </a:rPr>
              <a:t>影响表面张力的因素</a:t>
            </a:r>
            <a:endParaRPr lang="zh-CN" altLang="en-US" b="1" dirty="0">
              <a:solidFill>
                <a:srgbClr val="FF0000"/>
              </a:solidFill>
            </a:endParaRPr>
          </a:p>
        </p:txBody>
      </p:sp>
      <p:sp>
        <p:nvSpPr>
          <p:cNvPr id="232451" name="Text Box 3"/>
          <p:cNvSpPr txBox="1">
            <a:spLocks noChangeArrowheads="1"/>
          </p:cNvSpPr>
          <p:nvPr/>
        </p:nvSpPr>
        <p:spPr bwMode="auto">
          <a:xfrm>
            <a:off x="152400" y="1173163"/>
            <a:ext cx="5181600" cy="427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ea typeface="黑体" pitchFamily="49" charset="-122"/>
              </a:rPr>
              <a:t>（</a:t>
            </a:r>
            <a:r>
              <a:rPr lang="en-US" altLang="zh-CN" sz="2800" dirty="0">
                <a:solidFill>
                  <a:srgbClr val="FF0000"/>
                </a:solidFill>
                <a:ea typeface="黑体" pitchFamily="49" charset="-122"/>
              </a:rPr>
              <a:t>1</a:t>
            </a:r>
            <a:r>
              <a:rPr lang="zh-CN" altLang="en-US" sz="2800" dirty="0">
                <a:solidFill>
                  <a:srgbClr val="FF0000"/>
                </a:solidFill>
                <a:ea typeface="黑体" pitchFamily="49" charset="-122"/>
              </a:rPr>
              <a:t>）分子间相互作用力的影响</a:t>
            </a:r>
          </a:p>
        </p:txBody>
      </p:sp>
      <p:sp>
        <p:nvSpPr>
          <p:cNvPr id="232452" name="Text Box 4"/>
          <p:cNvSpPr txBox="1">
            <a:spLocks noChangeArrowheads="1"/>
          </p:cNvSpPr>
          <p:nvPr/>
        </p:nvSpPr>
        <p:spPr bwMode="auto">
          <a:xfrm>
            <a:off x="152400" y="3535363"/>
            <a:ext cx="3124200" cy="427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ea typeface="黑体" pitchFamily="49" charset="-122"/>
              </a:rPr>
              <a:t>（</a:t>
            </a:r>
            <a:r>
              <a:rPr lang="en-US" altLang="zh-CN" sz="2800" dirty="0">
                <a:solidFill>
                  <a:srgbClr val="FF0000"/>
                </a:solidFill>
                <a:ea typeface="黑体" pitchFamily="49" charset="-122"/>
              </a:rPr>
              <a:t>2</a:t>
            </a:r>
            <a:r>
              <a:rPr lang="zh-CN" altLang="en-US" sz="2800" dirty="0">
                <a:solidFill>
                  <a:srgbClr val="FF0000"/>
                </a:solidFill>
                <a:ea typeface="黑体" pitchFamily="49" charset="-122"/>
              </a:rPr>
              <a:t>）温度的影响</a:t>
            </a:r>
          </a:p>
        </p:txBody>
      </p:sp>
      <p:sp>
        <p:nvSpPr>
          <p:cNvPr id="232453" name="Text Box 5"/>
          <p:cNvSpPr txBox="1">
            <a:spLocks noChangeArrowheads="1"/>
          </p:cNvSpPr>
          <p:nvPr/>
        </p:nvSpPr>
        <p:spPr bwMode="auto">
          <a:xfrm>
            <a:off x="3486150" y="3554413"/>
            <a:ext cx="4495800" cy="427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b="0">
                <a:ea typeface="黑体" pitchFamily="49" charset="-122"/>
              </a:rPr>
              <a:t> </a:t>
            </a:r>
            <a:r>
              <a:rPr lang="zh-CN" altLang="en-US" sz="2800">
                <a:solidFill>
                  <a:srgbClr val="0000FF"/>
                </a:solidFill>
                <a:ea typeface="黑体" pitchFamily="49" charset="-122"/>
              </a:rPr>
              <a:t>温度升高，表面张力下降。</a:t>
            </a:r>
          </a:p>
        </p:txBody>
      </p:sp>
      <p:sp>
        <p:nvSpPr>
          <p:cNvPr id="232454" name="Text Box 6"/>
          <p:cNvSpPr txBox="1">
            <a:spLocks noChangeArrowheads="1"/>
          </p:cNvSpPr>
          <p:nvPr/>
        </p:nvSpPr>
        <p:spPr bwMode="auto">
          <a:xfrm>
            <a:off x="152400" y="4114800"/>
            <a:ext cx="3048000" cy="427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ea typeface="黑体" pitchFamily="49" charset="-122"/>
              </a:rPr>
              <a:t>（</a:t>
            </a:r>
            <a:r>
              <a:rPr lang="en-US" altLang="zh-CN" sz="2800">
                <a:solidFill>
                  <a:srgbClr val="FF0000"/>
                </a:solidFill>
                <a:ea typeface="黑体" pitchFamily="49" charset="-122"/>
              </a:rPr>
              <a:t>3</a:t>
            </a:r>
            <a:r>
              <a:rPr lang="zh-CN" altLang="en-US" sz="2800">
                <a:solidFill>
                  <a:srgbClr val="FF0000"/>
                </a:solidFill>
                <a:ea typeface="黑体" pitchFamily="49" charset="-122"/>
              </a:rPr>
              <a:t>）压力的影响</a:t>
            </a:r>
            <a:r>
              <a:rPr lang="zh-CN" altLang="en-US" sz="2800" b="0">
                <a:solidFill>
                  <a:srgbClr val="FF0000"/>
                </a:solidFill>
                <a:ea typeface="黑体" pitchFamily="49" charset="-122"/>
              </a:rPr>
              <a:t> </a:t>
            </a:r>
          </a:p>
        </p:txBody>
      </p:sp>
      <p:sp>
        <p:nvSpPr>
          <p:cNvPr id="232455" name="Text Box 7"/>
          <p:cNvSpPr txBox="1">
            <a:spLocks noChangeArrowheads="1"/>
          </p:cNvSpPr>
          <p:nvPr/>
        </p:nvSpPr>
        <p:spPr bwMode="auto">
          <a:xfrm>
            <a:off x="381000" y="4616450"/>
            <a:ext cx="8610600" cy="1708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b="0" dirty="0">
                <a:ea typeface="黑体" pitchFamily="49" charset="-122"/>
              </a:rPr>
              <a:t>       </a:t>
            </a:r>
            <a:r>
              <a:rPr lang="zh-CN" altLang="en-US" sz="2800" dirty="0">
                <a:solidFill>
                  <a:srgbClr val="0000FF"/>
                </a:solidFill>
                <a:ea typeface="黑体" pitchFamily="49" charset="-122"/>
              </a:rPr>
              <a:t>表面张力一般随压力的增加而下降。因为压力增加，气相密度增加，表面分子受力不均匀性略有好转。另外，若是气相中有别的物质，则压力增加，促使表面吸附增加，气体溶解度增加，也使表面张力下降。</a:t>
            </a:r>
          </a:p>
        </p:txBody>
      </p:sp>
      <p:sp>
        <p:nvSpPr>
          <p:cNvPr id="232456" name="Text Box 8"/>
          <p:cNvSpPr txBox="1">
            <a:spLocks noChangeArrowheads="1"/>
          </p:cNvSpPr>
          <p:nvPr/>
        </p:nvSpPr>
        <p:spPr bwMode="auto">
          <a:xfrm>
            <a:off x="284163" y="1714500"/>
            <a:ext cx="8707437" cy="8620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57150" cap="sq" cmpd="thinThick">
                <a:solidFill>
                  <a:srgbClr val="CC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b="0" dirty="0">
                <a:ea typeface="黑体" pitchFamily="49" charset="-122"/>
              </a:rPr>
              <a:t>       </a:t>
            </a:r>
            <a:r>
              <a:rPr lang="zh-CN" altLang="en-US" sz="2800" dirty="0">
                <a:solidFill>
                  <a:srgbClr val="0000FF"/>
                </a:solidFill>
                <a:ea typeface="黑体" pitchFamily="49" charset="-122"/>
              </a:rPr>
              <a:t>对纯液体或纯固体，表面张力决定于分子间形成的化学键能的大小，一般化学键越强，表面张力越大</a:t>
            </a:r>
            <a:r>
              <a:rPr lang="zh-CN" altLang="zh-CN" sz="2800" dirty="0">
                <a:solidFill>
                  <a:srgbClr val="0000FF"/>
                </a:solidFill>
                <a:ea typeface="黑体" pitchFamily="49" charset="-122"/>
              </a:rPr>
              <a:t>。</a:t>
            </a:r>
            <a:endParaRPr lang="zh-CN" altLang="en-US" sz="2800" dirty="0">
              <a:solidFill>
                <a:srgbClr val="0000FF"/>
              </a:solidFill>
              <a:ea typeface="楷体_GB2312" pitchFamily="49" charset="-122"/>
            </a:endParaRPr>
          </a:p>
        </p:txBody>
      </p:sp>
      <p:sp>
        <p:nvSpPr>
          <p:cNvPr id="232458" name="Text Box 10"/>
          <p:cNvSpPr txBox="1">
            <a:spLocks noChangeArrowheads="1"/>
          </p:cNvSpPr>
          <p:nvPr/>
        </p:nvSpPr>
        <p:spPr bwMode="auto">
          <a:xfrm>
            <a:off x="533400" y="2651125"/>
            <a:ext cx="8267700" cy="29546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57150" cap="sq" cmpd="thinThick">
                <a:solidFill>
                  <a:srgbClr val="CC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80000"/>
              </a:lnSpc>
              <a:spcBef>
                <a:spcPct val="50000"/>
              </a:spcBef>
              <a:buClrTx/>
              <a:buSzTx/>
              <a:buFontTx/>
              <a:buNone/>
            </a:pPr>
            <a:r>
              <a:rPr lang="en-US" altLang="zh-CN" sz="2400" i="1" dirty="0">
                <a:solidFill>
                  <a:srgbClr val="0000FF"/>
                </a:solidFill>
                <a:latin typeface="Symbol" panose="05050102010706020507" pitchFamily="18" charset="2"/>
                <a:ea typeface="黑体" pitchFamily="49" charset="-122"/>
                <a:cs typeface="Arial" charset="0"/>
              </a:rPr>
              <a:t>s</a:t>
            </a:r>
            <a:r>
              <a:rPr lang="en-US" altLang="zh-CN" sz="2400" dirty="0">
                <a:solidFill>
                  <a:srgbClr val="0000FF"/>
                </a:solidFill>
                <a:latin typeface="黑体" pitchFamily="49" charset="-122"/>
                <a:ea typeface="黑体" pitchFamily="49" charset="-122"/>
                <a:cs typeface="Arial" charset="0"/>
              </a:rPr>
              <a:t>(</a:t>
            </a:r>
            <a:r>
              <a:rPr lang="zh-CN" altLang="en-US" sz="2400" dirty="0">
                <a:solidFill>
                  <a:srgbClr val="0000FF"/>
                </a:solidFill>
                <a:latin typeface="黑体" pitchFamily="49" charset="-122"/>
                <a:ea typeface="黑体" pitchFamily="49" charset="-122"/>
                <a:cs typeface="Arial" charset="0"/>
              </a:rPr>
              <a:t>金属键</a:t>
            </a:r>
            <a:r>
              <a:rPr lang="en-US" altLang="zh-CN" sz="2400" dirty="0">
                <a:solidFill>
                  <a:srgbClr val="0000FF"/>
                </a:solidFill>
                <a:latin typeface="黑体" pitchFamily="49" charset="-122"/>
                <a:ea typeface="黑体" pitchFamily="49" charset="-122"/>
                <a:cs typeface="Arial" charset="0"/>
              </a:rPr>
              <a:t>)</a:t>
            </a:r>
            <a:r>
              <a:rPr lang="en-US" altLang="zh-CN" sz="2400" dirty="0">
                <a:solidFill>
                  <a:srgbClr val="0000FF"/>
                </a:solidFill>
                <a:latin typeface="Symbol" panose="05050102010706020507" pitchFamily="18" charset="2"/>
                <a:ea typeface="黑体" pitchFamily="49" charset="-122"/>
                <a:cs typeface="Arial" charset="0"/>
              </a:rPr>
              <a:t>&gt;</a:t>
            </a:r>
            <a:r>
              <a:rPr lang="en-US" altLang="zh-CN" sz="2400" i="1" dirty="0">
                <a:solidFill>
                  <a:srgbClr val="0000FF"/>
                </a:solidFill>
                <a:latin typeface="Symbol" panose="05050102010706020507" pitchFamily="18" charset="2"/>
                <a:ea typeface="黑体" pitchFamily="49" charset="-122"/>
                <a:cs typeface="Arial" charset="0"/>
              </a:rPr>
              <a:t> s</a:t>
            </a:r>
            <a:r>
              <a:rPr lang="en-US" altLang="zh-CN" sz="2400" dirty="0">
                <a:solidFill>
                  <a:srgbClr val="0000FF"/>
                </a:solidFill>
                <a:latin typeface="黑体" pitchFamily="49" charset="-122"/>
                <a:ea typeface="黑体" pitchFamily="49" charset="-122"/>
                <a:cs typeface="Arial" charset="0"/>
              </a:rPr>
              <a:t>(</a:t>
            </a:r>
            <a:r>
              <a:rPr lang="zh-CN" altLang="en-US" sz="2400" dirty="0">
                <a:solidFill>
                  <a:srgbClr val="0000FF"/>
                </a:solidFill>
                <a:latin typeface="黑体" pitchFamily="49" charset="-122"/>
                <a:ea typeface="黑体" pitchFamily="49" charset="-122"/>
                <a:cs typeface="Arial" charset="0"/>
              </a:rPr>
              <a:t>离子键</a:t>
            </a:r>
            <a:r>
              <a:rPr lang="en-US" altLang="zh-CN" sz="2400" dirty="0">
                <a:solidFill>
                  <a:srgbClr val="0000FF"/>
                </a:solidFill>
                <a:latin typeface="黑体" pitchFamily="49" charset="-122"/>
                <a:ea typeface="黑体" pitchFamily="49" charset="-122"/>
                <a:cs typeface="Arial" charset="0"/>
              </a:rPr>
              <a:t>)</a:t>
            </a:r>
            <a:r>
              <a:rPr lang="en-US" altLang="zh-CN" sz="2400" dirty="0">
                <a:solidFill>
                  <a:srgbClr val="0000FF"/>
                </a:solidFill>
                <a:latin typeface="Symbol" panose="05050102010706020507" pitchFamily="18" charset="2"/>
                <a:ea typeface="黑体" pitchFamily="49" charset="-122"/>
                <a:cs typeface="Arial" charset="0"/>
              </a:rPr>
              <a:t> &gt;</a:t>
            </a:r>
            <a:r>
              <a:rPr lang="en-US" altLang="zh-CN" sz="2400" i="1" dirty="0">
                <a:solidFill>
                  <a:srgbClr val="0000FF"/>
                </a:solidFill>
                <a:latin typeface="Symbol" panose="05050102010706020507" pitchFamily="18" charset="2"/>
                <a:ea typeface="黑体" pitchFamily="49" charset="-122"/>
                <a:cs typeface="Arial" charset="0"/>
              </a:rPr>
              <a:t> s</a:t>
            </a:r>
            <a:r>
              <a:rPr lang="en-US" altLang="zh-CN" sz="2400" dirty="0">
                <a:solidFill>
                  <a:srgbClr val="0000FF"/>
                </a:solidFill>
                <a:latin typeface="黑体" pitchFamily="49" charset="-122"/>
                <a:ea typeface="黑体" pitchFamily="49" charset="-122"/>
                <a:cs typeface="Arial" charset="0"/>
              </a:rPr>
              <a:t>(</a:t>
            </a:r>
            <a:r>
              <a:rPr lang="zh-CN" altLang="en-US" sz="2400" dirty="0">
                <a:solidFill>
                  <a:srgbClr val="0000FF"/>
                </a:solidFill>
                <a:latin typeface="黑体" pitchFamily="49" charset="-122"/>
                <a:ea typeface="黑体" pitchFamily="49" charset="-122"/>
                <a:cs typeface="Arial" charset="0"/>
              </a:rPr>
              <a:t>极性共价键</a:t>
            </a:r>
            <a:r>
              <a:rPr lang="en-US" altLang="zh-CN" sz="2400" dirty="0">
                <a:solidFill>
                  <a:srgbClr val="0000FF"/>
                </a:solidFill>
                <a:latin typeface="黑体" pitchFamily="49" charset="-122"/>
                <a:ea typeface="黑体" pitchFamily="49" charset="-122"/>
                <a:cs typeface="Arial" charset="0"/>
              </a:rPr>
              <a:t>)</a:t>
            </a:r>
            <a:r>
              <a:rPr lang="en-US" altLang="zh-CN" sz="2400" dirty="0">
                <a:solidFill>
                  <a:srgbClr val="0000FF"/>
                </a:solidFill>
                <a:latin typeface="Symbol" panose="05050102010706020507" pitchFamily="18" charset="2"/>
                <a:ea typeface="黑体" pitchFamily="49" charset="-122"/>
                <a:cs typeface="Arial" charset="0"/>
              </a:rPr>
              <a:t> &gt;</a:t>
            </a:r>
            <a:r>
              <a:rPr lang="en-US" altLang="zh-CN" sz="2400" i="1" dirty="0">
                <a:solidFill>
                  <a:srgbClr val="0000FF"/>
                </a:solidFill>
                <a:latin typeface="Symbol" panose="05050102010706020507" pitchFamily="18" charset="2"/>
                <a:ea typeface="黑体" pitchFamily="49" charset="-122"/>
                <a:cs typeface="Arial" charset="0"/>
              </a:rPr>
              <a:t> s</a:t>
            </a:r>
            <a:r>
              <a:rPr lang="en-US" altLang="zh-CN" sz="2400" dirty="0">
                <a:solidFill>
                  <a:srgbClr val="0000FF"/>
                </a:solidFill>
                <a:latin typeface="黑体" pitchFamily="49" charset="-122"/>
                <a:ea typeface="黑体" pitchFamily="49" charset="-122"/>
                <a:cs typeface="Arial" charset="0"/>
              </a:rPr>
              <a:t>(</a:t>
            </a:r>
            <a:r>
              <a:rPr lang="zh-CN" altLang="en-US" sz="2400" dirty="0">
                <a:solidFill>
                  <a:srgbClr val="0000FF"/>
                </a:solidFill>
                <a:latin typeface="黑体" pitchFamily="49" charset="-122"/>
                <a:ea typeface="黑体" pitchFamily="49" charset="-122"/>
                <a:cs typeface="Arial" charset="0"/>
              </a:rPr>
              <a:t>非极性共价键</a:t>
            </a:r>
            <a:r>
              <a:rPr lang="en-US" altLang="zh-CN" sz="2400" dirty="0">
                <a:solidFill>
                  <a:srgbClr val="0000FF"/>
                </a:solidFill>
                <a:latin typeface="黑体" pitchFamily="49" charset="-122"/>
                <a:ea typeface="黑体" pitchFamily="49" charset="-122"/>
                <a:cs typeface="Arial" charset="0"/>
              </a:rPr>
              <a:t>)</a:t>
            </a:r>
          </a:p>
        </p:txBody>
      </p:sp>
      <p:sp>
        <p:nvSpPr>
          <p:cNvPr id="232463" name="Text Box 15"/>
          <p:cNvSpPr txBox="1">
            <a:spLocks noChangeArrowheads="1"/>
          </p:cNvSpPr>
          <p:nvPr/>
        </p:nvSpPr>
        <p:spPr bwMode="auto">
          <a:xfrm>
            <a:off x="285750" y="3087688"/>
            <a:ext cx="8534400" cy="341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57150" cap="sq" cmpd="thinThick">
                <a:solidFill>
                  <a:srgbClr val="CC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80000"/>
              </a:lnSpc>
              <a:spcBef>
                <a:spcPct val="50000"/>
              </a:spcBef>
              <a:buClrTx/>
              <a:buSzTx/>
              <a:buFontTx/>
              <a:buNone/>
            </a:pPr>
            <a:r>
              <a:rPr lang="zh-CN" altLang="en-US" sz="2800">
                <a:solidFill>
                  <a:srgbClr val="0000FF"/>
                </a:solidFill>
                <a:ea typeface="黑体" pitchFamily="49" charset="-122"/>
              </a:rPr>
              <a:t>两种液体间的界面张力，界于两种液体表面张力之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6"/>
                                        </p:tgtEl>
                                        <p:attrNameLst>
                                          <p:attrName>style.visibility</p:attrName>
                                        </p:attrNameLst>
                                      </p:cBhvr>
                                      <p:to>
                                        <p:strVal val="visible"/>
                                      </p:to>
                                    </p:set>
                                    <p:animEffect transition="in" filter="wipe(left)">
                                      <p:cBhvr>
                                        <p:cTn id="12" dur="500"/>
                                        <p:tgtEl>
                                          <p:spTgt spid="23245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2458"/>
                                        </p:tgtEl>
                                        <p:attrNameLst>
                                          <p:attrName>style.visibility</p:attrName>
                                        </p:attrNameLst>
                                      </p:cBhvr>
                                      <p:to>
                                        <p:strVal val="visible"/>
                                      </p:to>
                                    </p:set>
                                    <p:animEffect transition="in" filter="wipe(left)">
                                      <p:cBhvr>
                                        <p:cTn id="16" dur="500"/>
                                        <p:tgtEl>
                                          <p:spTgt spid="2324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2463"/>
                                        </p:tgtEl>
                                        <p:attrNameLst>
                                          <p:attrName>style.visibility</p:attrName>
                                        </p:attrNameLst>
                                      </p:cBhvr>
                                      <p:to>
                                        <p:strVal val="visible"/>
                                      </p:to>
                                    </p:set>
                                    <p:animEffect transition="in" filter="wipe(left)">
                                      <p:cBhvr>
                                        <p:cTn id="21" dur="500"/>
                                        <p:tgtEl>
                                          <p:spTgt spid="2324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2452"/>
                                        </p:tgtEl>
                                        <p:attrNameLst>
                                          <p:attrName>style.visibility</p:attrName>
                                        </p:attrNameLst>
                                      </p:cBhvr>
                                      <p:to>
                                        <p:strVal val="visible"/>
                                      </p:to>
                                    </p:set>
                                    <p:animEffect transition="in" filter="wipe(left)">
                                      <p:cBhvr>
                                        <p:cTn id="26" dur="500"/>
                                        <p:tgtEl>
                                          <p:spTgt spid="2324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2453"/>
                                        </p:tgtEl>
                                        <p:attrNameLst>
                                          <p:attrName>style.visibility</p:attrName>
                                        </p:attrNameLst>
                                      </p:cBhvr>
                                      <p:to>
                                        <p:strVal val="visible"/>
                                      </p:to>
                                    </p:set>
                                    <p:animEffect transition="in" filter="wipe(left)">
                                      <p:cBhvr>
                                        <p:cTn id="31" dur="500"/>
                                        <p:tgtEl>
                                          <p:spTgt spid="2324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2454"/>
                                        </p:tgtEl>
                                        <p:attrNameLst>
                                          <p:attrName>style.visibility</p:attrName>
                                        </p:attrNameLst>
                                      </p:cBhvr>
                                      <p:to>
                                        <p:strVal val="visible"/>
                                      </p:to>
                                    </p:set>
                                    <p:animEffect transition="in" filter="wipe(left)">
                                      <p:cBhvr>
                                        <p:cTn id="36" dur="500"/>
                                        <p:tgtEl>
                                          <p:spTgt spid="2324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2455"/>
                                        </p:tgtEl>
                                        <p:attrNameLst>
                                          <p:attrName>style.visibility</p:attrName>
                                        </p:attrNameLst>
                                      </p:cBhvr>
                                      <p:to>
                                        <p:strVal val="visible"/>
                                      </p:to>
                                    </p:set>
                                    <p:animEffect transition="in" filter="wipe(left)">
                                      <p:cBhvr>
                                        <p:cTn id="41" dur="500"/>
                                        <p:tgtEl>
                                          <p:spTgt spid="232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2" grpId="0"/>
      <p:bldP spid="232453" grpId="0"/>
      <p:bldP spid="232454" grpId="0"/>
      <p:bldP spid="232455" grpId="0"/>
      <p:bldP spid="232456" grpId="0"/>
      <p:bldP spid="232458" grpId="0"/>
      <p:bldP spid="23246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8" name="Text Box 8"/>
          <p:cNvSpPr txBox="1">
            <a:spLocks noChangeArrowheads="1"/>
          </p:cNvSpPr>
          <p:nvPr/>
        </p:nvSpPr>
        <p:spPr bwMode="auto">
          <a:xfrm>
            <a:off x="688975" y="461963"/>
            <a:ext cx="34829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铺展压</a:t>
            </a:r>
            <a:endParaRPr kumimoji="1" lang="en-US" altLang="zh-CN" dirty="0">
              <a:solidFill>
                <a:srgbClr val="FF0000"/>
              </a:solidFill>
              <a:effectLst>
                <a:outerShdw blurRad="38100" dist="38100" dir="2700000" algn="tl">
                  <a:srgbClr val="C0C0C0"/>
                </a:outerShdw>
              </a:effectLst>
              <a:ea typeface="黑体" pitchFamily="49" charset="-122"/>
            </a:endParaRPr>
          </a:p>
          <a:p>
            <a:pPr algn="just">
              <a:defRPr/>
            </a:pPr>
            <a:r>
              <a:rPr kumimoji="1" lang="en-US" altLang="zh-CN" dirty="0">
                <a:solidFill>
                  <a:srgbClr val="FF0000"/>
                </a:solidFill>
                <a:effectLst>
                  <a:outerShdw blurRad="38100" dist="38100" dir="2700000" algn="tl">
                    <a:srgbClr val="C0C0C0"/>
                  </a:outerShdw>
                </a:effectLst>
                <a:ea typeface="黑体" pitchFamily="49" charset="-122"/>
                <a:cs typeface="Times New Roman" panose="02020603050405020304" pitchFamily="18" charset="0"/>
              </a:rPr>
              <a:t>(spreading pressure)</a:t>
            </a:r>
            <a:endParaRPr kumimoji="1" lang="zh-CN" altLang="en-US" sz="2400" b="0" dirty="0"/>
          </a:p>
        </p:txBody>
      </p:sp>
      <p:pic>
        <p:nvPicPr>
          <p:cNvPr id="168987" name="Picture 27" descr="15-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0" y="2938463"/>
            <a:ext cx="7707313"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88" name="Text Box 28"/>
          <p:cNvSpPr txBox="1">
            <a:spLocks noChangeArrowheads="1"/>
          </p:cNvSpPr>
          <p:nvPr/>
        </p:nvSpPr>
        <p:spPr bwMode="auto">
          <a:xfrm>
            <a:off x="381000" y="5905500"/>
            <a:ext cx="85344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kumimoji="1" lang="zh-CN" altLang="en-US" sz="2800">
                <a:solidFill>
                  <a:srgbClr val="0000FF"/>
                </a:solidFill>
              </a:rPr>
              <a:t>由于</a:t>
            </a:r>
            <a:r>
              <a:rPr kumimoji="1" lang="en-US" altLang="zh-CN" sz="2800" i="1">
                <a:solidFill>
                  <a:srgbClr val="0000FF"/>
                </a:solidFill>
                <a:latin typeface="Symbol" pitchFamily="18" charset="2"/>
              </a:rPr>
              <a:t>s </a:t>
            </a:r>
            <a:r>
              <a:rPr kumimoji="1" lang="zh-CN" altLang="en-US" sz="2800" baseline="30000">
                <a:solidFill>
                  <a:srgbClr val="0000FF"/>
                </a:solidFill>
                <a:latin typeface="宋体" pitchFamily="2" charset="-122"/>
                <a:cs typeface="Arial" charset="0"/>
              </a:rPr>
              <a:t>*</a:t>
            </a:r>
            <a:r>
              <a:rPr kumimoji="1" lang="en-US" altLang="en-US" sz="2800">
                <a:solidFill>
                  <a:srgbClr val="0000FF"/>
                </a:solidFill>
                <a:latin typeface="Symbol" pitchFamily="18" charset="2"/>
              </a:rPr>
              <a:t>&gt;</a:t>
            </a:r>
            <a:r>
              <a:rPr kumimoji="1" lang="en-US" altLang="zh-CN" sz="2800" i="1">
                <a:solidFill>
                  <a:srgbClr val="0000FF"/>
                </a:solidFill>
                <a:latin typeface="Symbol" pitchFamily="18" charset="2"/>
              </a:rPr>
              <a:t>s</a:t>
            </a:r>
            <a:r>
              <a:rPr kumimoji="1" lang="zh-CN" altLang="en-US" sz="2800">
                <a:solidFill>
                  <a:srgbClr val="0000FF"/>
                </a:solidFill>
              </a:rPr>
              <a:t>，所以液面上的浮片总是推向纯水一边。</a:t>
            </a:r>
            <a:endParaRPr lang="zh-CN" altLang="en-US" sz="2800">
              <a:solidFill>
                <a:srgbClr val="0000FF"/>
              </a:solidFill>
            </a:endParaRPr>
          </a:p>
        </p:txBody>
      </p:sp>
      <p:sp>
        <p:nvSpPr>
          <p:cNvPr id="168989" name="Rectangle 29"/>
          <p:cNvSpPr>
            <a:spLocks noChangeArrowheads="1"/>
          </p:cNvSpPr>
          <p:nvPr/>
        </p:nvSpPr>
        <p:spPr bwMode="auto">
          <a:xfrm>
            <a:off x="190500" y="1263650"/>
            <a:ext cx="8782050" cy="167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kumimoji="1" lang="en-US" altLang="zh-CN" sz="2800" b="0">
                <a:solidFill>
                  <a:srgbClr val="1C1C1C"/>
                </a:solidFill>
                <a:latin typeface="黑体" pitchFamily="49" charset="-122"/>
                <a:ea typeface="黑体" pitchFamily="49" charset="-122"/>
              </a:rPr>
              <a:t>    </a:t>
            </a:r>
            <a:r>
              <a:rPr kumimoji="1" lang="zh-CN" altLang="en-US" sz="2400">
                <a:solidFill>
                  <a:srgbClr val="1C1C1C"/>
                </a:solidFill>
                <a:latin typeface="黑体" pitchFamily="49" charset="-122"/>
                <a:ea typeface="黑体" pitchFamily="49" charset="-122"/>
              </a:rPr>
              <a:t>由实验可以证实铺展压的存在。在纯水表面放一很薄的浮片，在浮片的一边滴油，由于油滴在水面上铺展，会推动浮片移向纯水一边，把对单位长度浮片的推动力称为铺展压。</a:t>
            </a:r>
            <a:r>
              <a:rPr kumimoji="1" lang="en-US" altLang="zh-CN" sz="2400">
                <a:solidFill>
                  <a:srgbClr val="1C1C1C"/>
                </a:solidFill>
                <a:latin typeface="黑体" pitchFamily="49" charset="-122"/>
                <a:ea typeface="黑体" pitchFamily="49" charset="-122"/>
              </a:rPr>
              <a:t>1917</a:t>
            </a:r>
            <a:r>
              <a:rPr kumimoji="1" lang="zh-CN" altLang="en-US" sz="2400">
                <a:solidFill>
                  <a:srgbClr val="1C1C1C"/>
                </a:solidFill>
                <a:latin typeface="黑体" pitchFamily="49" charset="-122"/>
                <a:ea typeface="黑体" pitchFamily="49" charset="-122"/>
              </a:rPr>
              <a:t>年</a:t>
            </a:r>
            <a:r>
              <a:rPr kumimoji="1" lang="en-US" altLang="en-US" sz="2400">
                <a:solidFill>
                  <a:srgbClr val="1C1C1C"/>
                </a:solidFill>
                <a:latin typeface="Times New Roman" pitchFamily="18" charset="0"/>
                <a:ea typeface="黑体" pitchFamily="49" charset="-122"/>
                <a:hlinkClick r:id="" action="ppaction://noaction"/>
              </a:rPr>
              <a:t>Langmuir</a:t>
            </a:r>
            <a:r>
              <a:rPr kumimoji="1" lang="zh-CN" altLang="en-US" sz="2400">
                <a:solidFill>
                  <a:srgbClr val="1C1C1C"/>
                </a:solidFill>
                <a:latin typeface="黑体" pitchFamily="49" charset="-122"/>
                <a:ea typeface="黑体" pitchFamily="49" charset="-122"/>
              </a:rPr>
              <a:t>设计了直接测定铺展压的仪器。</a:t>
            </a:r>
          </a:p>
        </p:txBody>
      </p:sp>
      <p:graphicFrame>
        <p:nvGraphicFramePr>
          <p:cNvPr id="25606" name="对象 1"/>
          <p:cNvGraphicFramePr>
            <a:graphicFrameLocks noChangeAspect="1"/>
          </p:cNvGraphicFramePr>
          <p:nvPr>
            <p:extLst>
              <p:ext uri="{D42A27DB-BD31-4B8C-83A1-F6EECF244321}">
                <p14:modId xmlns:p14="http://schemas.microsoft.com/office/powerpoint/2010/main" val="1775514381"/>
              </p:ext>
            </p:extLst>
          </p:nvPr>
        </p:nvGraphicFramePr>
        <p:xfrm>
          <a:off x="4211638" y="222250"/>
          <a:ext cx="2598737" cy="866775"/>
        </p:xfrm>
        <a:graphic>
          <a:graphicData uri="http://schemas.openxmlformats.org/presentationml/2006/ole">
            <mc:AlternateContent xmlns:mc="http://schemas.openxmlformats.org/markup-compatibility/2006">
              <mc:Choice xmlns:v="urn:schemas-microsoft-com:vml" Requires="v">
                <p:oleObj name="Equation" r:id="rId3" imgW="838080" imgH="279360" progId="Equation.DSMT4">
                  <p:embed/>
                </p:oleObj>
              </mc:Choice>
              <mc:Fallback>
                <p:oleObj name="Equation" r:id="rId3" imgW="838080" imgH="279360" progId="Equation.DSMT4">
                  <p:embed/>
                  <p:pic>
                    <p:nvPicPr>
                      <p:cNvPr id="25606" name="对象 1"/>
                      <p:cNvPicPr>
                        <a:picLocks noChangeAspect="1" noChangeArrowheads="1"/>
                      </p:cNvPicPr>
                      <p:nvPr/>
                    </p:nvPicPr>
                    <p:blipFill>
                      <a:blip r:embed="rId4"/>
                      <a:srcRect/>
                      <a:stretch>
                        <a:fillRect/>
                      </a:stretch>
                    </p:blipFill>
                    <p:spPr bwMode="auto">
                      <a:xfrm>
                        <a:off x="4211638" y="222250"/>
                        <a:ext cx="2598737"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68989"/>
                                        </p:tgtEl>
                                        <p:attrNameLst>
                                          <p:attrName>style.visibility</p:attrName>
                                        </p:attrNameLst>
                                      </p:cBhvr>
                                      <p:to>
                                        <p:strVal val="visible"/>
                                      </p:to>
                                    </p:set>
                                    <p:animEffect transition="in" filter="box(out)">
                                      <p:cBhvr>
                                        <p:cTn id="7" dur="500"/>
                                        <p:tgtEl>
                                          <p:spTgt spid="16898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8987"/>
                                        </p:tgtEl>
                                        <p:attrNameLst>
                                          <p:attrName>style.visibility</p:attrName>
                                        </p:attrNameLst>
                                      </p:cBhvr>
                                      <p:to>
                                        <p:strVal val="visible"/>
                                      </p:to>
                                    </p:set>
                                    <p:animEffect transition="in" filter="wipe(left)">
                                      <p:cBhvr>
                                        <p:cTn id="11" dur="500"/>
                                        <p:tgtEl>
                                          <p:spTgt spid="1689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8988"/>
                                        </p:tgtEl>
                                        <p:attrNameLst>
                                          <p:attrName>style.visibility</p:attrName>
                                        </p:attrNameLst>
                                      </p:cBhvr>
                                      <p:to>
                                        <p:strVal val="visible"/>
                                      </p:to>
                                    </p:set>
                                    <p:animEffect transition="in" filter="wipe(left)">
                                      <p:cBhvr>
                                        <p:cTn id="16" dur="500"/>
                                        <p:tgtEl>
                                          <p:spTgt spid="168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88" grpId="0"/>
      <p:bldP spid="16898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6" name="Text Box 6"/>
          <p:cNvSpPr txBox="1">
            <a:spLocks noChangeArrowheads="1"/>
          </p:cNvSpPr>
          <p:nvPr/>
        </p:nvSpPr>
        <p:spPr bwMode="auto">
          <a:xfrm>
            <a:off x="574675" y="560388"/>
            <a:ext cx="80549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界面层的宏观描写</a:t>
            </a:r>
          </a:p>
        </p:txBody>
      </p:sp>
      <p:graphicFrame>
        <p:nvGraphicFramePr>
          <p:cNvPr id="26627" name="对象 1"/>
          <p:cNvGraphicFramePr>
            <a:graphicFrameLocks noChangeAspect="1"/>
          </p:cNvGraphicFramePr>
          <p:nvPr>
            <p:extLst>
              <p:ext uri="{D42A27DB-BD31-4B8C-83A1-F6EECF244321}">
                <p14:modId xmlns:p14="http://schemas.microsoft.com/office/powerpoint/2010/main" val="2935142077"/>
              </p:ext>
            </p:extLst>
          </p:nvPr>
        </p:nvGraphicFramePr>
        <p:xfrm>
          <a:off x="3503365" y="2714476"/>
          <a:ext cx="3918447" cy="2132681"/>
        </p:xfrm>
        <a:graphic>
          <a:graphicData uri="http://schemas.openxmlformats.org/presentationml/2006/ole">
            <mc:AlternateContent xmlns:mc="http://schemas.openxmlformats.org/markup-compatibility/2006">
              <mc:Choice xmlns:v="urn:schemas-microsoft-com:vml" Requires="v">
                <p:oleObj name="Equation" r:id="rId2" imgW="1726920" imgH="939600" progId="Equation.DSMT4">
                  <p:embed/>
                </p:oleObj>
              </mc:Choice>
              <mc:Fallback>
                <p:oleObj name="Equation" r:id="rId2" imgW="1726920" imgH="939600" progId="Equation.DSMT4">
                  <p:embed/>
                  <p:pic>
                    <p:nvPicPr>
                      <p:cNvPr id="26627" name="对象 1"/>
                      <p:cNvPicPr>
                        <a:picLocks noChangeAspect="1" noChangeArrowheads="1"/>
                      </p:cNvPicPr>
                      <p:nvPr/>
                    </p:nvPicPr>
                    <p:blipFill>
                      <a:blip r:embed="rId3"/>
                      <a:srcRect/>
                      <a:stretch>
                        <a:fillRect/>
                      </a:stretch>
                    </p:blipFill>
                    <p:spPr bwMode="auto">
                      <a:xfrm>
                        <a:off x="3503365" y="2714476"/>
                        <a:ext cx="3918447" cy="213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28" name="组合 1"/>
          <p:cNvGrpSpPr>
            <a:grpSpLocks/>
          </p:cNvGrpSpPr>
          <p:nvPr/>
        </p:nvGrpSpPr>
        <p:grpSpPr bwMode="auto">
          <a:xfrm>
            <a:off x="557213" y="2857500"/>
            <a:ext cx="2681287" cy="3219450"/>
            <a:chOff x="557213" y="3151757"/>
            <a:chExt cx="2680839" cy="3219450"/>
          </a:xfrm>
        </p:grpSpPr>
        <p:grpSp>
          <p:nvGrpSpPr>
            <p:cNvPr id="26633" name="Group 35"/>
            <p:cNvGrpSpPr>
              <a:grpSpLocks/>
            </p:cNvGrpSpPr>
            <p:nvPr/>
          </p:nvGrpSpPr>
          <p:grpSpPr bwMode="auto">
            <a:xfrm>
              <a:off x="557213" y="3151757"/>
              <a:ext cx="2680839" cy="3219450"/>
              <a:chOff x="540" y="1488"/>
              <a:chExt cx="3024" cy="2028"/>
            </a:xfrm>
          </p:grpSpPr>
          <p:sp>
            <p:nvSpPr>
              <p:cNvPr id="26637" name="AutoShape 23"/>
              <p:cNvSpPr>
                <a:spLocks noChangeArrowheads="1"/>
              </p:cNvSpPr>
              <p:nvPr/>
            </p:nvSpPr>
            <p:spPr bwMode="auto">
              <a:xfrm>
                <a:off x="551" y="1894"/>
                <a:ext cx="3013" cy="875"/>
              </a:xfrm>
              <a:prstGeom prst="can">
                <a:avLst>
                  <a:gd name="adj" fmla="val 25000"/>
                </a:avLst>
              </a:prstGeom>
              <a:gradFill rotWithShape="0">
                <a:gsLst>
                  <a:gs pos="0">
                    <a:srgbClr val="2288AA"/>
                  </a:gs>
                  <a:gs pos="50000">
                    <a:srgbClr val="33CCFF"/>
                  </a:gs>
                  <a:gs pos="100000">
                    <a:srgbClr val="2288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6638" name="AutoShape 24"/>
              <p:cNvSpPr>
                <a:spLocks noChangeArrowheads="1"/>
              </p:cNvSpPr>
              <p:nvPr/>
            </p:nvSpPr>
            <p:spPr bwMode="auto">
              <a:xfrm>
                <a:off x="551" y="2523"/>
                <a:ext cx="3013" cy="993"/>
              </a:xfrm>
              <a:prstGeom prst="can">
                <a:avLst>
                  <a:gd name="adj" fmla="val 25000"/>
                </a:avLst>
              </a:prstGeom>
              <a:gradFill rotWithShape="0">
                <a:gsLst>
                  <a:gs pos="0">
                    <a:srgbClr val="8866AA"/>
                  </a:gs>
                  <a:gs pos="50000">
                    <a:srgbClr val="CC99FF"/>
                  </a:gs>
                  <a:gs pos="100000">
                    <a:srgbClr val="8866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 name="AutoShape 25"/>
              <p:cNvSpPr>
                <a:spLocks noChangeArrowheads="1"/>
              </p:cNvSpPr>
              <p:nvPr/>
            </p:nvSpPr>
            <p:spPr bwMode="auto">
              <a:xfrm>
                <a:off x="540" y="1488"/>
                <a:ext cx="3024" cy="2028"/>
              </a:xfrm>
              <a:prstGeom prst="can">
                <a:avLst>
                  <a:gd name="adj" fmla="val 11449"/>
                </a:avLst>
              </a:prstGeom>
              <a:noFill/>
              <a:ln w="38100">
                <a:solidFill>
                  <a:schemeClr val="bg2"/>
                </a:solidFill>
                <a:round/>
                <a:headEnd/>
                <a:tailEnd/>
              </a:ln>
              <a:effectLst>
                <a:prstShdw prst="shdw18" dist="17961" dir="13500000">
                  <a:schemeClr val="bg2">
                    <a:gamma/>
                    <a:shade val="60000"/>
                    <a:invGamma/>
                  </a:schemeClr>
                </a:prst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pPr>
                  <a:defRPr/>
                </a:pPr>
                <a:endParaRPr lang="zh-CN" altLang="en-US"/>
              </a:p>
            </p:txBody>
          </p:sp>
          <p:sp>
            <p:nvSpPr>
              <p:cNvPr id="26640" name="AutoShape 26"/>
              <p:cNvSpPr>
                <a:spLocks noChangeArrowheads="1"/>
              </p:cNvSpPr>
              <p:nvPr/>
            </p:nvSpPr>
            <p:spPr bwMode="auto">
              <a:xfrm>
                <a:off x="551" y="2422"/>
                <a:ext cx="3001" cy="443"/>
              </a:xfrm>
              <a:prstGeom prst="can">
                <a:avLst>
                  <a:gd name="adj" fmla="val 50000"/>
                </a:avLst>
              </a:prstGeom>
              <a:gradFill rotWithShape="0">
                <a:gsLst>
                  <a:gs pos="0">
                    <a:srgbClr val="33CCFF"/>
                  </a:gs>
                  <a:gs pos="100000">
                    <a:srgbClr val="9999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26634" name="TextBox 23"/>
            <p:cNvSpPr txBox="1">
              <a:spLocks noChangeArrowheads="1"/>
            </p:cNvSpPr>
            <p:nvPr/>
          </p:nvSpPr>
          <p:spPr bwMode="auto">
            <a:xfrm>
              <a:off x="820738" y="4142357"/>
              <a:ext cx="846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a:solidFill>
                    <a:srgbClr val="FF0000"/>
                  </a:solidFill>
                  <a:latin typeface="Symbol" pitchFamily="18" charset="2"/>
                </a:rPr>
                <a:t>b</a:t>
              </a:r>
              <a:r>
                <a:rPr lang="zh-CN" altLang="en-US" sz="2800">
                  <a:solidFill>
                    <a:srgbClr val="FF0000"/>
                  </a:solidFill>
                  <a:latin typeface="Times New Roman" pitchFamily="18" charset="0"/>
                </a:rPr>
                <a:t>相</a:t>
              </a:r>
            </a:p>
          </p:txBody>
        </p:sp>
        <p:sp>
          <p:nvSpPr>
            <p:cNvPr id="26635" name="TextBox 24"/>
            <p:cNvSpPr txBox="1">
              <a:spLocks noChangeArrowheads="1"/>
            </p:cNvSpPr>
            <p:nvPr/>
          </p:nvSpPr>
          <p:spPr bwMode="auto">
            <a:xfrm>
              <a:off x="820738" y="5533007"/>
              <a:ext cx="8461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a:solidFill>
                    <a:srgbClr val="FF0000"/>
                  </a:solidFill>
                  <a:latin typeface="Symbol" pitchFamily="18" charset="2"/>
                </a:rPr>
                <a:t>a</a:t>
              </a:r>
              <a:r>
                <a:rPr lang="zh-CN" altLang="en-US" sz="2800">
                  <a:solidFill>
                    <a:srgbClr val="FF0000"/>
                  </a:solidFill>
                  <a:latin typeface="Times New Roman" pitchFamily="18" charset="0"/>
                </a:rPr>
                <a:t>相</a:t>
              </a:r>
            </a:p>
          </p:txBody>
        </p:sp>
        <p:sp>
          <p:nvSpPr>
            <p:cNvPr id="26636" name="TextBox 25"/>
            <p:cNvSpPr txBox="1">
              <a:spLocks noChangeArrowheads="1"/>
            </p:cNvSpPr>
            <p:nvPr/>
          </p:nvSpPr>
          <p:spPr bwMode="auto">
            <a:xfrm>
              <a:off x="755650" y="4855145"/>
              <a:ext cx="136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界面层</a:t>
              </a:r>
            </a:p>
          </p:txBody>
        </p:sp>
      </p:grpSp>
      <p:sp>
        <p:nvSpPr>
          <p:cNvPr id="16" name="Text Box 16"/>
          <p:cNvSpPr txBox="1">
            <a:spLocks noChangeArrowheads="1"/>
          </p:cNvSpPr>
          <p:nvPr/>
        </p:nvSpPr>
        <p:spPr bwMode="auto">
          <a:xfrm>
            <a:off x="860425" y="1201738"/>
            <a:ext cx="7864475" cy="13843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solidFill>
                  <a:srgbClr val="0000FF"/>
                </a:solidFill>
                <a:latin typeface="宋体" panose="02010600030101010101" pitchFamily="2" charset="-122"/>
              </a:rPr>
              <a:t>由于界面层是一个过渡区域，难以确定其确切位置和厚度，因此界面层的各热力学性质也难以确定！</a:t>
            </a:r>
          </a:p>
        </p:txBody>
      </p:sp>
      <p:sp>
        <p:nvSpPr>
          <p:cNvPr id="18" name="Text Box 16"/>
          <p:cNvSpPr txBox="1">
            <a:spLocks noChangeArrowheads="1"/>
          </p:cNvSpPr>
          <p:nvPr/>
        </p:nvSpPr>
        <p:spPr bwMode="auto">
          <a:xfrm>
            <a:off x="3389314" y="5564188"/>
            <a:ext cx="5421200" cy="9541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dirty="0">
                <a:solidFill>
                  <a:srgbClr val="0000FF"/>
                </a:solidFill>
                <a:latin typeface="宋体" panose="02010600030101010101" pitchFamily="2" charset="-122"/>
              </a:rPr>
              <a:t>界面层“压强”是各向异性的张量且随位置变化，浓度不均匀！</a:t>
            </a:r>
            <a:endParaRPr lang="en-US" altLang="zh-CN" dirty="0">
              <a:solidFill>
                <a:srgbClr val="0000FF"/>
              </a:solidFill>
              <a:latin typeface="宋体" panose="02010600030101010101" pitchFamily="2" charset="-122"/>
            </a:endParaRPr>
          </a:p>
        </p:txBody>
      </p:sp>
      <p:sp>
        <p:nvSpPr>
          <p:cNvPr id="26631" name="TextBox 2"/>
          <p:cNvSpPr txBox="1">
            <a:spLocks noChangeArrowheads="1"/>
          </p:cNvSpPr>
          <p:nvPr/>
        </p:nvSpPr>
        <p:spPr bwMode="auto">
          <a:xfrm>
            <a:off x="7420330" y="2942701"/>
            <a:ext cx="148700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黑体" pitchFamily="49" charset="-122"/>
                <a:ea typeface="黑体" pitchFamily="49" charset="-122"/>
              </a:rPr>
              <a:t>界面层广延性质依赖界面位置和厚度</a:t>
            </a:r>
          </a:p>
        </p:txBody>
      </p:sp>
      <p:graphicFrame>
        <p:nvGraphicFramePr>
          <p:cNvPr id="26632" name="对象 3"/>
          <p:cNvGraphicFramePr>
            <a:graphicFrameLocks noChangeAspect="1"/>
          </p:cNvGraphicFramePr>
          <p:nvPr>
            <p:extLst>
              <p:ext uri="{D42A27DB-BD31-4B8C-83A1-F6EECF244321}">
                <p14:modId xmlns:p14="http://schemas.microsoft.com/office/powerpoint/2010/main" val="1940382974"/>
              </p:ext>
            </p:extLst>
          </p:nvPr>
        </p:nvGraphicFramePr>
        <p:xfrm>
          <a:off x="3997325" y="4913313"/>
          <a:ext cx="3124200" cy="650875"/>
        </p:xfrm>
        <a:graphic>
          <a:graphicData uri="http://schemas.openxmlformats.org/presentationml/2006/ole">
            <mc:AlternateContent xmlns:mc="http://schemas.openxmlformats.org/markup-compatibility/2006">
              <mc:Choice xmlns:v="urn:schemas-microsoft-com:vml" Requires="v">
                <p:oleObj name="Equation" r:id="rId4" imgW="1218960" imgH="253800" progId="Equation.DSMT4">
                  <p:embed/>
                </p:oleObj>
              </mc:Choice>
              <mc:Fallback>
                <p:oleObj name="Equation" r:id="rId4" imgW="1218960" imgH="253800" progId="Equation.DSMT4">
                  <p:embed/>
                  <p:pic>
                    <p:nvPicPr>
                      <p:cNvPr id="26632" name="对象 3"/>
                      <p:cNvPicPr>
                        <a:picLocks noChangeAspect="1" noChangeArrowheads="1"/>
                      </p:cNvPicPr>
                      <p:nvPr/>
                    </p:nvPicPr>
                    <p:blipFill>
                      <a:blip r:embed="rId5"/>
                      <a:srcRect/>
                      <a:stretch>
                        <a:fillRect/>
                      </a:stretch>
                    </p:blipFill>
                    <p:spPr bwMode="auto">
                      <a:xfrm>
                        <a:off x="3997325" y="4913313"/>
                        <a:ext cx="31242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l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732937" y="1230442"/>
            <a:ext cx="772595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50000"/>
              </a:lnSpc>
              <a:spcBef>
                <a:spcPts val="0"/>
              </a:spcBef>
              <a:buClrTx/>
              <a:buSzTx/>
              <a:buNone/>
            </a:pPr>
            <a:r>
              <a:rPr kumimoji="1" lang="zh-CN" altLang="en-US" sz="2800" dirty="0">
                <a:solidFill>
                  <a:srgbClr val="0000FF"/>
                </a:solidFill>
                <a:latin typeface="黑体" panose="02010609060101010101" pitchFamily="49" charset="-122"/>
                <a:ea typeface="黑体" panose="02010609060101010101" pitchFamily="49" charset="-122"/>
              </a:rPr>
              <a:t>    热力学理论不考虑对象的微观结构，把研究对象看作连续介质，因此界面的热力学理论也不可能计及界面层的微观结构。吉布斯将界面层抽象为体积为零的几何平面来避开界面层的微观结构，因而也避开了应力张量，只需应力张量的积分形式</a:t>
            </a:r>
            <a:r>
              <a:rPr kumimoji="1" lang="en-US" altLang="zh-CN" sz="2800" dirty="0">
                <a:solidFill>
                  <a:srgbClr val="0000FF"/>
                </a:solidFill>
                <a:latin typeface="黑体" panose="02010609060101010101" pitchFamily="49" charset="-122"/>
                <a:ea typeface="黑体" panose="02010609060101010101" pitchFamily="49" charset="-122"/>
              </a:rPr>
              <a:t>——</a:t>
            </a:r>
            <a:r>
              <a:rPr kumimoji="1" lang="zh-CN" altLang="en-US" sz="2800" dirty="0">
                <a:solidFill>
                  <a:srgbClr val="0000FF"/>
                </a:solidFill>
                <a:latin typeface="黑体" panose="02010609060101010101" pitchFamily="49" charset="-122"/>
                <a:ea typeface="黑体" panose="02010609060101010101" pitchFamily="49" charset="-122"/>
              </a:rPr>
              <a:t>界面张力。</a:t>
            </a:r>
          </a:p>
        </p:txBody>
      </p:sp>
    </p:spTree>
    <p:extLst>
      <p:ext uri="{BB962C8B-B14F-4D97-AF65-F5344CB8AC3E}">
        <p14:creationId xmlns:p14="http://schemas.microsoft.com/office/powerpoint/2010/main" val="33522300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AF683368-5B45-4664-96F4-F28D7832FD64}"/>
              </a:ext>
            </a:extLst>
          </p:cNvPr>
          <p:cNvGrpSpPr/>
          <p:nvPr/>
        </p:nvGrpSpPr>
        <p:grpSpPr>
          <a:xfrm>
            <a:off x="1458118" y="3157154"/>
            <a:ext cx="6380163" cy="3454400"/>
            <a:chOff x="1458118" y="3049574"/>
            <a:chExt cx="6380163" cy="3454400"/>
          </a:xfrm>
        </p:grpSpPr>
        <p:grpSp>
          <p:nvGrpSpPr>
            <p:cNvPr id="17" name="组合 16">
              <a:extLst>
                <a:ext uri="{FF2B5EF4-FFF2-40B4-BE49-F238E27FC236}">
                  <a16:creationId xmlns:a16="http://schemas.microsoft.com/office/drawing/2014/main" id="{A6F93B1C-2765-42BB-AD1E-78FCF30FF8CB}"/>
                </a:ext>
              </a:extLst>
            </p:cNvPr>
            <p:cNvGrpSpPr/>
            <p:nvPr/>
          </p:nvGrpSpPr>
          <p:grpSpPr>
            <a:xfrm>
              <a:off x="1458118" y="3049574"/>
              <a:ext cx="6380163" cy="3454400"/>
              <a:chOff x="412750" y="2965450"/>
              <a:chExt cx="6380163" cy="3454400"/>
            </a:xfrm>
          </p:grpSpPr>
          <p:pic>
            <p:nvPicPr>
              <p:cNvPr id="18" name="Picture 40">
                <a:extLst>
                  <a:ext uri="{FF2B5EF4-FFF2-40B4-BE49-F238E27FC236}">
                    <a16:creationId xmlns:a16="http://schemas.microsoft.com/office/drawing/2014/main" id="{BB32AF46-FEEA-4494-B5DE-AAC16B169B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0" y="2965450"/>
                <a:ext cx="6380163"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39">
                <a:extLst>
                  <a:ext uri="{FF2B5EF4-FFF2-40B4-BE49-F238E27FC236}">
                    <a16:creationId xmlns:a16="http://schemas.microsoft.com/office/drawing/2014/main" id="{E926D432-789E-4B92-99DD-CB098FA889EB}"/>
                  </a:ext>
                </a:extLst>
              </p:cNvPr>
              <p:cNvGraphicFramePr>
                <a:graphicFrameLocks noChangeAspect="1"/>
              </p:cNvGraphicFramePr>
              <p:nvPr/>
            </p:nvGraphicFramePr>
            <p:xfrm>
              <a:off x="4695825" y="4913896"/>
              <a:ext cx="1574800" cy="530225"/>
            </p:xfrm>
            <a:graphic>
              <a:graphicData uri="http://schemas.openxmlformats.org/presentationml/2006/ole">
                <mc:AlternateContent xmlns:mc="http://schemas.openxmlformats.org/markup-compatibility/2006">
                  <mc:Choice xmlns:v="urn:schemas-microsoft-com:vml" Requires="v">
                    <p:oleObj name="Equation" r:id="rId3" imgW="672840" imgH="228600" progId="Equation.DSMT4">
                      <p:embed/>
                    </p:oleObj>
                  </mc:Choice>
                  <mc:Fallback>
                    <p:oleObj name="Equation" r:id="rId3" imgW="672840" imgH="228600" progId="Equation.DSMT4">
                      <p:embed/>
                      <p:pic>
                        <p:nvPicPr>
                          <p:cNvPr id="19" name="Object 39">
                            <a:extLst>
                              <a:ext uri="{FF2B5EF4-FFF2-40B4-BE49-F238E27FC236}">
                                <a16:creationId xmlns:a16="http://schemas.microsoft.com/office/drawing/2014/main" id="{E926D432-789E-4B92-99DD-CB098FA889EB}"/>
                              </a:ext>
                            </a:extLst>
                          </p:cNvPr>
                          <p:cNvPicPr>
                            <a:picLocks noChangeAspect="1" noChangeArrowheads="1"/>
                          </p:cNvPicPr>
                          <p:nvPr/>
                        </p:nvPicPr>
                        <p:blipFill>
                          <a:blip r:embed="rId4"/>
                          <a:srcRect/>
                          <a:stretch>
                            <a:fillRect/>
                          </a:stretch>
                        </p:blipFill>
                        <p:spPr bwMode="auto">
                          <a:xfrm>
                            <a:off x="4695825" y="4913896"/>
                            <a:ext cx="1574800" cy="530225"/>
                          </a:xfrm>
                          <a:prstGeom prst="rect">
                            <a:avLst/>
                          </a:prstGeom>
                          <a:solidFill>
                            <a:schemeClr val="bg1"/>
                          </a:solidFill>
                          <a:ln>
                            <a:noFill/>
                          </a:ln>
                        </p:spPr>
                      </p:pic>
                    </p:oleObj>
                  </mc:Fallback>
                </mc:AlternateContent>
              </a:graphicData>
            </a:graphic>
          </p:graphicFrame>
          <p:graphicFrame>
            <p:nvGraphicFramePr>
              <p:cNvPr id="20" name="Object 39">
                <a:extLst>
                  <a:ext uri="{FF2B5EF4-FFF2-40B4-BE49-F238E27FC236}">
                    <a16:creationId xmlns:a16="http://schemas.microsoft.com/office/drawing/2014/main" id="{B4A42775-4945-45A9-B287-9D3A961BAE11}"/>
                  </a:ext>
                </a:extLst>
              </p:cNvPr>
              <p:cNvGraphicFramePr>
                <a:graphicFrameLocks noChangeAspect="1"/>
              </p:cNvGraphicFramePr>
              <p:nvPr/>
            </p:nvGraphicFramePr>
            <p:xfrm>
              <a:off x="4667250" y="3411538"/>
              <a:ext cx="1603375" cy="530225"/>
            </p:xfrm>
            <a:graphic>
              <a:graphicData uri="http://schemas.openxmlformats.org/presentationml/2006/ole">
                <mc:AlternateContent xmlns:mc="http://schemas.openxmlformats.org/markup-compatibility/2006">
                  <mc:Choice xmlns:v="urn:schemas-microsoft-com:vml" Requires="v">
                    <p:oleObj name="Equation" r:id="rId5" imgW="685800" imgH="228600" progId="Equation.DSMT4">
                      <p:embed/>
                    </p:oleObj>
                  </mc:Choice>
                  <mc:Fallback>
                    <p:oleObj name="Equation" r:id="rId5" imgW="685800" imgH="228600" progId="Equation.DSMT4">
                      <p:embed/>
                      <p:pic>
                        <p:nvPicPr>
                          <p:cNvPr id="20" name="Object 39">
                            <a:extLst>
                              <a:ext uri="{FF2B5EF4-FFF2-40B4-BE49-F238E27FC236}">
                                <a16:creationId xmlns:a16="http://schemas.microsoft.com/office/drawing/2014/main" id="{B4A42775-4945-45A9-B287-9D3A961BAE11}"/>
                              </a:ext>
                            </a:extLst>
                          </p:cNvPr>
                          <p:cNvPicPr>
                            <a:picLocks noChangeAspect="1" noChangeArrowheads="1"/>
                          </p:cNvPicPr>
                          <p:nvPr/>
                        </p:nvPicPr>
                        <p:blipFill>
                          <a:blip r:embed="rId6"/>
                          <a:srcRect/>
                          <a:stretch>
                            <a:fillRect/>
                          </a:stretch>
                        </p:blipFill>
                        <p:spPr bwMode="auto">
                          <a:xfrm>
                            <a:off x="4667250" y="3411538"/>
                            <a:ext cx="1603375" cy="530225"/>
                          </a:xfrm>
                          <a:prstGeom prst="rect">
                            <a:avLst/>
                          </a:prstGeom>
                          <a:solidFill>
                            <a:schemeClr val="bg1"/>
                          </a:solidFill>
                          <a:ln>
                            <a:noFill/>
                          </a:ln>
                        </p:spPr>
                      </p:pic>
                    </p:oleObj>
                  </mc:Fallback>
                </mc:AlternateContent>
              </a:graphicData>
            </a:graphic>
          </p:graphicFrame>
          <p:graphicFrame>
            <p:nvGraphicFramePr>
              <p:cNvPr id="21" name="Object 39">
                <a:extLst>
                  <a:ext uri="{FF2B5EF4-FFF2-40B4-BE49-F238E27FC236}">
                    <a16:creationId xmlns:a16="http://schemas.microsoft.com/office/drawing/2014/main" id="{6BC9E0FF-DCFA-4B09-A358-42DAD7B4C609}"/>
                  </a:ext>
                </a:extLst>
              </p:cNvPr>
              <p:cNvGraphicFramePr>
                <a:graphicFrameLocks noChangeAspect="1"/>
              </p:cNvGraphicFramePr>
              <p:nvPr/>
            </p:nvGraphicFramePr>
            <p:xfrm>
              <a:off x="936625" y="3427180"/>
              <a:ext cx="1603375" cy="588962"/>
            </p:xfrm>
            <a:graphic>
              <a:graphicData uri="http://schemas.openxmlformats.org/presentationml/2006/ole">
                <mc:AlternateContent xmlns:mc="http://schemas.openxmlformats.org/markup-compatibility/2006">
                  <mc:Choice xmlns:v="urn:schemas-microsoft-com:vml" Requires="v">
                    <p:oleObj name="Equation" r:id="rId7" imgW="685800" imgH="253800" progId="Equation.DSMT4">
                      <p:embed/>
                    </p:oleObj>
                  </mc:Choice>
                  <mc:Fallback>
                    <p:oleObj name="Equation" r:id="rId7" imgW="685800" imgH="253800" progId="Equation.DSMT4">
                      <p:embed/>
                      <p:pic>
                        <p:nvPicPr>
                          <p:cNvPr id="21" name="Object 39">
                            <a:extLst>
                              <a:ext uri="{FF2B5EF4-FFF2-40B4-BE49-F238E27FC236}">
                                <a16:creationId xmlns:a16="http://schemas.microsoft.com/office/drawing/2014/main" id="{6BC9E0FF-DCFA-4B09-A358-42DAD7B4C609}"/>
                              </a:ext>
                            </a:extLst>
                          </p:cNvPr>
                          <p:cNvPicPr>
                            <a:picLocks noChangeAspect="1" noChangeArrowheads="1"/>
                          </p:cNvPicPr>
                          <p:nvPr/>
                        </p:nvPicPr>
                        <p:blipFill>
                          <a:blip r:embed="rId8"/>
                          <a:srcRect/>
                          <a:stretch>
                            <a:fillRect/>
                          </a:stretch>
                        </p:blipFill>
                        <p:spPr bwMode="auto">
                          <a:xfrm>
                            <a:off x="936625" y="3427180"/>
                            <a:ext cx="1603375" cy="588962"/>
                          </a:xfrm>
                          <a:prstGeom prst="rect">
                            <a:avLst/>
                          </a:prstGeom>
                          <a:solidFill>
                            <a:schemeClr val="bg1"/>
                          </a:solidFill>
                          <a:ln>
                            <a:noFill/>
                          </a:ln>
                        </p:spPr>
                      </p:pic>
                    </p:oleObj>
                  </mc:Fallback>
                </mc:AlternateContent>
              </a:graphicData>
            </a:graphic>
          </p:graphicFrame>
          <p:graphicFrame>
            <p:nvGraphicFramePr>
              <p:cNvPr id="22" name="Object 39">
                <a:extLst>
                  <a:ext uri="{FF2B5EF4-FFF2-40B4-BE49-F238E27FC236}">
                    <a16:creationId xmlns:a16="http://schemas.microsoft.com/office/drawing/2014/main" id="{59480198-0649-4C08-A3E8-CD9C03075DA5}"/>
                  </a:ext>
                </a:extLst>
              </p:cNvPr>
              <p:cNvGraphicFramePr>
                <a:graphicFrameLocks noChangeAspect="1"/>
              </p:cNvGraphicFramePr>
              <p:nvPr/>
            </p:nvGraphicFramePr>
            <p:xfrm>
              <a:off x="936625" y="4893797"/>
              <a:ext cx="1604963" cy="588962"/>
            </p:xfrm>
            <a:graphic>
              <a:graphicData uri="http://schemas.openxmlformats.org/presentationml/2006/ole">
                <mc:AlternateContent xmlns:mc="http://schemas.openxmlformats.org/markup-compatibility/2006">
                  <mc:Choice xmlns:v="urn:schemas-microsoft-com:vml" Requires="v">
                    <p:oleObj name="Equation" r:id="rId9" imgW="685800" imgH="253800" progId="Equation.DSMT4">
                      <p:embed/>
                    </p:oleObj>
                  </mc:Choice>
                  <mc:Fallback>
                    <p:oleObj name="Equation" r:id="rId9" imgW="685800" imgH="253800" progId="Equation.DSMT4">
                      <p:embed/>
                      <p:pic>
                        <p:nvPicPr>
                          <p:cNvPr id="22" name="Object 39">
                            <a:extLst>
                              <a:ext uri="{FF2B5EF4-FFF2-40B4-BE49-F238E27FC236}">
                                <a16:creationId xmlns:a16="http://schemas.microsoft.com/office/drawing/2014/main" id="{59480198-0649-4C08-A3E8-CD9C03075DA5}"/>
                              </a:ext>
                            </a:extLst>
                          </p:cNvPr>
                          <p:cNvPicPr>
                            <a:picLocks noChangeAspect="1" noChangeArrowheads="1"/>
                          </p:cNvPicPr>
                          <p:nvPr/>
                        </p:nvPicPr>
                        <p:blipFill>
                          <a:blip r:embed="rId10"/>
                          <a:srcRect/>
                          <a:stretch>
                            <a:fillRect/>
                          </a:stretch>
                        </p:blipFill>
                        <p:spPr bwMode="auto">
                          <a:xfrm>
                            <a:off x="936625" y="4893797"/>
                            <a:ext cx="1604963" cy="588962"/>
                          </a:xfrm>
                          <a:prstGeom prst="rect">
                            <a:avLst/>
                          </a:prstGeom>
                          <a:solidFill>
                            <a:schemeClr val="bg1"/>
                          </a:solidFill>
                          <a:ln>
                            <a:noFill/>
                          </a:ln>
                        </p:spPr>
                      </p:pic>
                    </p:oleObj>
                  </mc:Fallback>
                </mc:AlternateContent>
              </a:graphicData>
            </a:graphic>
          </p:graphicFrame>
        </p:grpSp>
        <p:graphicFrame>
          <p:nvGraphicFramePr>
            <p:cNvPr id="23" name="Object 39">
              <a:extLst>
                <a:ext uri="{FF2B5EF4-FFF2-40B4-BE49-F238E27FC236}">
                  <a16:creationId xmlns:a16="http://schemas.microsoft.com/office/drawing/2014/main" id="{740596DE-4863-4571-B898-1E790CCF1C27}"/>
                </a:ext>
              </a:extLst>
            </p:cNvPr>
            <p:cNvGraphicFramePr>
              <a:graphicFrameLocks noChangeAspect="1"/>
            </p:cNvGraphicFramePr>
            <p:nvPr/>
          </p:nvGraphicFramePr>
          <p:xfrm>
            <a:off x="2397840" y="4223179"/>
            <a:ext cx="701397" cy="441342"/>
          </p:xfrm>
          <a:graphic>
            <a:graphicData uri="http://schemas.openxmlformats.org/presentationml/2006/ole">
              <mc:AlternateContent xmlns:mc="http://schemas.openxmlformats.org/markup-compatibility/2006">
                <mc:Choice xmlns:v="urn:schemas-microsoft-com:vml" Requires="v">
                  <p:oleObj name="Equation" r:id="rId11" imgW="380880" imgH="241200" progId="Equation.DSMT4">
                    <p:embed/>
                  </p:oleObj>
                </mc:Choice>
                <mc:Fallback>
                  <p:oleObj name="Equation" r:id="rId11" imgW="380880" imgH="241200" progId="Equation.DSMT4">
                    <p:embed/>
                    <p:pic>
                      <p:nvPicPr>
                        <p:cNvPr id="23" name="Object 39">
                          <a:extLst>
                            <a:ext uri="{FF2B5EF4-FFF2-40B4-BE49-F238E27FC236}">
                              <a16:creationId xmlns:a16="http://schemas.microsoft.com/office/drawing/2014/main" id="{740596DE-4863-4571-B898-1E790CCF1C27}"/>
                            </a:ext>
                          </a:extLst>
                        </p:cNvPr>
                        <p:cNvPicPr>
                          <a:picLocks noChangeAspect="1" noChangeArrowheads="1"/>
                        </p:cNvPicPr>
                        <p:nvPr/>
                      </p:nvPicPr>
                      <p:blipFill>
                        <a:blip r:embed="rId12"/>
                        <a:srcRect/>
                        <a:stretch>
                          <a:fillRect/>
                        </a:stretch>
                      </p:blipFill>
                      <p:spPr bwMode="auto">
                        <a:xfrm>
                          <a:off x="2397840" y="4223179"/>
                          <a:ext cx="701397" cy="441342"/>
                        </a:xfrm>
                        <a:prstGeom prst="rect">
                          <a:avLst/>
                        </a:prstGeom>
                        <a:noFill/>
                        <a:ln>
                          <a:noFill/>
                        </a:ln>
                      </p:spPr>
                    </p:pic>
                  </p:oleObj>
                </mc:Fallback>
              </mc:AlternateContent>
            </a:graphicData>
          </a:graphic>
        </p:graphicFrame>
        <p:graphicFrame>
          <p:nvGraphicFramePr>
            <p:cNvPr id="24" name="Object 39">
              <a:extLst>
                <a:ext uri="{FF2B5EF4-FFF2-40B4-BE49-F238E27FC236}">
                  <a16:creationId xmlns:a16="http://schemas.microsoft.com/office/drawing/2014/main" id="{0FAE709C-8FB6-4FE9-B5CE-4844241E4244}"/>
                </a:ext>
              </a:extLst>
            </p:cNvPr>
            <p:cNvGraphicFramePr>
              <a:graphicFrameLocks noChangeAspect="1"/>
            </p:cNvGraphicFramePr>
            <p:nvPr/>
          </p:nvGraphicFramePr>
          <p:xfrm>
            <a:off x="6022974" y="4113098"/>
            <a:ext cx="982662" cy="371475"/>
          </p:xfrm>
          <a:graphic>
            <a:graphicData uri="http://schemas.openxmlformats.org/presentationml/2006/ole">
              <mc:AlternateContent xmlns:mc="http://schemas.openxmlformats.org/markup-compatibility/2006">
                <mc:Choice xmlns:v="urn:schemas-microsoft-com:vml" Requires="v">
                  <p:oleObj name="Equation" r:id="rId13" imgW="533160" imgH="203040" progId="Equation.DSMT4">
                    <p:embed/>
                  </p:oleObj>
                </mc:Choice>
                <mc:Fallback>
                  <p:oleObj name="Equation" r:id="rId13" imgW="533160" imgH="203040" progId="Equation.DSMT4">
                    <p:embed/>
                    <p:pic>
                      <p:nvPicPr>
                        <p:cNvPr id="24" name="Object 39">
                          <a:extLst>
                            <a:ext uri="{FF2B5EF4-FFF2-40B4-BE49-F238E27FC236}">
                              <a16:creationId xmlns:a16="http://schemas.microsoft.com/office/drawing/2014/main" id="{0FAE709C-8FB6-4FE9-B5CE-4844241E4244}"/>
                            </a:ext>
                          </a:extLst>
                        </p:cNvPr>
                        <p:cNvPicPr>
                          <a:picLocks noChangeAspect="1" noChangeArrowheads="1"/>
                        </p:cNvPicPr>
                        <p:nvPr/>
                      </p:nvPicPr>
                      <p:blipFill>
                        <a:blip r:embed="rId14"/>
                        <a:srcRect/>
                        <a:stretch>
                          <a:fillRect/>
                        </a:stretch>
                      </p:blipFill>
                      <p:spPr bwMode="auto">
                        <a:xfrm>
                          <a:off x="6022974" y="4113098"/>
                          <a:ext cx="982662" cy="371475"/>
                        </a:xfrm>
                        <a:prstGeom prst="rect">
                          <a:avLst/>
                        </a:prstGeom>
                        <a:noFill/>
                        <a:ln>
                          <a:noFill/>
                        </a:ln>
                      </p:spPr>
                    </p:pic>
                  </p:oleObj>
                </mc:Fallback>
              </mc:AlternateContent>
            </a:graphicData>
          </a:graphic>
        </p:graphicFrame>
      </p:grpSp>
      <p:sp>
        <p:nvSpPr>
          <p:cNvPr id="63492" name="Text Box 28"/>
          <p:cNvSpPr txBox="1">
            <a:spLocks noChangeArrowheads="1"/>
          </p:cNvSpPr>
          <p:nvPr/>
        </p:nvSpPr>
        <p:spPr bwMode="auto">
          <a:xfrm>
            <a:off x="658812" y="1314065"/>
            <a:ext cx="7913688"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571500" indent="-5715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0" indent="0" algn="just" eaLnBrk="1" hangingPunct="1">
              <a:spcBef>
                <a:spcPct val="0"/>
              </a:spcBef>
              <a:buClr>
                <a:schemeClr val="bg2"/>
              </a:buClr>
              <a:buSzTx/>
              <a:buNone/>
            </a:pPr>
            <a:r>
              <a:rPr kumimoji="1" lang="en-US" altLang="zh-CN"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dirty="0">
                <a:solidFill>
                  <a:srgbClr val="0000FF"/>
                </a:solidFill>
                <a:latin typeface="楷体" panose="02010609060101010101" pitchFamily="49" charset="-122"/>
                <a:ea typeface="楷体" panose="02010609060101010101" pitchFamily="49" charset="-122"/>
              </a:rPr>
              <a:t> 将界面层抽象为无厚度的平面界面相，以符号</a:t>
            </a:r>
            <a:r>
              <a:rPr kumimoji="1" lang="zh-CN" altLang="en-US" sz="2800" b="0" i="1" dirty="0">
                <a:solidFill>
                  <a:srgbClr val="000000"/>
                </a:solidFill>
                <a:latin typeface="Symbol" panose="05050102010706020507" pitchFamily="18" charset="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表示，</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和</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的体积与实际系统中</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和</a:t>
            </a:r>
            <a:r>
              <a:rPr kumimoji="1" lang="zh-CN" altLang="en-US" sz="2800"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sz="2800" dirty="0">
                <a:solidFill>
                  <a:srgbClr val="0000FF"/>
                </a:solidFill>
                <a:latin typeface="楷体" panose="02010609060101010101" pitchFamily="49" charset="-122"/>
                <a:ea typeface="楷体" panose="02010609060101010101" pitchFamily="49" charset="-122"/>
              </a:rPr>
              <a:t>相的体积不等，但总体积不变：</a:t>
            </a:r>
            <a:endParaRPr kumimoji="1" lang="en-US" altLang="zh-CN" sz="2800" dirty="0">
              <a:solidFill>
                <a:srgbClr val="0000FF"/>
              </a:solidFill>
              <a:latin typeface="楷体" panose="02010609060101010101" pitchFamily="49" charset="-122"/>
              <a:ea typeface="楷体" panose="02010609060101010101" pitchFamily="49" charset="-122"/>
            </a:endParaRPr>
          </a:p>
        </p:txBody>
      </p:sp>
      <p:graphicFrame>
        <p:nvGraphicFramePr>
          <p:cNvPr id="63498" name="Object 34"/>
          <p:cNvGraphicFramePr>
            <a:graphicFrameLocks noChangeAspect="1"/>
          </p:cNvGraphicFramePr>
          <p:nvPr>
            <p:extLst>
              <p:ext uri="{D42A27DB-BD31-4B8C-83A1-F6EECF244321}">
                <p14:modId xmlns:p14="http://schemas.microsoft.com/office/powerpoint/2010/main" val="1630706154"/>
              </p:ext>
            </p:extLst>
          </p:nvPr>
        </p:nvGraphicFramePr>
        <p:xfrm>
          <a:off x="1305719" y="2666786"/>
          <a:ext cx="6778625" cy="609600"/>
        </p:xfrm>
        <a:graphic>
          <a:graphicData uri="http://schemas.openxmlformats.org/presentationml/2006/ole">
            <mc:AlternateContent xmlns:mc="http://schemas.openxmlformats.org/markup-compatibility/2006">
              <mc:Choice xmlns:v="urn:schemas-microsoft-com:vml" Requires="v">
                <p:oleObj name="Equation" r:id="rId15" imgW="2806560" imgH="253800" progId="Equation.DSMT4">
                  <p:embed/>
                </p:oleObj>
              </mc:Choice>
              <mc:Fallback>
                <p:oleObj name="Equation" r:id="rId15" imgW="2806560" imgH="253800" progId="Equation.DSMT4">
                  <p:embed/>
                  <p:pic>
                    <p:nvPicPr>
                      <p:cNvPr id="63498" name="Object 34"/>
                      <p:cNvPicPr>
                        <a:picLocks noChangeAspect="1" noChangeArrowheads="1"/>
                      </p:cNvPicPr>
                      <p:nvPr/>
                    </p:nvPicPr>
                    <p:blipFill>
                      <a:blip r:embed="rId16"/>
                      <a:srcRect/>
                      <a:stretch>
                        <a:fillRect/>
                      </a:stretch>
                    </p:blipFill>
                    <p:spPr bwMode="auto">
                      <a:xfrm>
                        <a:off x="1305719" y="2666786"/>
                        <a:ext cx="6778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6">
            <a:extLst>
              <a:ext uri="{FF2B5EF4-FFF2-40B4-BE49-F238E27FC236}">
                <a16:creationId xmlns:a16="http://schemas.microsoft.com/office/drawing/2014/main" id="{E6ABAE37-62FC-4B99-93B4-730558579032}"/>
              </a:ext>
            </a:extLst>
          </p:cNvPr>
          <p:cNvSpPr txBox="1">
            <a:spLocks noChangeArrowheads="1"/>
          </p:cNvSpPr>
          <p:nvPr/>
        </p:nvSpPr>
        <p:spPr bwMode="auto">
          <a:xfrm>
            <a:off x="574675" y="461229"/>
            <a:ext cx="7993063"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平坦界面的吉布斯界面模型</a:t>
            </a:r>
            <a:r>
              <a:rPr kumimoji="1" lang="en-US" altLang="zh-CN" dirty="0">
                <a:solidFill>
                  <a:srgbClr val="FF0000"/>
                </a:solidFill>
                <a:effectLst>
                  <a:outerShdw blurRad="38100" dist="38100" dir="2700000" algn="tl">
                    <a:srgbClr val="C0C0C0"/>
                  </a:outerShdw>
                </a:effectLst>
                <a:ea typeface="黑体" pitchFamily="49" charset="-122"/>
                <a:cs typeface="Times New Roman" panose="02020603050405020304" pitchFamily="18" charset="0"/>
              </a:rPr>
              <a:t>(Gibbs interfacial model for planar interface)</a:t>
            </a:r>
            <a:endParaRPr kumimoji="1" lang="zh-CN" altLang="en-US" sz="2400" b="0" dirty="0">
              <a:ea typeface="黑体" pitchFamily="49" charset="-122"/>
            </a:endParaRPr>
          </a:p>
        </p:txBody>
      </p:sp>
    </p:spTree>
  </p:cSld>
  <p:clrMapOvr>
    <a:masterClrMapping/>
  </p:clrMapOvr>
  <p:transition spd="med">
    <p:strips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41"/>
          <p:cNvSpPr>
            <a:spLocks noChangeShapeType="1"/>
          </p:cNvSpPr>
          <p:nvPr/>
        </p:nvSpPr>
        <p:spPr bwMode="auto">
          <a:xfrm>
            <a:off x="1009650" y="6324600"/>
            <a:ext cx="4610100" cy="0"/>
          </a:xfrm>
          <a:prstGeom prst="line">
            <a:avLst/>
          </a:prstGeom>
          <a:noFill/>
          <a:ln w="38100">
            <a:solidFill>
              <a:srgbClr val="969696"/>
            </a:solidFill>
            <a:round/>
            <a:headEnd/>
            <a:tailEnd/>
          </a:ln>
          <a:effectLst>
            <a:prstShdw prst="shdw17" dist="17961" dir="13500000">
              <a:srgbClr val="5A5A5A"/>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387" name="Group 150"/>
          <p:cNvGrpSpPr>
            <a:grpSpLocks/>
          </p:cNvGrpSpPr>
          <p:nvPr/>
        </p:nvGrpSpPr>
        <p:grpSpPr bwMode="auto">
          <a:xfrm>
            <a:off x="1028700" y="3962400"/>
            <a:ext cx="1066800" cy="2362200"/>
            <a:chOff x="1260" y="2124"/>
            <a:chExt cx="672" cy="1488"/>
          </a:xfrm>
        </p:grpSpPr>
        <p:grpSp>
          <p:nvGrpSpPr>
            <p:cNvPr id="16480" name="Group 49"/>
            <p:cNvGrpSpPr>
              <a:grpSpLocks/>
            </p:cNvGrpSpPr>
            <p:nvPr/>
          </p:nvGrpSpPr>
          <p:grpSpPr bwMode="auto">
            <a:xfrm>
              <a:off x="1260" y="2160"/>
              <a:ext cx="240" cy="1416"/>
              <a:chOff x="1260" y="2268"/>
              <a:chExt cx="240" cy="1416"/>
            </a:xfrm>
          </p:grpSpPr>
          <p:sp>
            <p:nvSpPr>
              <p:cNvPr id="16495" name="Oval 43"/>
              <p:cNvSpPr>
                <a:spLocks noChangeArrowheads="1"/>
              </p:cNvSpPr>
              <p:nvPr/>
            </p:nvSpPr>
            <p:spPr bwMode="auto">
              <a:xfrm>
                <a:off x="1260" y="226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6" name="Oval 44"/>
              <p:cNvSpPr>
                <a:spLocks noChangeArrowheads="1"/>
              </p:cNvSpPr>
              <p:nvPr/>
            </p:nvSpPr>
            <p:spPr bwMode="auto">
              <a:xfrm>
                <a:off x="1260" y="249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7" name="Oval 45"/>
              <p:cNvSpPr>
                <a:spLocks noChangeArrowheads="1"/>
              </p:cNvSpPr>
              <p:nvPr/>
            </p:nvSpPr>
            <p:spPr bwMode="auto">
              <a:xfrm>
                <a:off x="1260" y="273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8" name="Oval 46"/>
              <p:cNvSpPr>
                <a:spLocks noChangeArrowheads="1"/>
              </p:cNvSpPr>
              <p:nvPr/>
            </p:nvSpPr>
            <p:spPr bwMode="auto">
              <a:xfrm>
                <a:off x="1260" y="296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9" name="Oval 47"/>
              <p:cNvSpPr>
                <a:spLocks noChangeArrowheads="1"/>
              </p:cNvSpPr>
              <p:nvPr/>
            </p:nvSpPr>
            <p:spPr bwMode="auto">
              <a:xfrm>
                <a:off x="1260" y="320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500" name="Oval 48"/>
              <p:cNvSpPr>
                <a:spLocks noChangeArrowheads="1"/>
              </p:cNvSpPr>
              <p:nvPr/>
            </p:nvSpPr>
            <p:spPr bwMode="auto">
              <a:xfrm>
                <a:off x="1260" y="344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6481" name="Oval 51"/>
            <p:cNvSpPr>
              <a:spLocks noChangeArrowheads="1"/>
            </p:cNvSpPr>
            <p:nvPr/>
          </p:nvSpPr>
          <p:spPr bwMode="auto">
            <a:xfrm>
              <a:off x="1476" y="2280"/>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82" name="Oval 52"/>
            <p:cNvSpPr>
              <a:spLocks noChangeArrowheads="1"/>
            </p:cNvSpPr>
            <p:nvPr/>
          </p:nvSpPr>
          <p:spPr bwMode="auto">
            <a:xfrm>
              <a:off x="1476" y="250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83" name="Oval 53"/>
            <p:cNvSpPr>
              <a:spLocks noChangeArrowheads="1"/>
            </p:cNvSpPr>
            <p:nvPr/>
          </p:nvSpPr>
          <p:spPr bwMode="auto">
            <a:xfrm>
              <a:off x="1476" y="274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84" name="Oval 54"/>
            <p:cNvSpPr>
              <a:spLocks noChangeArrowheads="1"/>
            </p:cNvSpPr>
            <p:nvPr/>
          </p:nvSpPr>
          <p:spPr bwMode="auto">
            <a:xfrm>
              <a:off x="1476" y="297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85" name="Oval 55"/>
            <p:cNvSpPr>
              <a:spLocks noChangeArrowheads="1"/>
            </p:cNvSpPr>
            <p:nvPr/>
          </p:nvSpPr>
          <p:spPr bwMode="auto">
            <a:xfrm>
              <a:off x="1476" y="321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86" name="Oval 56"/>
            <p:cNvSpPr>
              <a:spLocks noChangeArrowheads="1"/>
            </p:cNvSpPr>
            <p:nvPr/>
          </p:nvSpPr>
          <p:spPr bwMode="auto">
            <a:xfrm>
              <a:off x="1476" y="3456"/>
              <a:ext cx="216" cy="156"/>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6487" name="Group 57"/>
            <p:cNvGrpSpPr>
              <a:grpSpLocks/>
            </p:cNvGrpSpPr>
            <p:nvPr/>
          </p:nvGrpSpPr>
          <p:grpSpPr bwMode="auto">
            <a:xfrm>
              <a:off x="1692" y="2184"/>
              <a:ext cx="240" cy="1416"/>
              <a:chOff x="1260" y="2268"/>
              <a:chExt cx="240" cy="1416"/>
            </a:xfrm>
          </p:grpSpPr>
          <p:sp>
            <p:nvSpPr>
              <p:cNvPr id="16489" name="Oval 58"/>
              <p:cNvSpPr>
                <a:spLocks noChangeArrowheads="1"/>
              </p:cNvSpPr>
              <p:nvPr/>
            </p:nvSpPr>
            <p:spPr bwMode="auto">
              <a:xfrm>
                <a:off x="1260" y="226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0" name="Oval 59"/>
              <p:cNvSpPr>
                <a:spLocks noChangeArrowheads="1"/>
              </p:cNvSpPr>
              <p:nvPr/>
            </p:nvSpPr>
            <p:spPr bwMode="auto">
              <a:xfrm>
                <a:off x="1260" y="249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1" name="Oval 60"/>
              <p:cNvSpPr>
                <a:spLocks noChangeArrowheads="1"/>
              </p:cNvSpPr>
              <p:nvPr/>
            </p:nvSpPr>
            <p:spPr bwMode="auto">
              <a:xfrm>
                <a:off x="1260" y="273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2" name="Oval 61"/>
              <p:cNvSpPr>
                <a:spLocks noChangeArrowheads="1"/>
              </p:cNvSpPr>
              <p:nvPr/>
            </p:nvSpPr>
            <p:spPr bwMode="auto">
              <a:xfrm>
                <a:off x="1260" y="296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3" name="Oval 62"/>
              <p:cNvSpPr>
                <a:spLocks noChangeArrowheads="1"/>
              </p:cNvSpPr>
              <p:nvPr/>
            </p:nvSpPr>
            <p:spPr bwMode="auto">
              <a:xfrm>
                <a:off x="1260" y="320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94" name="Oval 63"/>
              <p:cNvSpPr>
                <a:spLocks noChangeArrowheads="1"/>
              </p:cNvSpPr>
              <p:nvPr/>
            </p:nvSpPr>
            <p:spPr bwMode="auto">
              <a:xfrm>
                <a:off x="1260" y="344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6488" name="Oval 149"/>
            <p:cNvSpPr>
              <a:spLocks noChangeArrowheads="1"/>
            </p:cNvSpPr>
            <p:nvPr/>
          </p:nvSpPr>
          <p:spPr bwMode="auto">
            <a:xfrm>
              <a:off x="1488" y="2124"/>
              <a:ext cx="216" cy="156"/>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6388" name="Oval 159"/>
          <p:cNvSpPr>
            <a:spLocks noChangeArrowheads="1"/>
          </p:cNvSpPr>
          <p:nvPr/>
        </p:nvSpPr>
        <p:spPr bwMode="auto">
          <a:xfrm>
            <a:off x="2762250" y="42100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89" name="Oval 160"/>
          <p:cNvSpPr>
            <a:spLocks noChangeArrowheads="1"/>
          </p:cNvSpPr>
          <p:nvPr/>
        </p:nvSpPr>
        <p:spPr bwMode="auto">
          <a:xfrm>
            <a:off x="2762250" y="4572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0" name="Oval 161"/>
          <p:cNvSpPr>
            <a:spLocks noChangeArrowheads="1"/>
          </p:cNvSpPr>
          <p:nvPr/>
        </p:nvSpPr>
        <p:spPr bwMode="auto">
          <a:xfrm>
            <a:off x="2762250" y="4953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1" name="Oval 162"/>
          <p:cNvSpPr>
            <a:spLocks noChangeArrowheads="1"/>
          </p:cNvSpPr>
          <p:nvPr/>
        </p:nvSpPr>
        <p:spPr bwMode="auto">
          <a:xfrm>
            <a:off x="2762250" y="53149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2" name="Oval 163"/>
          <p:cNvSpPr>
            <a:spLocks noChangeArrowheads="1"/>
          </p:cNvSpPr>
          <p:nvPr/>
        </p:nvSpPr>
        <p:spPr bwMode="auto">
          <a:xfrm>
            <a:off x="2762250" y="56959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3" name="Oval 164"/>
          <p:cNvSpPr>
            <a:spLocks noChangeArrowheads="1"/>
          </p:cNvSpPr>
          <p:nvPr/>
        </p:nvSpPr>
        <p:spPr bwMode="auto">
          <a:xfrm>
            <a:off x="2762250" y="6076950"/>
            <a:ext cx="342900" cy="24765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4" name="Oval 166"/>
          <p:cNvSpPr>
            <a:spLocks noChangeArrowheads="1"/>
          </p:cNvSpPr>
          <p:nvPr/>
        </p:nvSpPr>
        <p:spPr bwMode="auto">
          <a:xfrm>
            <a:off x="3105150" y="40576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5" name="Oval 167"/>
          <p:cNvSpPr>
            <a:spLocks noChangeArrowheads="1"/>
          </p:cNvSpPr>
          <p:nvPr/>
        </p:nvSpPr>
        <p:spPr bwMode="auto">
          <a:xfrm>
            <a:off x="3105150" y="44196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6" name="Oval 168"/>
          <p:cNvSpPr>
            <a:spLocks noChangeArrowheads="1"/>
          </p:cNvSpPr>
          <p:nvPr/>
        </p:nvSpPr>
        <p:spPr bwMode="auto">
          <a:xfrm>
            <a:off x="3105150" y="48006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7" name="Oval 169"/>
          <p:cNvSpPr>
            <a:spLocks noChangeArrowheads="1"/>
          </p:cNvSpPr>
          <p:nvPr/>
        </p:nvSpPr>
        <p:spPr bwMode="auto">
          <a:xfrm>
            <a:off x="3105150" y="5162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8" name="Oval 170"/>
          <p:cNvSpPr>
            <a:spLocks noChangeArrowheads="1"/>
          </p:cNvSpPr>
          <p:nvPr/>
        </p:nvSpPr>
        <p:spPr bwMode="auto">
          <a:xfrm>
            <a:off x="3105150" y="5543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399" name="Oval 171"/>
          <p:cNvSpPr>
            <a:spLocks noChangeArrowheads="1"/>
          </p:cNvSpPr>
          <p:nvPr/>
        </p:nvSpPr>
        <p:spPr bwMode="auto">
          <a:xfrm>
            <a:off x="3105150" y="5924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0" name="Oval 172"/>
          <p:cNvSpPr>
            <a:spLocks noChangeArrowheads="1"/>
          </p:cNvSpPr>
          <p:nvPr/>
        </p:nvSpPr>
        <p:spPr bwMode="auto">
          <a:xfrm>
            <a:off x="2781300" y="3962400"/>
            <a:ext cx="342900" cy="24765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1" name="Oval 175"/>
          <p:cNvSpPr>
            <a:spLocks noChangeArrowheads="1"/>
          </p:cNvSpPr>
          <p:nvPr/>
        </p:nvSpPr>
        <p:spPr bwMode="auto">
          <a:xfrm>
            <a:off x="2076450" y="42100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2" name="Oval 176"/>
          <p:cNvSpPr>
            <a:spLocks noChangeArrowheads="1"/>
          </p:cNvSpPr>
          <p:nvPr/>
        </p:nvSpPr>
        <p:spPr bwMode="auto">
          <a:xfrm>
            <a:off x="2076450" y="4572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3" name="Oval 177"/>
          <p:cNvSpPr>
            <a:spLocks noChangeArrowheads="1"/>
          </p:cNvSpPr>
          <p:nvPr/>
        </p:nvSpPr>
        <p:spPr bwMode="auto">
          <a:xfrm>
            <a:off x="2076450" y="4953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4" name="Oval 178"/>
          <p:cNvSpPr>
            <a:spLocks noChangeArrowheads="1"/>
          </p:cNvSpPr>
          <p:nvPr/>
        </p:nvSpPr>
        <p:spPr bwMode="auto">
          <a:xfrm>
            <a:off x="2076450" y="53149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5" name="Oval 179"/>
          <p:cNvSpPr>
            <a:spLocks noChangeArrowheads="1"/>
          </p:cNvSpPr>
          <p:nvPr/>
        </p:nvSpPr>
        <p:spPr bwMode="auto">
          <a:xfrm>
            <a:off x="2076450" y="56959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6" name="Oval 180"/>
          <p:cNvSpPr>
            <a:spLocks noChangeArrowheads="1"/>
          </p:cNvSpPr>
          <p:nvPr/>
        </p:nvSpPr>
        <p:spPr bwMode="auto">
          <a:xfrm>
            <a:off x="2076450" y="6076950"/>
            <a:ext cx="342900" cy="24765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7" name="Oval 182"/>
          <p:cNvSpPr>
            <a:spLocks noChangeArrowheads="1"/>
          </p:cNvSpPr>
          <p:nvPr/>
        </p:nvSpPr>
        <p:spPr bwMode="auto">
          <a:xfrm>
            <a:off x="2419350" y="40576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8" name="Oval 183"/>
          <p:cNvSpPr>
            <a:spLocks noChangeArrowheads="1"/>
          </p:cNvSpPr>
          <p:nvPr/>
        </p:nvSpPr>
        <p:spPr bwMode="auto">
          <a:xfrm>
            <a:off x="2419350" y="44196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09" name="Oval 184"/>
          <p:cNvSpPr>
            <a:spLocks noChangeArrowheads="1"/>
          </p:cNvSpPr>
          <p:nvPr/>
        </p:nvSpPr>
        <p:spPr bwMode="auto">
          <a:xfrm>
            <a:off x="2419350" y="48006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0" name="Oval 185"/>
          <p:cNvSpPr>
            <a:spLocks noChangeArrowheads="1"/>
          </p:cNvSpPr>
          <p:nvPr/>
        </p:nvSpPr>
        <p:spPr bwMode="auto">
          <a:xfrm>
            <a:off x="2419350" y="5162550"/>
            <a:ext cx="381000" cy="381000"/>
          </a:xfrm>
          <a:prstGeom prst="ellipse">
            <a:avLst/>
          </a:prstGeom>
          <a:gradFill rotWithShape="1">
            <a:gsLst>
              <a:gs pos="0">
                <a:srgbClr val="FF0000"/>
              </a:gs>
              <a:gs pos="100000">
                <a:srgbClr val="760000"/>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1" name="Oval 186"/>
          <p:cNvSpPr>
            <a:spLocks noChangeArrowheads="1"/>
          </p:cNvSpPr>
          <p:nvPr/>
        </p:nvSpPr>
        <p:spPr bwMode="auto">
          <a:xfrm>
            <a:off x="2419350" y="5543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2" name="Oval 187"/>
          <p:cNvSpPr>
            <a:spLocks noChangeArrowheads="1"/>
          </p:cNvSpPr>
          <p:nvPr/>
        </p:nvSpPr>
        <p:spPr bwMode="auto">
          <a:xfrm>
            <a:off x="2419350" y="5924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3" name="Oval 188"/>
          <p:cNvSpPr>
            <a:spLocks noChangeArrowheads="1"/>
          </p:cNvSpPr>
          <p:nvPr/>
        </p:nvSpPr>
        <p:spPr bwMode="auto">
          <a:xfrm>
            <a:off x="2095500" y="3962400"/>
            <a:ext cx="342900" cy="24765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4" name="Oval 190"/>
          <p:cNvSpPr>
            <a:spLocks noChangeArrowheads="1"/>
          </p:cNvSpPr>
          <p:nvPr/>
        </p:nvSpPr>
        <p:spPr bwMode="auto">
          <a:xfrm>
            <a:off x="3486150" y="42100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5" name="Oval 191"/>
          <p:cNvSpPr>
            <a:spLocks noChangeArrowheads="1"/>
          </p:cNvSpPr>
          <p:nvPr/>
        </p:nvSpPr>
        <p:spPr bwMode="auto">
          <a:xfrm>
            <a:off x="3486150" y="4572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6" name="Oval 192"/>
          <p:cNvSpPr>
            <a:spLocks noChangeArrowheads="1"/>
          </p:cNvSpPr>
          <p:nvPr/>
        </p:nvSpPr>
        <p:spPr bwMode="auto">
          <a:xfrm>
            <a:off x="3486150" y="4953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7" name="Oval 193"/>
          <p:cNvSpPr>
            <a:spLocks noChangeArrowheads="1"/>
          </p:cNvSpPr>
          <p:nvPr/>
        </p:nvSpPr>
        <p:spPr bwMode="auto">
          <a:xfrm>
            <a:off x="3486150" y="53149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8" name="Oval 194"/>
          <p:cNvSpPr>
            <a:spLocks noChangeArrowheads="1"/>
          </p:cNvSpPr>
          <p:nvPr/>
        </p:nvSpPr>
        <p:spPr bwMode="auto">
          <a:xfrm>
            <a:off x="3486150" y="56959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19" name="Oval 195"/>
          <p:cNvSpPr>
            <a:spLocks noChangeArrowheads="1"/>
          </p:cNvSpPr>
          <p:nvPr/>
        </p:nvSpPr>
        <p:spPr bwMode="auto">
          <a:xfrm>
            <a:off x="3486150" y="6076950"/>
            <a:ext cx="342900" cy="24765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0" name="Oval 197"/>
          <p:cNvSpPr>
            <a:spLocks noChangeArrowheads="1"/>
          </p:cNvSpPr>
          <p:nvPr/>
        </p:nvSpPr>
        <p:spPr bwMode="auto">
          <a:xfrm>
            <a:off x="3829050" y="4057650"/>
            <a:ext cx="381000" cy="381000"/>
          </a:xfrm>
          <a:prstGeom prst="ellipse">
            <a:avLst/>
          </a:prstGeom>
          <a:gradFill rotWithShape="1">
            <a:gsLst>
              <a:gs pos="0">
                <a:srgbClr val="FF0000"/>
              </a:gs>
              <a:gs pos="100000">
                <a:srgbClr val="760000"/>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1" name="Oval 198"/>
          <p:cNvSpPr>
            <a:spLocks noChangeArrowheads="1"/>
          </p:cNvSpPr>
          <p:nvPr/>
        </p:nvSpPr>
        <p:spPr bwMode="auto">
          <a:xfrm>
            <a:off x="3829050" y="44196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2" name="Oval 199"/>
          <p:cNvSpPr>
            <a:spLocks noChangeArrowheads="1"/>
          </p:cNvSpPr>
          <p:nvPr/>
        </p:nvSpPr>
        <p:spPr bwMode="auto">
          <a:xfrm>
            <a:off x="3829050" y="48006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3" name="Oval 200"/>
          <p:cNvSpPr>
            <a:spLocks noChangeArrowheads="1"/>
          </p:cNvSpPr>
          <p:nvPr/>
        </p:nvSpPr>
        <p:spPr bwMode="auto">
          <a:xfrm>
            <a:off x="3829050" y="5162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4" name="Oval 201"/>
          <p:cNvSpPr>
            <a:spLocks noChangeArrowheads="1"/>
          </p:cNvSpPr>
          <p:nvPr/>
        </p:nvSpPr>
        <p:spPr bwMode="auto">
          <a:xfrm>
            <a:off x="3829050" y="5543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5" name="Oval 202"/>
          <p:cNvSpPr>
            <a:spLocks noChangeArrowheads="1"/>
          </p:cNvSpPr>
          <p:nvPr/>
        </p:nvSpPr>
        <p:spPr bwMode="auto">
          <a:xfrm>
            <a:off x="3829050" y="59245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26" name="Oval 203"/>
          <p:cNvSpPr>
            <a:spLocks noChangeArrowheads="1"/>
          </p:cNvSpPr>
          <p:nvPr/>
        </p:nvSpPr>
        <p:spPr bwMode="auto">
          <a:xfrm>
            <a:off x="3505200" y="3962400"/>
            <a:ext cx="342900" cy="24765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6427" name="Group 204"/>
          <p:cNvGrpSpPr>
            <a:grpSpLocks/>
          </p:cNvGrpSpPr>
          <p:nvPr/>
        </p:nvGrpSpPr>
        <p:grpSpPr bwMode="auto">
          <a:xfrm>
            <a:off x="4191000" y="3962400"/>
            <a:ext cx="723900" cy="2362200"/>
            <a:chOff x="2280" y="2124"/>
            <a:chExt cx="456" cy="1488"/>
          </a:xfrm>
        </p:grpSpPr>
        <p:sp>
          <p:nvSpPr>
            <p:cNvPr id="16466" name="Oval 205"/>
            <p:cNvSpPr>
              <a:spLocks noChangeArrowheads="1"/>
            </p:cNvSpPr>
            <p:nvPr/>
          </p:nvSpPr>
          <p:spPr bwMode="auto">
            <a:xfrm>
              <a:off x="2280" y="2280"/>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7" name="Oval 206"/>
            <p:cNvSpPr>
              <a:spLocks noChangeArrowheads="1"/>
            </p:cNvSpPr>
            <p:nvPr/>
          </p:nvSpPr>
          <p:spPr bwMode="auto">
            <a:xfrm>
              <a:off x="2280" y="250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8" name="Oval 207"/>
            <p:cNvSpPr>
              <a:spLocks noChangeArrowheads="1"/>
            </p:cNvSpPr>
            <p:nvPr/>
          </p:nvSpPr>
          <p:spPr bwMode="auto">
            <a:xfrm>
              <a:off x="2280" y="274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9" name="Oval 208"/>
            <p:cNvSpPr>
              <a:spLocks noChangeArrowheads="1"/>
            </p:cNvSpPr>
            <p:nvPr/>
          </p:nvSpPr>
          <p:spPr bwMode="auto">
            <a:xfrm>
              <a:off x="2280" y="297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0" name="Oval 209"/>
            <p:cNvSpPr>
              <a:spLocks noChangeArrowheads="1"/>
            </p:cNvSpPr>
            <p:nvPr/>
          </p:nvSpPr>
          <p:spPr bwMode="auto">
            <a:xfrm>
              <a:off x="2280" y="321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1" name="Oval 210"/>
            <p:cNvSpPr>
              <a:spLocks noChangeArrowheads="1"/>
            </p:cNvSpPr>
            <p:nvPr/>
          </p:nvSpPr>
          <p:spPr bwMode="auto">
            <a:xfrm>
              <a:off x="2280" y="3456"/>
              <a:ext cx="216" cy="156"/>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6472" name="Group 211"/>
            <p:cNvGrpSpPr>
              <a:grpSpLocks/>
            </p:cNvGrpSpPr>
            <p:nvPr/>
          </p:nvGrpSpPr>
          <p:grpSpPr bwMode="auto">
            <a:xfrm>
              <a:off x="2496" y="2184"/>
              <a:ext cx="240" cy="1416"/>
              <a:chOff x="1260" y="2268"/>
              <a:chExt cx="240" cy="1416"/>
            </a:xfrm>
          </p:grpSpPr>
          <p:sp>
            <p:nvSpPr>
              <p:cNvPr id="16474" name="Oval 212"/>
              <p:cNvSpPr>
                <a:spLocks noChangeArrowheads="1"/>
              </p:cNvSpPr>
              <p:nvPr/>
            </p:nvSpPr>
            <p:spPr bwMode="auto">
              <a:xfrm>
                <a:off x="1260" y="226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5" name="Oval 213"/>
              <p:cNvSpPr>
                <a:spLocks noChangeArrowheads="1"/>
              </p:cNvSpPr>
              <p:nvPr/>
            </p:nvSpPr>
            <p:spPr bwMode="auto">
              <a:xfrm>
                <a:off x="1260" y="249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6" name="Oval 214"/>
              <p:cNvSpPr>
                <a:spLocks noChangeArrowheads="1"/>
              </p:cNvSpPr>
              <p:nvPr/>
            </p:nvSpPr>
            <p:spPr bwMode="auto">
              <a:xfrm>
                <a:off x="1260" y="273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7" name="Oval 215"/>
              <p:cNvSpPr>
                <a:spLocks noChangeArrowheads="1"/>
              </p:cNvSpPr>
              <p:nvPr/>
            </p:nvSpPr>
            <p:spPr bwMode="auto">
              <a:xfrm>
                <a:off x="1260" y="296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8" name="Oval 216"/>
              <p:cNvSpPr>
                <a:spLocks noChangeArrowheads="1"/>
              </p:cNvSpPr>
              <p:nvPr/>
            </p:nvSpPr>
            <p:spPr bwMode="auto">
              <a:xfrm>
                <a:off x="1260" y="320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79" name="Oval 217"/>
              <p:cNvSpPr>
                <a:spLocks noChangeArrowheads="1"/>
              </p:cNvSpPr>
              <p:nvPr/>
            </p:nvSpPr>
            <p:spPr bwMode="auto">
              <a:xfrm>
                <a:off x="1260" y="344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6473" name="Oval 218"/>
            <p:cNvSpPr>
              <a:spLocks noChangeArrowheads="1"/>
            </p:cNvSpPr>
            <p:nvPr/>
          </p:nvSpPr>
          <p:spPr bwMode="auto">
            <a:xfrm>
              <a:off x="2292" y="2124"/>
              <a:ext cx="216" cy="156"/>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grpSp>
        <p:nvGrpSpPr>
          <p:cNvPr id="16428" name="Group 219"/>
          <p:cNvGrpSpPr>
            <a:grpSpLocks/>
          </p:cNvGrpSpPr>
          <p:nvPr/>
        </p:nvGrpSpPr>
        <p:grpSpPr bwMode="auto">
          <a:xfrm>
            <a:off x="4876800" y="3962400"/>
            <a:ext cx="723900" cy="2362200"/>
            <a:chOff x="2280" y="2124"/>
            <a:chExt cx="456" cy="1488"/>
          </a:xfrm>
        </p:grpSpPr>
        <p:sp>
          <p:nvSpPr>
            <p:cNvPr id="16452" name="Oval 220"/>
            <p:cNvSpPr>
              <a:spLocks noChangeArrowheads="1"/>
            </p:cNvSpPr>
            <p:nvPr/>
          </p:nvSpPr>
          <p:spPr bwMode="auto">
            <a:xfrm>
              <a:off x="2280" y="2280"/>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53" name="Oval 221"/>
            <p:cNvSpPr>
              <a:spLocks noChangeArrowheads="1"/>
            </p:cNvSpPr>
            <p:nvPr/>
          </p:nvSpPr>
          <p:spPr bwMode="auto">
            <a:xfrm>
              <a:off x="2280" y="250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54" name="Oval 222"/>
            <p:cNvSpPr>
              <a:spLocks noChangeArrowheads="1"/>
            </p:cNvSpPr>
            <p:nvPr/>
          </p:nvSpPr>
          <p:spPr bwMode="auto">
            <a:xfrm>
              <a:off x="2280" y="274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55" name="Oval 223"/>
            <p:cNvSpPr>
              <a:spLocks noChangeArrowheads="1"/>
            </p:cNvSpPr>
            <p:nvPr/>
          </p:nvSpPr>
          <p:spPr bwMode="auto">
            <a:xfrm>
              <a:off x="2280" y="297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56" name="Oval 224"/>
            <p:cNvSpPr>
              <a:spLocks noChangeArrowheads="1"/>
            </p:cNvSpPr>
            <p:nvPr/>
          </p:nvSpPr>
          <p:spPr bwMode="auto">
            <a:xfrm>
              <a:off x="2280" y="321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57" name="Oval 225"/>
            <p:cNvSpPr>
              <a:spLocks noChangeArrowheads="1"/>
            </p:cNvSpPr>
            <p:nvPr/>
          </p:nvSpPr>
          <p:spPr bwMode="auto">
            <a:xfrm>
              <a:off x="2280" y="3456"/>
              <a:ext cx="216" cy="156"/>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6458" name="Group 226"/>
            <p:cNvGrpSpPr>
              <a:grpSpLocks/>
            </p:cNvGrpSpPr>
            <p:nvPr/>
          </p:nvGrpSpPr>
          <p:grpSpPr bwMode="auto">
            <a:xfrm>
              <a:off x="2496" y="2184"/>
              <a:ext cx="240" cy="1416"/>
              <a:chOff x="1260" y="2268"/>
              <a:chExt cx="240" cy="1416"/>
            </a:xfrm>
          </p:grpSpPr>
          <p:sp>
            <p:nvSpPr>
              <p:cNvPr id="16460" name="Oval 227"/>
              <p:cNvSpPr>
                <a:spLocks noChangeArrowheads="1"/>
              </p:cNvSpPr>
              <p:nvPr/>
            </p:nvSpPr>
            <p:spPr bwMode="auto">
              <a:xfrm>
                <a:off x="1260" y="2268"/>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1" name="Oval 228"/>
              <p:cNvSpPr>
                <a:spLocks noChangeArrowheads="1"/>
              </p:cNvSpPr>
              <p:nvPr/>
            </p:nvSpPr>
            <p:spPr bwMode="auto">
              <a:xfrm>
                <a:off x="1260" y="249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2" name="Oval 229"/>
              <p:cNvSpPr>
                <a:spLocks noChangeArrowheads="1"/>
              </p:cNvSpPr>
              <p:nvPr/>
            </p:nvSpPr>
            <p:spPr bwMode="auto">
              <a:xfrm>
                <a:off x="1260" y="2736"/>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3" name="Oval 230"/>
              <p:cNvSpPr>
                <a:spLocks noChangeArrowheads="1"/>
              </p:cNvSpPr>
              <p:nvPr/>
            </p:nvSpPr>
            <p:spPr bwMode="auto">
              <a:xfrm>
                <a:off x="1260" y="296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4" name="Oval 231"/>
              <p:cNvSpPr>
                <a:spLocks noChangeArrowheads="1"/>
              </p:cNvSpPr>
              <p:nvPr/>
            </p:nvSpPr>
            <p:spPr bwMode="auto">
              <a:xfrm>
                <a:off x="1260" y="320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65" name="Oval 232"/>
              <p:cNvSpPr>
                <a:spLocks noChangeArrowheads="1"/>
              </p:cNvSpPr>
              <p:nvPr/>
            </p:nvSpPr>
            <p:spPr bwMode="auto">
              <a:xfrm>
                <a:off x="1260" y="3444"/>
                <a:ext cx="240" cy="24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6459" name="Oval 233"/>
            <p:cNvSpPr>
              <a:spLocks noChangeArrowheads="1"/>
            </p:cNvSpPr>
            <p:nvPr/>
          </p:nvSpPr>
          <p:spPr bwMode="auto">
            <a:xfrm>
              <a:off x="2292" y="2124"/>
              <a:ext cx="216" cy="156"/>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6429" name="Oval 136"/>
          <p:cNvSpPr>
            <a:spLocks noChangeArrowheads="1"/>
          </p:cNvSpPr>
          <p:nvPr/>
        </p:nvSpPr>
        <p:spPr bwMode="auto">
          <a:xfrm>
            <a:off x="1828800" y="30480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0" name="Oval 137"/>
          <p:cNvSpPr>
            <a:spLocks noChangeArrowheads="1"/>
          </p:cNvSpPr>
          <p:nvPr/>
        </p:nvSpPr>
        <p:spPr bwMode="auto">
          <a:xfrm>
            <a:off x="1181100" y="33528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1" name="Oval 138"/>
          <p:cNvSpPr>
            <a:spLocks noChangeArrowheads="1"/>
          </p:cNvSpPr>
          <p:nvPr/>
        </p:nvSpPr>
        <p:spPr bwMode="auto">
          <a:xfrm>
            <a:off x="2590800" y="34671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2" name="Oval 139"/>
          <p:cNvSpPr>
            <a:spLocks noChangeArrowheads="1"/>
          </p:cNvSpPr>
          <p:nvPr/>
        </p:nvSpPr>
        <p:spPr bwMode="auto">
          <a:xfrm>
            <a:off x="3448050" y="23431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3" name="Oval 140"/>
          <p:cNvSpPr>
            <a:spLocks noChangeArrowheads="1"/>
          </p:cNvSpPr>
          <p:nvPr/>
        </p:nvSpPr>
        <p:spPr bwMode="auto">
          <a:xfrm>
            <a:off x="3067050" y="29718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4" name="Oval 141"/>
          <p:cNvSpPr>
            <a:spLocks noChangeArrowheads="1"/>
          </p:cNvSpPr>
          <p:nvPr/>
        </p:nvSpPr>
        <p:spPr bwMode="auto">
          <a:xfrm>
            <a:off x="4038600" y="33718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5" name="Oval 142"/>
          <p:cNvSpPr>
            <a:spLocks noChangeArrowheads="1"/>
          </p:cNvSpPr>
          <p:nvPr/>
        </p:nvSpPr>
        <p:spPr bwMode="auto">
          <a:xfrm>
            <a:off x="4419600" y="18669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6" name="Oval 143"/>
          <p:cNvSpPr>
            <a:spLocks noChangeArrowheads="1"/>
          </p:cNvSpPr>
          <p:nvPr/>
        </p:nvSpPr>
        <p:spPr bwMode="auto">
          <a:xfrm>
            <a:off x="4933950" y="33909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7" name="Oval 144"/>
          <p:cNvSpPr>
            <a:spLocks noChangeArrowheads="1"/>
          </p:cNvSpPr>
          <p:nvPr/>
        </p:nvSpPr>
        <p:spPr bwMode="auto">
          <a:xfrm>
            <a:off x="4857750" y="255270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8" name="Oval 145"/>
          <p:cNvSpPr>
            <a:spLocks noChangeArrowheads="1"/>
          </p:cNvSpPr>
          <p:nvPr/>
        </p:nvSpPr>
        <p:spPr bwMode="auto">
          <a:xfrm>
            <a:off x="2495550" y="13906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39" name="Oval 146"/>
          <p:cNvSpPr>
            <a:spLocks noChangeArrowheads="1"/>
          </p:cNvSpPr>
          <p:nvPr/>
        </p:nvSpPr>
        <p:spPr bwMode="auto">
          <a:xfrm>
            <a:off x="1409700" y="21526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40" name="Oval 147"/>
          <p:cNvSpPr>
            <a:spLocks noChangeArrowheads="1"/>
          </p:cNvSpPr>
          <p:nvPr/>
        </p:nvSpPr>
        <p:spPr bwMode="auto">
          <a:xfrm>
            <a:off x="2286000" y="23050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41" name="Oval 148"/>
          <p:cNvSpPr>
            <a:spLocks noChangeArrowheads="1"/>
          </p:cNvSpPr>
          <p:nvPr/>
        </p:nvSpPr>
        <p:spPr bwMode="auto">
          <a:xfrm>
            <a:off x="3581400" y="1428750"/>
            <a:ext cx="381000" cy="381000"/>
          </a:xfrm>
          <a:prstGeom prst="ellipse">
            <a:avLst/>
          </a:prstGeom>
          <a:gradFill rotWithShape="1">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442" name="Line 40"/>
          <p:cNvSpPr>
            <a:spLocks noChangeShapeType="1"/>
          </p:cNvSpPr>
          <p:nvPr/>
        </p:nvSpPr>
        <p:spPr bwMode="auto">
          <a:xfrm>
            <a:off x="5638800" y="3200400"/>
            <a:ext cx="0" cy="3124200"/>
          </a:xfrm>
          <a:prstGeom prst="line">
            <a:avLst/>
          </a:prstGeom>
          <a:noFill/>
          <a:ln w="38100">
            <a:solidFill>
              <a:srgbClr val="969696"/>
            </a:solidFill>
            <a:round/>
            <a:headEnd/>
            <a:tailEnd/>
          </a:ln>
          <a:effectLst>
            <a:prstShdw prst="shdw17" dist="17961" dir="13500000">
              <a:srgbClr val="5A5A5A"/>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6443" name="Line 39"/>
          <p:cNvSpPr>
            <a:spLocks noChangeShapeType="1"/>
          </p:cNvSpPr>
          <p:nvPr/>
        </p:nvSpPr>
        <p:spPr bwMode="auto">
          <a:xfrm>
            <a:off x="1009650" y="3200400"/>
            <a:ext cx="0" cy="3124200"/>
          </a:xfrm>
          <a:prstGeom prst="line">
            <a:avLst/>
          </a:prstGeom>
          <a:noFill/>
          <a:ln w="38100">
            <a:solidFill>
              <a:srgbClr val="969696"/>
            </a:solidFill>
            <a:round/>
            <a:headEnd/>
            <a:tailEnd/>
          </a:ln>
          <a:effectLst>
            <a:prstShdw prst="shdw17" dist="17961" dir="13500000">
              <a:srgbClr val="5A5A5A"/>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6444" name="Line 236"/>
          <p:cNvSpPr>
            <a:spLocks noChangeShapeType="1"/>
          </p:cNvSpPr>
          <p:nvPr/>
        </p:nvSpPr>
        <p:spPr bwMode="auto">
          <a:xfrm flipV="1">
            <a:off x="2228850" y="5143500"/>
            <a:ext cx="742950" cy="38100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45" name="Line 237"/>
          <p:cNvSpPr>
            <a:spLocks noChangeShapeType="1"/>
          </p:cNvSpPr>
          <p:nvPr/>
        </p:nvSpPr>
        <p:spPr bwMode="auto">
          <a:xfrm rot="5400000" flipV="1">
            <a:off x="2419350" y="4972050"/>
            <a:ext cx="381000" cy="70485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46" name="Line 238"/>
          <p:cNvSpPr>
            <a:spLocks noChangeShapeType="1"/>
          </p:cNvSpPr>
          <p:nvPr/>
        </p:nvSpPr>
        <p:spPr bwMode="auto">
          <a:xfrm flipH="1" flipV="1">
            <a:off x="2609850" y="4876800"/>
            <a:ext cx="0" cy="83820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47" name="Line 240"/>
          <p:cNvSpPr>
            <a:spLocks noChangeShapeType="1"/>
          </p:cNvSpPr>
          <p:nvPr/>
        </p:nvSpPr>
        <p:spPr bwMode="auto">
          <a:xfrm flipV="1">
            <a:off x="3657600" y="4038600"/>
            <a:ext cx="742950" cy="38100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48" name="Line 241"/>
          <p:cNvSpPr>
            <a:spLocks noChangeShapeType="1"/>
          </p:cNvSpPr>
          <p:nvPr/>
        </p:nvSpPr>
        <p:spPr bwMode="auto">
          <a:xfrm rot="5400000" flipV="1">
            <a:off x="3848100" y="3905250"/>
            <a:ext cx="381000" cy="704850"/>
          </a:xfrm>
          <a:prstGeom prst="line">
            <a:avLst/>
          </a:prstGeom>
          <a:noFill/>
          <a:ln w="9525">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49" name="Line 242"/>
          <p:cNvSpPr>
            <a:spLocks noChangeShapeType="1"/>
          </p:cNvSpPr>
          <p:nvPr/>
        </p:nvSpPr>
        <p:spPr bwMode="auto">
          <a:xfrm flipH="1" flipV="1">
            <a:off x="4019550" y="4248150"/>
            <a:ext cx="0" cy="400050"/>
          </a:xfrm>
          <a:prstGeom prst="line">
            <a:avLst/>
          </a:prstGeom>
          <a:noFill/>
          <a:ln w="952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50" name="Text Box 243"/>
          <p:cNvSpPr txBox="1">
            <a:spLocks noChangeArrowheads="1"/>
          </p:cNvSpPr>
          <p:nvPr/>
        </p:nvSpPr>
        <p:spPr bwMode="auto">
          <a:xfrm>
            <a:off x="452438" y="514350"/>
            <a:ext cx="8455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rPr>
              <a:t>界面的分子与物质内部分子所处的状态是不相同的：</a:t>
            </a:r>
          </a:p>
        </p:txBody>
      </p:sp>
      <p:sp>
        <p:nvSpPr>
          <p:cNvPr id="16451" name="Text Box 244"/>
          <p:cNvSpPr txBox="1">
            <a:spLocks noChangeArrowheads="1"/>
          </p:cNvSpPr>
          <p:nvPr/>
        </p:nvSpPr>
        <p:spPr bwMode="auto">
          <a:xfrm>
            <a:off x="5981701" y="1362760"/>
            <a:ext cx="28956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rPr>
              <a:t>内部分子：</a:t>
            </a:r>
            <a:r>
              <a:rPr kumimoji="1" lang="zh-CN" altLang="en-US" sz="2800" dirty="0">
                <a:solidFill>
                  <a:srgbClr val="0000FF"/>
                </a:solidFill>
              </a:rPr>
              <a:t>近邻四周分子基本是对称分布的。</a:t>
            </a:r>
          </a:p>
          <a:p>
            <a:pPr eaLnBrk="1" hangingPunct="1">
              <a:spcBef>
                <a:spcPct val="0"/>
              </a:spcBef>
              <a:buClrTx/>
              <a:buSzTx/>
              <a:buFontTx/>
              <a:buNone/>
            </a:pPr>
            <a:endParaRPr kumimoji="1" lang="zh-CN" altLang="en-US" sz="2800" dirty="0">
              <a:solidFill>
                <a:srgbClr val="FF0000"/>
              </a:solidFill>
            </a:endParaRPr>
          </a:p>
          <a:p>
            <a:pPr eaLnBrk="1" hangingPunct="1">
              <a:spcBef>
                <a:spcPct val="0"/>
              </a:spcBef>
              <a:buClrTx/>
              <a:buSzTx/>
              <a:buFontTx/>
              <a:buNone/>
            </a:pPr>
            <a:r>
              <a:rPr kumimoji="1" lang="zh-CN" altLang="en-US" sz="2800" dirty="0">
                <a:solidFill>
                  <a:srgbClr val="FF0000"/>
                </a:solidFill>
              </a:rPr>
              <a:t>界面分子：</a:t>
            </a:r>
            <a:r>
              <a:rPr kumimoji="1" lang="zh-CN" altLang="en-US" sz="2800" dirty="0">
                <a:solidFill>
                  <a:srgbClr val="0000FF"/>
                </a:solidFill>
              </a:rPr>
              <a:t>近邻四周分子的分布不对称。这种不对称引起了界面张力。</a:t>
            </a:r>
            <a:endParaRPr kumimoji="1" lang="en-US" altLang="zh-CN" sz="2800" dirty="0">
              <a:solidFill>
                <a:srgbClr val="0000FF"/>
              </a:solidFill>
            </a:endParaRPr>
          </a:p>
        </p:txBody>
      </p:sp>
    </p:spTree>
  </p:cSld>
  <p:clrMapOvr>
    <a:masterClrMapping/>
  </p:clrMapOvr>
  <p:transition spd="med">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C2FD8E4-5156-42DC-9893-F5878DD382E7}"/>
              </a:ext>
            </a:extLst>
          </p:cNvPr>
          <p:cNvSpPr/>
          <p:nvPr/>
        </p:nvSpPr>
        <p:spPr>
          <a:xfrm>
            <a:off x="647839" y="684473"/>
            <a:ext cx="7952764" cy="2246769"/>
          </a:xfrm>
          <a:prstGeom prst="rect">
            <a:avLst/>
          </a:prstGeom>
        </p:spPr>
        <p:txBody>
          <a:bodyPr wrap="square">
            <a:spAutoFit/>
          </a:bodyPr>
          <a:lstStyle/>
          <a:p>
            <a:pPr marL="0" indent="0" algn="just" eaLnBrk="1" hangingPunct="1">
              <a:spcBef>
                <a:spcPts val="1200"/>
              </a:spcBef>
              <a:buClr>
                <a:srgbClr val="008000"/>
              </a:buClr>
              <a:buSzTx/>
              <a:buNone/>
            </a:pPr>
            <a:r>
              <a:rPr kumimoji="1" lang="en-US" altLang="zh-CN" dirty="0">
                <a:solidFill>
                  <a:srgbClr val="0000FF"/>
                </a:solidFill>
                <a:ea typeface="楷体" panose="02010609060101010101" pitchFamily="49" charset="-122"/>
                <a:cs typeface="Times New Roman" panose="02020603050405020304" pitchFamily="18" charset="0"/>
              </a:rPr>
              <a:t>(2) </a:t>
            </a:r>
            <a:r>
              <a:rPr kumimoji="1" lang="zh-CN" altLang="en-US"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dirty="0">
                <a:solidFill>
                  <a:srgbClr val="0000FF"/>
                </a:solidFill>
                <a:latin typeface="楷体" panose="02010609060101010101" pitchFamily="49" charset="-122"/>
                <a:ea typeface="楷体" panose="02010609060101010101" pitchFamily="49" charset="-122"/>
              </a:rPr>
              <a:t>相和</a:t>
            </a:r>
            <a:r>
              <a:rPr kumimoji="1" lang="zh-CN" altLang="en-US" b="0" i="1" dirty="0">
                <a:solidFill>
                  <a:srgbClr val="000000"/>
                </a:solidFill>
                <a:latin typeface="楷体" panose="02010609060101010101" pitchFamily="49" charset="-122"/>
                <a:ea typeface="楷体" panose="02010609060101010101" pitchFamily="49" charset="-122"/>
                <a:sym typeface="Symbol" pitchFamily="18" charset="2"/>
              </a:rPr>
              <a:t></a:t>
            </a:r>
            <a:r>
              <a:rPr kumimoji="1" lang="zh-CN" altLang="en-US" dirty="0">
                <a:solidFill>
                  <a:srgbClr val="0000FF"/>
                </a:solidFill>
                <a:latin typeface="楷体" panose="02010609060101010101" pitchFamily="49" charset="-122"/>
                <a:ea typeface="楷体" panose="02010609060101010101" pitchFamily="49" charset="-122"/>
              </a:rPr>
              <a:t>相的强度性质与实际系统中体相的强度性质完全相同，但广延性质由单位体积广延性质乘以相体积得到，因体积不等而与实际的不等，</a:t>
            </a:r>
            <a:r>
              <a:rPr kumimoji="1" lang="zh-CN" altLang="en-US" dirty="0">
                <a:solidFill>
                  <a:srgbClr val="FF0000"/>
                </a:solidFill>
                <a:latin typeface="宋体" panose="02010600030101010101" pitchFamily="2" charset="-122"/>
              </a:rPr>
              <a:t>模型的广延性质与实际广延性质之差称为</a:t>
            </a:r>
            <a:r>
              <a:rPr kumimoji="1" lang="zh-CN" altLang="en-US" dirty="0">
                <a:solidFill>
                  <a:srgbClr val="FF0000"/>
                </a:solidFill>
                <a:latin typeface="黑体" panose="02010609060101010101" pitchFamily="49" charset="-122"/>
                <a:ea typeface="黑体" panose="02010609060101010101" pitchFamily="49" charset="-122"/>
              </a:rPr>
              <a:t>界面过剩性质</a:t>
            </a:r>
            <a:r>
              <a:rPr kumimoji="1" lang="zh-CN" altLang="en-US" dirty="0">
                <a:solidFill>
                  <a:srgbClr val="0000FF"/>
                </a:solidFill>
                <a:latin typeface="楷体" panose="02010609060101010101" pitchFamily="49" charset="-122"/>
                <a:ea typeface="楷体" panose="02010609060101010101" pitchFamily="49" charset="-122"/>
              </a:rPr>
              <a:t>。以内能为例，记单位体积内能为</a:t>
            </a:r>
            <a:r>
              <a:rPr kumimoji="1" lang="en-US" altLang="zh-CN" b="0" i="1" dirty="0">
                <a:solidFill>
                  <a:srgbClr val="000000"/>
                </a:solidFill>
                <a:ea typeface="楷体" panose="02010609060101010101" pitchFamily="49" charset="-122"/>
                <a:cs typeface="Times New Roman" panose="02020603050405020304" pitchFamily="18" charset="0"/>
              </a:rPr>
              <a:t>u</a:t>
            </a:r>
            <a:r>
              <a:rPr kumimoji="1" lang="zh-CN" altLang="en-US" dirty="0">
                <a:solidFill>
                  <a:srgbClr val="0000FF"/>
                </a:solidFill>
                <a:latin typeface="楷体" panose="02010609060101010101" pitchFamily="49" charset="-122"/>
                <a:ea typeface="楷体" panose="02010609060101010101" pitchFamily="49" charset="-122"/>
              </a:rPr>
              <a:t>：</a:t>
            </a:r>
          </a:p>
        </p:txBody>
      </p:sp>
      <p:grpSp>
        <p:nvGrpSpPr>
          <p:cNvPr id="17" name="组合 16">
            <a:extLst>
              <a:ext uri="{FF2B5EF4-FFF2-40B4-BE49-F238E27FC236}">
                <a16:creationId xmlns:a16="http://schemas.microsoft.com/office/drawing/2014/main" id="{DD5ADE59-60BF-42B2-87AF-3D095E1ECA88}"/>
              </a:ext>
            </a:extLst>
          </p:cNvPr>
          <p:cNvGrpSpPr/>
          <p:nvPr/>
        </p:nvGrpSpPr>
        <p:grpSpPr>
          <a:xfrm>
            <a:off x="973771" y="3060700"/>
            <a:ext cx="7914318" cy="2854431"/>
            <a:chOff x="1343184" y="4023563"/>
            <a:chExt cx="7914318" cy="2854431"/>
          </a:xfrm>
        </p:grpSpPr>
        <p:graphicFrame>
          <p:nvGraphicFramePr>
            <p:cNvPr id="9" name="Object 38">
              <a:extLst>
                <a:ext uri="{FF2B5EF4-FFF2-40B4-BE49-F238E27FC236}">
                  <a16:creationId xmlns:a16="http://schemas.microsoft.com/office/drawing/2014/main" id="{D54A6FD6-91D0-4A6D-9A85-CA7733C47547}"/>
                </a:ext>
              </a:extLst>
            </p:cNvPr>
            <p:cNvGraphicFramePr>
              <a:graphicFrameLocks noChangeAspect="1"/>
            </p:cNvGraphicFramePr>
            <p:nvPr>
              <p:extLst>
                <p:ext uri="{D42A27DB-BD31-4B8C-83A1-F6EECF244321}">
                  <p14:modId xmlns:p14="http://schemas.microsoft.com/office/powerpoint/2010/main" val="2499009425"/>
                </p:ext>
              </p:extLst>
            </p:nvPr>
          </p:nvGraphicFramePr>
          <p:xfrm>
            <a:off x="4146076" y="4023563"/>
            <a:ext cx="3468687" cy="579438"/>
          </p:xfrm>
          <a:graphic>
            <a:graphicData uri="http://schemas.openxmlformats.org/presentationml/2006/ole">
              <mc:AlternateContent xmlns:mc="http://schemas.openxmlformats.org/markup-compatibility/2006">
                <mc:Choice xmlns:v="urn:schemas-microsoft-com:vml" Requires="v">
                  <p:oleObj name="Equation" r:id="rId2" imgW="1511280" imgH="253800" progId="Equation.DSMT4">
                    <p:embed/>
                  </p:oleObj>
                </mc:Choice>
                <mc:Fallback>
                  <p:oleObj name="Equation" r:id="rId2" imgW="1511280" imgH="253800" progId="Equation.DSMT4">
                    <p:embed/>
                    <p:pic>
                      <p:nvPicPr>
                        <p:cNvPr id="9" name="Object 38">
                          <a:extLst>
                            <a:ext uri="{FF2B5EF4-FFF2-40B4-BE49-F238E27FC236}">
                              <a16:creationId xmlns:a16="http://schemas.microsoft.com/office/drawing/2014/main" id="{D54A6FD6-91D0-4A6D-9A85-CA7733C47547}"/>
                            </a:ext>
                          </a:extLst>
                        </p:cNvPr>
                        <p:cNvPicPr>
                          <a:picLocks noChangeAspect="1" noChangeArrowheads="1"/>
                        </p:cNvPicPr>
                        <p:nvPr/>
                      </p:nvPicPr>
                      <p:blipFill>
                        <a:blip r:embed="rId3"/>
                        <a:srcRect/>
                        <a:stretch>
                          <a:fillRect/>
                        </a:stretch>
                      </p:blipFill>
                      <p:spPr bwMode="auto">
                        <a:xfrm>
                          <a:off x="4146076" y="4023563"/>
                          <a:ext cx="3468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52544F1E-57CD-4CD8-A956-5E021FB4B8B6}"/>
                </a:ext>
              </a:extLst>
            </p:cNvPr>
            <p:cNvSpPr txBox="1"/>
            <p:nvPr/>
          </p:nvSpPr>
          <p:spPr>
            <a:xfrm>
              <a:off x="1343184" y="4023775"/>
              <a:ext cx="2780777"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单位体积内能：</a:t>
              </a:r>
            </a:p>
          </p:txBody>
        </p:sp>
        <p:graphicFrame>
          <p:nvGraphicFramePr>
            <p:cNvPr id="11" name="Object 38">
              <a:extLst>
                <a:ext uri="{FF2B5EF4-FFF2-40B4-BE49-F238E27FC236}">
                  <a16:creationId xmlns:a16="http://schemas.microsoft.com/office/drawing/2014/main" id="{C5338F1D-2ADF-44F8-ACF0-47A6B7167384}"/>
                </a:ext>
              </a:extLst>
            </p:cNvPr>
            <p:cNvGraphicFramePr>
              <a:graphicFrameLocks noChangeAspect="1"/>
            </p:cNvGraphicFramePr>
            <p:nvPr>
              <p:extLst>
                <p:ext uri="{D42A27DB-BD31-4B8C-83A1-F6EECF244321}">
                  <p14:modId xmlns:p14="http://schemas.microsoft.com/office/powerpoint/2010/main" val="1509970997"/>
                </p:ext>
              </p:extLst>
            </p:nvPr>
          </p:nvGraphicFramePr>
          <p:xfrm>
            <a:off x="3496788" y="4666501"/>
            <a:ext cx="4724400" cy="1158875"/>
          </p:xfrm>
          <a:graphic>
            <a:graphicData uri="http://schemas.openxmlformats.org/presentationml/2006/ole">
              <mc:AlternateContent xmlns:mc="http://schemas.openxmlformats.org/markup-compatibility/2006">
                <mc:Choice xmlns:v="urn:schemas-microsoft-com:vml" Requires="v">
                  <p:oleObj name="Equation" r:id="rId4" imgW="2057400" imgH="507960" progId="Equation.DSMT4">
                    <p:embed/>
                  </p:oleObj>
                </mc:Choice>
                <mc:Fallback>
                  <p:oleObj name="Equation" r:id="rId4" imgW="2057400" imgH="507960" progId="Equation.DSMT4">
                    <p:embed/>
                    <p:pic>
                      <p:nvPicPr>
                        <p:cNvPr id="11" name="Object 38">
                          <a:extLst>
                            <a:ext uri="{FF2B5EF4-FFF2-40B4-BE49-F238E27FC236}">
                              <a16:creationId xmlns:a16="http://schemas.microsoft.com/office/drawing/2014/main" id="{C5338F1D-2ADF-44F8-ACF0-47A6B7167384}"/>
                            </a:ext>
                          </a:extLst>
                        </p:cNvPr>
                        <p:cNvPicPr>
                          <a:picLocks noChangeAspect="1" noChangeArrowheads="1"/>
                        </p:cNvPicPr>
                        <p:nvPr/>
                      </p:nvPicPr>
                      <p:blipFill>
                        <a:blip r:embed="rId5"/>
                        <a:srcRect/>
                        <a:stretch>
                          <a:fillRect/>
                        </a:stretch>
                      </p:blipFill>
                      <p:spPr bwMode="auto">
                        <a:xfrm>
                          <a:off x="3496788" y="4666501"/>
                          <a:ext cx="4724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24B71C33-B1F1-4FEF-A969-68292019EAA9}"/>
                </a:ext>
              </a:extLst>
            </p:cNvPr>
            <p:cNvSpPr txBox="1"/>
            <p:nvPr/>
          </p:nvSpPr>
          <p:spPr>
            <a:xfrm>
              <a:off x="1343184" y="4569134"/>
              <a:ext cx="2780776"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体相内能：</a:t>
              </a:r>
            </a:p>
          </p:txBody>
        </p:sp>
        <p:graphicFrame>
          <p:nvGraphicFramePr>
            <p:cNvPr id="13" name="Object 38">
              <a:extLst>
                <a:ext uri="{FF2B5EF4-FFF2-40B4-BE49-F238E27FC236}">
                  <a16:creationId xmlns:a16="http://schemas.microsoft.com/office/drawing/2014/main" id="{45DDF2BC-56DE-4C8C-A3FD-FA2D0B224A59}"/>
                </a:ext>
              </a:extLst>
            </p:cNvPr>
            <p:cNvGraphicFramePr>
              <a:graphicFrameLocks noChangeAspect="1"/>
            </p:cNvGraphicFramePr>
            <p:nvPr>
              <p:extLst>
                <p:ext uri="{D42A27DB-BD31-4B8C-83A1-F6EECF244321}">
                  <p14:modId xmlns:p14="http://schemas.microsoft.com/office/powerpoint/2010/main" val="1245751311"/>
                </p:ext>
              </p:extLst>
            </p:nvPr>
          </p:nvGraphicFramePr>
          <p:xfrm>
            <a:off x="3831427" y="5777857"/>
            <a:ext cx="5426075" cy="1100137"/>
          </p:xfrm>
          <a:graphic>
            <a:graphicData uri="http://schemas.openxmlformats.org/presentationml/2006/ole">
              <mc:AlternateContent xmlns:mc="http://schemas.openxmlformats.org/markup-compatibility/2006">
                <mc:Choice xmlns:v="urn:schemas-microsoft-com:vml" Requires="v">
                  <p:oleObj name="Equation" r:id="rId6" imgW="2361960" imgH="482400" progId="Equation.DSMT4">
                    <p:embed/>
                  </p:oleObj>
                </mc:Choice>
                <mc:Fallback>
                  <p:oleObj name="Equation" r:id="rId6" imgW="2361960" imgH="482400" progId="Equation.DSMT4">
                    <p:embed/>
                    <p:pic>
                      <p:nvPicPr>
                        <p:cNvPr id="13" name="Object 38">
                          <a:extLst>
                            <a:ext uri="{FF2B5EF4-FFF2-40B4-BE49-F238E27FC236}">
                              <a16:creationId xmlns:a16="http://schemas.microsoft.com/office/drawing/2014/main" id="{45DDF2BC-56DE-4C8C-A3FD-FA2D0B224A59}"/>
                            </a:ext>
                          </a:extLst>
                        </p:cNvPr>
                        <p:cNvPicPr>
                          <a:picLocks noChangeAspect="1" noChangeArrowheads="1"/>
                        </p:cNvPicPr>
                        <p:nvPr/>
                      </p:nvPicPr>
                      <p:blipFill>
                        <a:blip r:embed="rId7"/>
                        <a:srcRect/>
                        <a:stretch>
                          <a:fillRect/>
                        </a:stretch>
                      </p:blipFill>
                      <p:spPr bwMode="auto">
                        <a:xfrm>
                          <a:off x="3831427" y="5777857"/>
                          <a:ext cx="542607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E3B3F4EA-5DF5-4CFD-BB19-0D4998333D86}"/>
                </a:ext>
              </a:extLst>
            </p:cNvPr>
            <p:cNvSpPr txBox="1"/>
            <p:nvPr/>
          </p:nvSpPr>
          <p:spPr>
            <a:xfrm>
              <a:off x="1343184" y="5772723"/>
              <a:ext cx="2790563" cy="523220"/>
            </a:xfrm>
            <a:prstGeom prst="rect">
              <a:avLst/>
            </a:prstGeom>
            <a:noFill/>
          </p:spPr>
          <p:txBody>
            <a:bodyPr wrap="square" rtlCol="0">
              <a:spAutoFit/>
            </a:bodyPr>
            <a:lstStyle/>
            <a:p>
              <a:r>
                <a:rPr lang="zh-CN" altLang="en-US" dirty="0">
                  <a:solidFill>
                    <a:srgbClr val="FF0000"/>
                  </a:solidFill>
                  <a:latin typeface="宋体" panose="02010600030101010101" pitchFamily="2" charset="-122"/>
                </a:rPr>
                <a:t>界面过剩内能：</a:t>
              </a:r>
            </a:p>
          </p:txBody>
        </p:sp>
      </p:grpSp>
      <p:sp>
        <p:nvSpPr>
          <p:cNvPr id="18" name="矩形 17">
            <a:extLst>
              <a:ext uri="{FF2B5EF4-FFF2-40B4-BE49-F238E27FC236}">
                <a16:creationId xmlns:a16="http://schemas.microsoft.com/office/drawing/2014/main" id="{E3189BB2-1830-44E8-B0D4-626FC8730296}"/>
              </a:ext>
            </a:extLst>
          </p:cNvPr>
          <p:cNvSpPr/>
          <p:nvPr/>
        </p:nvSpPr>
        <p:spPr>
          <a:xfrm>
            <a:off x="973771" y="5970947"/>
            <a:ext cx="7666890"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界面过剩内能不是实际界面层的内能。</a:t>
            </a:r>
            <a:endParaRPr kumimoji="1"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31626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C2FD8E4-5156-42DC-9893-F5878DD382E7}"/>
              </a:ext>
            </a:extLst>
          </p:cNvPr>
          <p:cNvSpPr/>
          <p:nvPr/>
        </p:nvSpPr>
        <p:spPr>
          <a:xfrm>
            <a:off x="531070" y="665449"/>
            <a:ext cx="7952764"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0000FF"/>
                </a:solidFill>
                <a:latin typeface="楷体" panose="02010609060101010101" pitchFamily="49" charset="-122"/>
                <a:ea typeface="楷体" panose="02010609060101010101" pitchFamily="49" charset="-122"/>
              </a:rPr>
              <a:t>再以任一组分的物质量为例说明：</a:t>
            </a:r>
          </a:p>
        </p:txBody>
      </p:sp>
      <p:sp>
        <p:nvSpPr>
          <p:cNvPr id="18" name="矩形 17">
            <a:extLst>
              <a:ext uri="{FF2B5EF4-FFF2-40B4-BE49-F238E27FC236}">
                <a16:creationId xmlns:a16="http://schemas.microsoft.com/office/drawing/2014/main" id="{E3189BB2-1830-44E8-B0D4-626FC8730296}"/>
              </a:ext>
            </a:extLst>
          </p:cNvPr>
          <p:cNvSpPr/>
          <p:nvPr/>
        </p:nvSpPr>
        <p:spPr>
          <a:xfrm>
            <a:off x="931715" y="5459269"/>
            <a:ext cx="7616666" cy="523220"/>
          </a:xfrm>
          <a:prstGeom prst="rect">
            <a:avLst/>
          </a:prstGeom>
        </p:spPr>
        <p:txBody>
          <a:bodyPr wrap="square">
            <a:spAutoFit/>
          </a:bodyPr>
          <a:lstStyle/>
          <a:p>
            <a:pPr marL="0" indent="0" algn="just" eaLnBrk="1" hangingPunct="1">
              <a:spcBef>
                <a:spcPts val="1200"/>
              </a:spcBef>
              <a:buClr>
                <a:srgbClr val="008000"/>
              </a:buClr>
              <a:buSzTx/>
              <a:buNone/>
            </a:pPr>
            <a:r>
              <a:rPr kumimoji="1"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界面过剩量不是实际界面层的物质量。</a:t>
            </a:r>
            <a:endParaRPr kumimoji="1" lang="zh-CN" altLang="en-US" dirty="0">
              <a:solidFill>
                <a:srgbClr val="FF0000"/>
              </a:solidFill>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2E245686-6E1D-4241-9863-E301DE755783}"/>
              </a:ext>
            </a:extLst>
          </p:cNvPr>
          <p:cNvGrpSpPr/>
          <p:nvPr/>
        </p:nvGrpSpPr>
        <p:grpSpPr>
          <a:xfrm>
            <a:off x="931715" y="1268259"/>
            <a:ext cx="7917010" cy="3964141"/>
            <a:chOff x="1028534" y="1214471"/>
            <a:chExt cx="7917010" cy="3964141"/>
          </a:xfrm>
        </p:grpSpPr>
        <p:grpSp>
          <p:nvGrpSpPr>
            <p:cNvPr id="17" name="组合 16">
              <a:extLst>
                <a:ext uri="{FF2B5EF4-FFF2-40B4-BE49-F238E27FC236}">
                  <a16:creationId xmlns:a16="http://schemas.microsoft.com/office/drawing/2014/main" id="{DD5ADE59-60BF-42B2-87AF-3D095E1ECA88}"/>
                </a:ext>
              </a:extLst>
            </p:cNvPr>
            <p:cNvGrpSpPr/>
            <p:nvPr/>
          </p:nvGrpSpPr>
          <p:grpSpPr>
            <a:xfrm>
              <a:off x="1028534" y="1214471"/>
              <a:ext cx="7917010" cy="3245004"/>
              <a:chOff x="1462494" y="4023775"/>
              <a:chExt cx="7917010" cy="3245004"/>
            </a:xfrm>
          </p:grpSpPr>
          <p:graphicFrame>
            <p:nvGraphicFramePr>
              <p:cNvPr id="9" name="Object 38">
                <a:extLst>
                  <a:ext uri="{FF2B5EF4-FFF2-40B4-BE49-F238E27FC236}">
                    <a16:creationId xmlns:a16="http://schemas.microsoft.com/office/drawing/2014/main" id="{D54A6FD6-91D0-4A6D-9A85-CA7733C47547}"/>
                  </a:ext>
                </a:extLst>
              </p:cNvPr>
              <p:cNvGraphicFramePr>
                <a:graphicFrameLocks noChangeAspect="1"/>
              </p:cNvGraphicFramePr>
              <p:nvPr>
                <p:extLst>
                  <p:ext uri="{D42A27DB-BD31-4B8C-83A1-F6EECF244321}">
                    <p14:modId xmlns:p14="http://schemas.microsoft.com/office/powerpoint/2010/main" val="1266864835"/>
                  </p:ext>
                </p:extLst>
              </p:nvPr>
            </p:nvGraphicFramePr>
            <p:xfrm>
              <a:off x="4355067" y="4042979"/>
              <a:ext cx="3614737" cy="579437"/>
            </p:xfrm>
            <a:graphic>
              <a:graphicData uri="http://schemas.openxmlformats.org/presentationml/2006/ole">
                <mc:AlternateContent xmlns:mc="http://schemas.openxmlformats.org/markup-compatibility/2006">
                  <mc:Choice xmlns:v="urn:schemas-microsoft-com:vml" Requires="v">
                    <p:oleObj name="Equation" r:id="rId2" imgW="1574640" imgH="253800" progId="Equation.DSMT4">
                      <p:embed/>
                    </p:oleObj>
                  </mc:Choice>
                  <mc:Fallback>
                    <p:oleObj name="Equation" r:id="rId2" imgW="1574640" imgH="253800" progId="Equation.DSMT4">
                      <p:embed/>
                      <p:pic>
                        <p:nvPicPr>
                          <p:cNvPr id="9" name="Object 38">
                            <a:extLst>
                              <a:ext uri="{FF2B5EF4-FFF2-40B4-BE49-F238E27FC236}">
                                <a16:creationId xmlns:a16="http://schemas.microsoft.com/office/drawing/2014/main" id="{D54A6FD6-91D0-4A6D-9A85-CA7733C47547}"/>
                              </a:ext>
                            </a:extLst>
                          </p:cNvPr>
                          <p:cNvPicPr>
                            <a:picLocks noChangeAspect="1" noChangeArrowheads="1"/>
                          </p:cNvPicPr>
                          <p:nvPr/>
                        </p:nvPicPr>
                        <p:blipFill>
                          <a:blip r:embed="rId3"/>
                          <a:srcRect/>
                          <a:stretch>
                            <a:fillRect/>
                          </a:stretch>
                        </p:blipFill>
                        <p:spPr bwMode="auto">
                          <a:xfrm>
                            <a:off x="4355067" y="4042979"/>
                            <a:ext cx="36147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52544F1E-57CD-4CD8-A956-5E021FB4B8B6}"/>
                  </a:ext>
                </a:extLst>
              </p:cNvPr>
              <p:cNvSpPr txBox="1"/>
              <p:nvPr/>
            </p:nvSpPr>
            <p:spPr>
              <a:xfrm>
                <a:off x="1462494" y="4023775"/>
                <a:ext cx="3156193"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单位体积物质量：</a:t>
                </a:r>
              </a:p>
            </p:txBody>
          </p:sp>
          <p:graphicFrame>
            <p:nvGraphicFramePr>
              <p:cNvPr id="11" name="Object 38">
                <a:extLst>
                  <a:ext uri="{FF2B5EF4-FFF2-40B4-BE49-F238E27FC236}">
                    <a16:creationId xmlns:a16="http://schemas.microsoft.com/office/drawing/2014/main" id="{C5338F1D-2ADF-44F8-ACF0-47A6B7167384}"/>
                  </a:ext>
                </a:extLst>
              </p:cNvPr>
              <p:cNvGraphicFramePr>
                <a:graphicFrameLocks noChangeAspect="1"/>
              </p:cNvGraphicFramePr>
              <p:nvPr>
                <p:extLst>
                  <p:ext uri="{D42A27DB-BD31-4B8C-83A1-F6EECF244321}">
                    <p14:modId xmlns:p14="http://schemas.microsoft.com/office/powerpoint/2010/main" val="1150386245"/>
                  </p:ext>
                </p:extLst>
              </p:nvPr>
            </p:nvGraphicFramePr>
            <p:xfrm>
              <a:off x="3770867" y="4746241"/>
              <a:ext cx="4783137" cy="1216025"/>
            </p:xfrm>
            <a:graphic>
              <a:graphicData uri="http://schemas.openxmlformats.org/presentationml/2006/ole">
                <mc:AlternateContent xmlns:mc="http://schemas.openxmlformats.org/markup-compatibility/2006">
                  <mc:Choice xmlns:v="urn:schemas-microsoft-com:vml" Requires="v">
                    <p:oleObj name="Equation" r:id="rId4" imgW="2082600" imgH="533160" progId="Equation.DSMT4">
                      <p:embed/>
                    </p:oleObj>
                  </mc:Choice>
                  <mc:Fallback>
                    <p:oleObj name="Equation" r:id="rId4" imgW="2082600" imgH="533160" progId="Equation.DSMT4">
                      <p:embed/>
                      <p:pic>
                        <p:nvPicPr>
                          <p:cNvPr id="11" name="Object 38">
                            <a:extLst>
                              <a:ext uri="{FF2B5EF4-FFF2-40B4-BE49-F238E27FC236}">
                                <a16:creationId xmlns:a16="http://schemas.microsoft.com/office/drawing/2014/main" id="{C5338F1D-2ADF-44F8-ACF0-47A6B7167384}"/>
                              </a:ext>
                            </a:extLst>
                          </p:cNvPr>
                          <p:cNvPicPr>
                            <a:picLocks noChangeAspect="1" noChangeArrowheads="1"/>
                          </p:cNvPicPr>
                          <p:nvPr/>
                        </p:nvPicPr>
                        <p:blipFill>
                          <a:blip r:embed="rId5"/>
                          <a:srcRect/>
                          <a:stretch>
                            <a:fillRect/>
                          </a:stretch>
                        </p:blipFill>
                        <p:spPr bwMode="auto">
                          <a:xfrm>
                            <a:off x="3770867" y="4746241"/>
                            <a:ext cx="4783137"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24B71C33-B1F1-4FEF-A969-68292019EAA9}"/>
                  </a:ext>
                </a:extLst>
              </p:cNvPr>
              <p:cNvSpPr txBox="1"/>
              <p:nvPr/>
            </p:nvSpPr>
            <p:spPr>
              <a:xfrm>
                <a:off x="1462494" y="4708986"/>
                <a:ext cx="2801321" cy="523220"/>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体相物质量：</a:t>
                </a:r>
              </a:p>
            </p:txBody>
          </p:sp>
          <p:graphicFrame>
            <p:nvGraphicFramePr>
              <p:cNvPr id="13" name="Object 38">
                <a:extLst>
                  <a:ext uri="{FF2B5EF4-FFF2-40B4-BE49-F238E27FC236}">
                    <a16:creationId xmlns:a16="http://schemas.microsoft.com/office/drawing/2014/main" id="{45DDF2BC-56DE-4C8C-A3FD-FA2D0B224A59}"/>
                  </a:ext>
                </a:extLst>
              </p:cNvPr>
              <p:cNvGraphicFramePr>
                <a:graphicFrameLocks noChangeAspect="1"/>
              </p:cNvGraphicFramePr>
              <p:nvPr>
                <p:extLst>
                  <p:ext uri="{D42A27DB-BD31-4B8C-83A1-F6EECF244321}">
                    <p14:modId xmlns:p14="http://schemas.microsoft.com/office/powerpoint/2010/main" val="639429071"/>
                  </p:ext>
                </p:extLst>
              </p:nvPr>
            </p:nvGraphicFramePr>
            <p:xfrm>
              <a:off x="3689904" y="6052754"/>
              <a:ext cx="5689600" cy="1216025"/>
            </p:xfrm>
            <a:graphic>
              <a:graphicData uri="http://schemas.openxmlformats.org/presentationml/2006/ole">
                <mc:AlternateContent xmlns:mc="http://schemas.openxmlformats.org/markup-compatibility/2006">
                  <mc:Choice xmlns:v="urn:schemas-microsoft-com:vml" Requires="v">
                    <p:oleObj name="Equation" r:id="rId6" imgW="2476440" imgH="533160" progId="Equation.DSMT4">
                      <p:embed/>
                    </p:oleObj>
                  </mc:Choice>
                  <mc:Fallback>
                    <p:oleObj name="Equation" r:id="rId6" imgW="2476440" imgH="533160" progId="Equation.DSMT4">
                      <p:embed/>
                      <p:pic>
                        <p:nvPicPr>
                          <p:cNvPr id="13" name="Object 38">
                            <a:extLst>
                              <a:ext uri="{FF2B5EF4-FFF2-40B4-BE49-F238E27FC236}">
                                <a16:creationId xmlns:a16="http://schemas.microsoft.com/office/drawing/2014/main" id="{45DDF2BC-56DE-4C8C-A3FD-FA2D0B224A59}"/>
                              </a:ext>
                            </a:extLst>
                          </p:cNvPr>
                          <p:cNvPicPr>
                            <a:picLocks noChangeAspect="1" noChangeArrowheads="1"/>
                          </p:cNvPicPr>
                          <p:nvPr/>
                        </p:nvPicPr>
                        <p:blipFill>
                          <a:blip r:embed="rId7"/>
                          <a:srcRect/>
                          <a:stretch>
                            <a:fillRect/>
                          </a:stretch>
                        </p:blipFill>
                        <p:spPr bwMode="auto">
                          <a:xfrm>
                            <a:off x="3689904" y="6052754"/>
                            <a:ext cx="56896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a:extLst>
                  <a:ext uri="{FF2B5EF4-FFF2-40B4-BE49-F238E27FC236}">
                    <a16:creationId xmlns:a16="http://schemas.microsoft.com/office/drawing/2014/main" id="{E3B3F4EA-5DF5-4CFD-BB19-0D4998333D86}"/>
                  </a:ext>
                </a:extLst>
              </p:cNvPr>
              <p:cNvSpPr txBox="1"/>
              <p:nvPr/>
            </p:nvSpPr>
            <p:spPr>
              <a:xfrm>
                <a:off x="1462494" y="6052427"/>
                <a:ext cx="2811107" cy="523220"/>
              </a:xfrm>
              <a:prstGeom prst="rect">
                <a:avLst/>
              </a:prstGeom>
              <a:noFill/>
            </p:spPr>
            <p:txBody>
              <a:bodyPr wrap="square" rtlCol="0">
                <a:spAutoFit/>
              </a:bodyPr>
              <a:lstStyle/>
              <a:p>
                <a:r>
                  <a:rPr lang="zh-CN" altLang="en-US" dirty="0">
                    <a:solidFill>
                      <a:srgbClr val="FF0000"/>
                    </a:solidFill>
                    <a:latin typeface="宋体" panose="02010600030101010101" pitchFamily="2" charset="-122"/>
                  </a:rPr>
                  <a:t>界面过剩量：</a:t>
                </a:r>
              </a:p>
            </p:txBody>
          </p:sp>
        </p:grpSp>
        <p:sp>
          <p:nvSpPr>
            <p:cNvPr id="15" name="Text Box 73">
              <a:extLst>
                <a:ext uri="{FF2B5EF4-FFF2-40B4-BE49-F238E27FC236}">
                  <a16:creationId xmlns:a16="http://schemas.microsoft.com/office/drawing/2014/main" id="{F25EF5FE-2EEB-4F33-8045-384694A70D90}"/>
                </a:ext>
              </a:extLst>
            </p:cNvPr>
            <p:cNvSpPr txBox="1">
              <a:spLocks noChangeArrowheads="1"/>
            </p:cNvSpPr>
            <p:nvPr/>
          </p:nvSpPr>
          <p:spPr bwMode="auto">
            <a:xfrm>
              <a:off x="1028534" y="4595886"/>
              <a:ext cx="312082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FF0000"/>
                  </a:solidFill>
                  <a:latin typeface="宋体" panose="02010600030101010101" pitchFamily="2" charset="-122"/>
                </a:rPr>
                <a:t>单位界面过剩量：</a:t>
              </a:r>
              <a:endParaRPr kumimoji="1" lang="en-US" altLang="zh-CN" dirty="0">
                <a:solidFill>
                  <a:srgbClr val="FF0000"/>
                </a:solidFill>
                <a:latin typeface="宋体" panose="02010600030101010101" pitchFamily="2" charset="-122"/>
              </a:endParaRPr>
            </a:p>
          </p:txBody>
        </p:sp>
        <p:graphicFrame>
          <p:nvGraphicFramePr>
            <p:cNvPr id="16" name="Object 38">
              <a:extLst>
                <a:ext uri="{FF2B5EF4-FFF2-40B4-BE49-F238E27FC236}">
                  <a16:creationId xmlns:a16="http://schemas.microsoft.com/office/drawing/2014/main" id="{9C480B15-4046-420A-915D-2C2F29469512}"/>
                </a:ext>
              </a:extLst>
            </p:cNvPr>
            <p:cNvGraphicFramePr>
              <a:graphicFrameLocks noChangeAspect="1"/>
            </p:cNvGraphicFramePr>
            <p:nvPr>
              <p:extLst>
                <p:ext uri="{D42A27DB-BD31-4B8C-83A1-F6EECF244321}">
                  <p14:modId xmlns:p14="http://schemas.microsoft.com/office/powerpoint/2010/main" val="2178344568"/>
                </p:ext>
              </p:extLst>
            </p:nvPr>
          </p:nvGraphicFramePr>
          <p:xfrm>
            <a:off x="4075094" y="4632512"/>
            <a:ext cx="4187825" cy="546100"/>
          </p:xfrm>
          <a:graphic>
            <a:graphicData uri="http://schemas.openxmlformats.org/presentationml/2006/ole">
              <mc:AlternateContent xmlns:mc="http://schemas.openxmlformats.org/markup-compatibility/2006">
                <mc:Choice xmlns:v="urn:schemas-microsoft-com:vml" Requires="v">
                  <p:oleObj name="Equation" r:id="rId8" imgW="1841400" imgH="241200" progId="Equation.DSMT4">
                    <p:embed/>
                  </p:oleObj>
                </mc:Choice>
                <mc:Fallback>
                  <p:oleObj name="Equation" r:id="rId8" imgW="1841400" imgH="241200" progId="Equation.DSMT4">
                    <p:embed/>
                    <p:pic>
                      <p:nvPicPr>
                        <p:cNvPr id="16" name="Object 38">
                          <a:extLst>
                            <a:ext uri="{FF2B5EF4-FFF2-40B4-BE49-F238E27FC236}">
                              <a16:creationId xmlns:a16="http://schemas.microsoft.com/office/drawing/2014/main" id="{9C480B15-4046-420A-915D-2C2F29469512}"/>
                            </a:ext>
                          </a:extLst>
                        </p:cNvPr>
                        <p:cNvPicPr>
                          <a:picLocks noChangeAspect="1" noChangeArrowheads="1"/>
                        </p:cNvPicPr>
                        <p:nvPr/>
                      </p:nvPicPr>
                      <p:blipFill>
                        <a:blip r:embed="rId9"/>
                        <a:srcRect/>
                        <a:stretch>
                          <a:fillRect/>
                        </a:stretch>
                      </p:blipFill>
                      <p:spPr bwMode="auto">
                        <a:xfrm>
                          <a:off x="4075094" y="4632512"/>
                          <a:ext cx="41878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442367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4">
            <a:extLst>
              <a:ext uri="{FF2B5EF4-FFF2-40B4-BE49-F238E27FC236}">
                <a16:creationId xmlns:a16="http://schemas.microsoft.com/office/drawing/2014/main" id="{2830B4DB-4FD0-43FF-9F6A-8BBD424C95E1}"/>
              </a:ext>
            </a:extLst>
          </p:cNvPr>
          <p:cNvSpPr txBox="1">
            <a:spLocks noChangeArrowheads="1"/>
          </p:cNvSpPr>
          <p:nvPr/>
        </p:nvSpPr>
        <p:spPr bwMode="auto">
          <a:xfrm>
            <a:off x="394738" y="4821264"/>
            <a:ext cx="853010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蓝线</a:t>
            </a:r>
            <a:r>
              <a:rPr lang="zh-CN" altLang="en-US" sz="2800" dirty="0">
                <a:solidFill>
                  <a:srgbClr val="000000"/>
                </a:solidFill>
                <a:latin typeface="楷体" panose="02010609060101010101" pitchFamily="49" charset="-122"/>
                <a:ea typeface="楷体" panose="02010609060101010101" pitchFamily="49" charset="-122"/>
              </a:rPr>
              <a:t>是实际浓度分布，</a:t>
            </a:r>
            <a:r>
              <a:rPr lang="zh-CN" altLang="en-US" sz="2800" dirty="0">
                <a:solidFill>
                  <a:srgbClr val="0000FF"/>
                </a:solidFill>
                <a:latin typeface="Times New Roman" pitchFamily="18" charset="0"/>
              </a:rPr>
              <a:t>蓝线</a:t>
            </a:r>
            <a:r>
              <a:rPr lang="zh-CN" altLang="en-US" sz="2800" dirty="0">
                <a:solidFill>
                  <a:srgbClr val="000000"/>
                </a:solidFill>
                <a:latin typeface="楷体" panose="02010609060101010101" pitchFamily="49" charset="-122"/>
                <a:ea typeface="楷体" panose="02010609060101010101" pitchFamily="49" charset="-122"/>
              </a:rPr>
              <a:t>与纵轴之间的面积是组分</a:t>
            </a:r>
            <a:r>
              <a:rPr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dirty="0">
                <a:solidFill>
                  <a:srgbClr val="000000"/>
                </a:solidFill>
                <a:latin typeface="楷体" panose="02010609060101010101" pitchFamily="49" charset="-122"/>
                <a:ea typeface="楷体" panose="02010609060101010101" pitchFamily="49" charset="-122"/>
              </a:rPr>
              <a:t>的单位面积实际物质量；</a:t>
            </a:r>
            <a:r>
              <a:rPr lang="zh-CN" altLang="en-US" sz="2800" dirty="0">
                <a:solidFill>
                  <a:srgbClr val="FF0000"/>
                </a:solidFill>
                <a:latin typeface="Times New Roman" pitchFamily="18" charset="0"/>
              </a:rPr>
              <a:t>红线</a:t>
            </a:r>
            <a:r>
              <a:rPr lang="zh-CN" altLang="en-US" sz="2800" dirty="0">
                <a:solidFill>
                  <a:srgbClr val="000000"/>
                </a:solidFill>
                <a:latin typeface="楷体" panose="02010609060101010101" pitchFamily="49" charset="-122"/>
                <a:ea typeface="楷体" panose="02010609060101010101" pitchFamily="49" charset="-122"/>
              </a:rPr>
              <a:t>是模型化的浓度分布，在界面相处是突变，</a:t>
            </a:r>
            <a:r>
              <a:rPr lang="zh-CN" altLang="en-US" sz="2800" dirty="0">
                <a:solidFill>
                  <a:srgbClr val="FF0000"/>
                </a:solidFill>
                <a:latin typeface="Times New Roman" pitchFamily="18" charset="0"/>
              </a:rPr>
              <a:t>红线</a:t>
            </a:r>
            <a:r>
              <a:rPr lang="zh-CN" altLang="en-US" sz="2800" dirty="0">
                <a:solidFill>
                  <a:srgbClr val="000000"/>
                </a:solidFill>
                <a:latin typeface="楷体" panose="02010609060101010101" pitchFamily="49" charset="-122"/>
                <a:ea typeface="楷体" panose="02010609060101010101" pitchFamily="49" charset="-122"/>
              </a:rPr>
              <a:t>与纵轴之间的面积是模型算得的单位面积物质量；</a:t>
            </a:r>
            <a:r>
              <a:rPr lang="zh-CN" altLang="en-US" sz="2800" dirty="0">
                <a:solidFill>
                  <a:srgbClr val="FF0000"/>
                </a:solidFill>
                <a:latin typeface="黑体" panose="02010609060101010101" pitchFamily="49" charset="-122"/>
                <a:ea typeface="黑体" panose="02010609060101010101" pitchFamily="49" charset="-122"/>
              </a:rPr>
              <a:t>两者之差即单位界面过剩量</a:t>
            </a:r>
            <a:r>
              <a:rPr lang="zh-CN" altLang="en-US" sz="2800" dirty="0">
                <a:solidFill>
                  <a:srgbClr val="000000"/>
                </a:solidFill>
                <a:latin typeface="Times New Roman" pitchFamily="18" charset="0"/>
              </a:rPr>
              <a:t>。</a:t>
            </a:r>
            <a:endParaRPr lang="zh-CN" altLang="en-US" sz="2800" dirty="0">
              <a:solidFill>
                <a:srgbClr val="FF0000"/>
              </a:solidFill>
              <a:latin typeface="Times New Roman" pitchFamily="18" charset="0"/>
            </a:endParaRPr>
          </a:p>
        </p:txBody>
      </p:sp>
      <p:grpSp>
        <p:nvGrpSpPr>
          <p:cNvPr id="32" name="组合 31">
            <a:extLst>
              <a:ext uri="{FF2B5EF4-FFF2-40B4-BE49-F238E27FC236}">
                <a16:creationId xmlns:a16="http://schemas.microsoft.com/office/drawing/2014/main" id="{AEF05FE5-D9FF-420A-B329-34EE0CC81115}"/>
              </a:ext>
            </a:extLst>
          </p:cNvPr>
          <p:cNvGrpSpPr/>
          <p:nvPr/>
        </p:nvGrpSpPr>
        <p:grpSpPr>
          <a:xfrm>
            <a:off x="556104" y="1053822"/>
            <a:ext cx="8203919" cy="3769313"/>
            <a:chOff x="563563" y="1299648"/>
            <a:chExt cx="8203919" cy="3769313"/>
          </a:xfrm>
        </p:grpSpPr>
        <p:grpSp>
          <p:nvGrpSpPr>
            <p:cNvPr id="19" name="组合 18">
              <a:extLst>
                <a:ext uri="{FF2B5EF4-FFF2-40B4-BE49-F238E27FC236}">
                  <a16:creationId xmlns:a16="http://schemas.microsoft.com/office/drawing/2014/main" id="{9CF5A2B6-18EE-4CEE-92AB-1634CA144493}"/>
                </a:ext>
              </a:extLst>
            </p:cNvPr>
            <p:cNvGrpSpPr/>
            <p:nvPr/>
          </p:nvGrpSpPr>
          <p:grpSpPr>
            <a:xfrm>
              <a:off x="720754" y="1299648"/>
              <a:ext cx="8046728" cy="3423287"/>
              <a:chOff x="742269" y="1834902"/>
              <a:chExt cx="8046728" cy="3423287"/>
            </a:xfrm>
          </p:grpSpPr>
          <p:grpSp>
            <p:nvGrpSpPr>
              <p:cNvPr id="9" name="组合 8">
                <a:extLst>
                  <a:ext uri="{FF2B5EF4-FFF2-40B4-BE49-F238E27FC236}">
                    <a16:creationId xmlns:a16="http://schemas.microsoft.com/office/drawing/2014/main" id="{EFCC4EFE-2CB0-4DE8-9406-84B17102C914}"/>
                  </a:ext>
                </a:extLst>
              </p:cNvPr>
              <p:cNvGrpSpPr/>
              <p:nvPr/>
            </p:nvGrpSpPr>
            <p:grpSpPr>
              <a:xfrm>
                <a:off x="742269" y="1834902"/>
                <a:ext cx="8046728" cy="3423287"/>
                <a:chOff x="742269" y="2232937"/>
                <a:chExt cx="8046728" cy="3423287"/>
              </a:xfrm>
            </p:grpSpPr>
            <p:grpSp>
              <p:nvGrpSpPr>
                <p:cNvPr id="5" name="组合 4">
                  <a:extLst>
                    <a:ext uri="{FF2B5EF4-FFF2-40B4-BE49-F238E27FC236}">
                      <a16:creationId xmlns:a16="http://schemas.microsoft.com/office/drawing/2014/main" id="{3D4403D3-5D17-400C-9A1D-1DCB12E6DF53}"/>
                    </a:ext>
                  </a:extLst>
                </p:cNvPr>
                <p:cNvGrpSpPr/>
                <p:nvPr/>
              </p:nvGrpSpPr>
              <p:grpSpPr>
                <a:xfrm>
                  <a:off x="742269" y="2232937"/>
                  <a:ext cx="8046728" cy="3423287"/>
                  <a:chOff x="742269" y="2232937"/>
                  <a:chExt cx="8046728" cy="3423287"/>
                </a:xfrm>
              </p:grpSpPr>
              <p:graphicFrame>
                <p:nvGraphicFramePr>
                  <p:cNvPr id="2" name="图表 1">
                    <a:extLst>
                      <a:ext uri="{FF2B5EF4-FFF2-40B4-BE49-F238E27FC236}">
                        <a16:creationId xmlns:a16="http://schemas.microsoft.com/office/drawing/2014/main" id="{00000000-0008-0000-0000-000008000000}"/>
                      </a:ext>
                    </a:extLst>
                  </p:cNvPr>
                  <p:cNvGraphicFramePr>
                    <a:graphicFrameLocks noChangeAspect="1"/>
                  </p:cNvGraphicFramePr>
                  <p:nvPr>
                    <p:extLst>
                      <p:ext uri="{D42A27DB-BD31-4B8C-83A1-F6EECF244321}">
                        <p14:modId xmlns:p14="http://schemas.microsoft.com/office/powerpoint/2010/main" val="2285053671"/>
                      </p:ext>
                    </p:extLst>
                  </p:nvPr>
                </p:nvGraphicFramePr>
                <p:xfrm>
                  <a:off x="6045797" y="2232939"/>
                  <a:ext cx="2743200" cy="342328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图表 2">
                    <a:extLst>
                      <a:ext uri="{FF2B5EF4-FFF2-40B4-BE49-F238E27FC236}">
                        <a16:creationId xmlns:a16="http://schemas.microsoft.com/office/drawing/2014/main" id="{00000000-0008-0000-0000-000007000000}"/>
                      </a:ext>
                    </a:extLst>
                  </p:cNvPr>
                  <p:cNvGraphicFramePr>
                    <a:graphicFrameLocks noChangeAspect="1"/>
                  </p:cNvGraphicFramePr>
                  <p:nvPr>
                    <p:extLst>
                      <p:ext uri="{D42A27DB-BD31-4B8C-83A1-F6EECF244321}">
                        <p14:modId xmlns:p14="http://schemas.microsoft.com/office/powerpoint/2010/main" val="3362573117"/>
                      </p:ext>
                    </p:extLst>
                  </p:nvPr>
                </p:nvGraphicFramePr>
                <p:xfrm>
                  <a:off x="742269" y="2232938"/>
                  <a:ext cx="2743200" cy="342328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图表 3">
                    <a:extLst>
                      <a:ext uri="{FF2B5EF4-FFF2-40B4-BE49-F238E27FC236}">
                        <a16:creationId xmlns:a16="http://schemas.microsoft.com/office/drawing/2014/main" id="{00000000-0008-0000-0000-000005000000}"/>
                      </a:ext>
                    </a:extLst>
                  </p:cNvPr>
                  <p:cNvGraphicFramePr>
                    <a:graphicFrameLocks noChangeAspect="1"/>
                  </p:cNvGraphicFramePr>
                  <p:nvPr>
                    <p:extLst>
                      <p:ext uri="{D42A27DB-BD31-4B8C-83A1-F6EECF244321}">
                        <p14:modId xmlns:p14="http://schemas.microsoft.com/office/powerpoint/2010/main" val="1353196527"/>
                      </p:ext>
                    </p:extLst>
                  </p:nvPr>
                </p:nvGraphicFramePr>
                <p:xfrm>
                  <a:off x="3394033" y="2232937"/>
                  <a:ext cx="2743200" cy="3423285"/>
                </p:xfrm>
                <a:graphic>
                  <a:graphicData uri="http://schemas.openxmlformats.org/drawingml/2006/chart">
                    <c:chart xmlns:c="http://schemas.openxmlformats.org/drawingml/2006/chart" xmlns:r="http://schemas.openxmlformats.org/officeDocument/2006/relationships" r:id="rId4"/>
                  </a:graphicData>
                </a:graphic>
              </p:graphicFrame>
            </p:grpSp>
            <p:graphicFrame>
              <p:nvGraphicFramePr>
                <p:cNvPr id="6" name="对象 4">
                  <a:extLst>
                    <a:ext uri="{FF2B5EF4-FFF2-40B4-BE49-F238E27FC236}">
                      <a16:creationId xmlns:a16="http://schemas.microsoft.com/office/drawing/2014/main" id="{6A55AB08-88C0-420C-AF55-E18BED368B96}"/>
                    </a:ext>
                  </a:extLst>
                </p:cNvPr>
                <p:cNvGraphicFramePr>
                  <a:graphicFrameLocks noChangeAspect="1"/>
                </p:cNvGraphicFramePr>
                <p:nvPr>
                  <p:extLst>
                    <p:ext uri="{D42A27DB-BD31-4B8C-83A1-F6EECF244321}">
                      <p14:modId xmlns:p14="http://schemas.microsoft.com/office/powerpoint/2010/main" val="3220426194"/>
                    </p:ext>
                  </p:extLst>
                </p:nvPr>
              </p:nvGraphicFramePr>
              <p:xfrm>
                <a:off x="1664099" y="2323703"/>
                <a:ext cx="1008063" cy="519112"/>
              </p:xfrm>
              <a:graphic>
                <a:graphicData uri="http://schemas.openxmlformats.org/presentationml/2006/ole">
                  <mc:AlternateContent xmlns:mc="http://schemas.openxmlformats.org/markup-compatibility/2006">
                    <mc:Choice xmlns:v="urn:schemas-microsoft-com:vml" Requires="v">
                      <p:oleObj name="Equation" r:id="rId5" imgW="444240" imgH="228600" progId="Equation.DSMT4">
                        <p:embed/>
                      </p:oleObj>
                    </mc:Choice>
                    <mc:Fallback>
                      <p:oleObj name="Equation" r:id="rId5" imgW="444240" imgH="228600" progId="Equation.DSMT4">
                        <p:embed/>
                        <p:pic>
                          <p:nvPicPr>
                            <p:cNvPr id="6" name="对象 4">
                              <a:extLst>
                                <a:ext uri="{FF2B5EF4-FFF2-40B4-BE49-F238E27FC236}">
                                  <a16:creationId xmlns:a16="http://schemas.microsoft.com/office/drawing/2014/main" id="{6A55AB08-88C0-420C-AF55-E18BED368B96}"/>
                                </a:ext>
                              </a:extLst>
                            </p:cNvPr>
                            <p:cNvPicPr>
                              <a:picLocks noChangeAspect="1" noChangeArrowheads="1"/>
                            </p:cNvPicPr>
                            <p:nvPr/>
                          </p:nvPicPr>
                          <p:blipFill>
                            <a:blip r:embed="rId6"/>
                            <a:srcRect/>
                            <a:stretch>
                              <a:fillRect/>
                            </a:stretch>
                          </p:blipFill>
                          <p:spPr bwMode="auto">
                            <a:xfrm>
                              <a:off x="1664099" y="2323703"/>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5">
                  <a:extLst>
                    <a:ext uri="{FF2B5EF4-FFF2-40B4-BE49-F238E27FC236}">
                      <a16:creationId xmlns:a16="http://schemas.microsoft.com/office/drawing/2014/main" id="{91AA7A74-65EB-4CC5-8750-12E67E7C0AEC}"/>
                    </a:ext>
                  </a:extLst>
                </p:cNvPr>
                <p:cNvGraphicFramePr>
                  <a:graphicFrameLocks noChangeAspect="1"/>
                </p:cNvGraphicFramePr>
                <p:nvPr>
                  <p:extLst>
                    <p:ext uri="{D42A27DB-BD31-4B8C-83A1-F6EECF244321}">
                      <p14:modId xmlns:p14="http://schemas.microsoft.com/office/powerpoint/2010/main" val="2589703907"/>
                    </p:ext>
                  </p:extLst>
                </p:nvPr>
              </p:nvGraphicFramePr>
              <p:xfrm>
                <a:off x="4302524" y="2317353"/>
                <a:ext cx="1008063" cy="517525"/>
              </p:xfrm>
              <a:graphic>
                <a:graphicData uri="http://schemas.openxmlformats.org/presentationml/2006/ole">
                  <mc:AlternateContent xmlns:mc="http://schemas.openxmlformats.org/markup-compatibility/2006">
                    <mc:Choice xmlns:v="urn:schemas-microsoft-com:vml" Requires="v">
                      <p:oleObj name="Equation" r:id="rId7" imgW="444240" imgH="228600" progId="Equation.DSMT4">
                        <p:embed/>
                      </p:oleObj>
                    </mc:Choice>
                    <mc:Fallback>
                      <p:oleObj name="Equation" r:id="rId7" imgW="444240" imgH="228600" progId="Equation.DSMT4">
                        <p:embed/>
                        <p:pic>
                          <p:nvPicPr>
                            <p:cNvPr id="7" name="对象 5">
                              <a:extLst>
                                <a:ext uri="{FF2B5EF4-FFF2-40B4-BE49-F238E27FC236}">
                                  <a16:creationId xmlns:a16="http://schemas.microsoft.com/office/drawing/2014/main" id="{91AA7A74-65EB-4CC5-8750-12E67E7C0AEC}"/>
                                </a:ext>
                              </a:extLst>
                            </p:cNvPr>
                            <p:cNvPicPr>
                              <a:picLocks noChangeAspect="1" noChangeArrowheads="1"/>
                            </p:cNvPicPr>
                            <p:nvPr/>
                          </p:nvPicPr>
                          <p:blipFill>
                            <a:blip r:embed="rId8"/>
                            <a:srcRect/>
                            <a:stretch>
                              <a:fillRect/>
                            </a:stretch>
                          </p:blipFill>
                          <p:spPr bwMode="auto">
                            <a:xfrm>
                              <a:off x="4302524" y="2317353"/>
                              <a:ext cx="10080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6">
                  <a:extLst>
                    <a:ext uri="{FF2B5EF4-FFF2-40B4-BE49-F238E27FC236}">
                      <a16:creationId xmlns:a16="http://schemas.microsoft.com/office/drawing/2014/main" id="{01F8B782-DC1C-4849-99D9-B4D192EA48BF}"/>
                    </a:ext>
                  </a:extLst>
                </p:cNvPr>
                <p:cNvGraphicFramePr>
                  <a:graphicFrameLocks noChangeAspect="1"/>
                </p:cNvGraphicFramePr>
                <p:nvPr>
                  <p:extLst>
                    <p:ext uri="{D42A27DB-BD31-4B8C-83A1-F6EECF244321}">
                      <p14:modId xmlns:p14="http://schemas.microsoft.com/office/powerpoint/2010/main" val="3483004520"/>
                    </p:ext>
                  </p:extLst>
                </p:nvPr>
              </p:nvGraphicFramePr>
              <p:xfrm>
                <a:off x="7001274" y="2296715"/>
                <a:ext cx="1008063" cy="517525"/>
              </p:xfrm>
              <a:graphic>
                <a:graphicData uri="http://schemas.openxmlformats.org/presentationml/2006/ole">
                  <mc:AlternateContent xmlns:mc="http://schemas.openxmlformats.org/markup-compatibility/2006">
                    <mc:Choice xmlns:v="urn:schemas-microsoft-com:vml" Requires="v">
                      <p:oleObj name="Equation" r:id="rId9" imgW="444240" imgH="228600" progId="Equation.DSMT4">
                        <p:embed/>
                      </p:oleObj>
                    </mc:Choice>
                    <mc:Fallback>
                      <p:oleObj name="Equation" r:id="rId9" imgW="444240" imgH="228600" progId="Equation.DSMT4">
                        <p:embed/>
                        <p:pic>
                          <p:nvPicPr>
                            <p:cNvPr id="8" name="对象 6">
                              <a:extLst>
                                <a:ext uri="{FF2B5EF4-FFF2-40B4-BE49-F238E27FC236}">
                                  <a16:creationId xmlns:a16="http://schemas.microsoft.com/office/drawing/2014/main" id="{01F8B782-DC1C-4849-99D9-B4D192EA48BF}"/>
                                </a:ext>
                              </a:extLst>
                            </p:cNvPr>
                            <p:cNvPicPr>
                              <a:picLocks noChangeAspect="1" noChangeArrowheads="1"/>
                            </p:cNvPicPr>
                            <p:nvPr/>
                          </p:nvPicPr>
                          <p:blipFill>
                            <a:blip r:embed="rId10"/>
                            <a:srcRect/>
                            <a:stretch>
                              <a:fillRect/>
                            </a:stretch>
                          </p:blipFill>
                          <p:spPr bwMode="auto">
                            <a:xfrm>
                              <a:off x="7001274" y="2296715"/>
                              <a:ext cx="10080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6" name="直接连接符 15">
                <a:extLst>
                  <a:ext uri="{FF2B5EF4-FFF2-40B4-BE49-F238E27FC236}">
                    <a16:creationId xmlns:a16="http://schemas.microsoft.com/office/drawing/2014/main" id="{20FA4315-0C16-47B5-8BEF-06E023355F27}"/>
                  </a:ext>
                </a:extLst>
              </p:cNvPr>
              <p:cNvCxnSpPr/>
              <p:nvPr/>
            </p:nvCxnSpPr>
            <p:spPr bwMode="auto">
              <a:xfrm>
                <a:off x="1011220" y="3509078"/>
                <a:ext cx="0" cy="1609482"/>
              </a:xfrm>
              <a:prstGeom prst="line">
                <a:avLst/>
              </a:prstGeom>
              <a:solidFill>
                <a:schemeClr val="accent1"/>
              </a:solidFill>
              <a:ln w="127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a:extLst>
                  <a:ext uri="{FF2B5EF4-FFF2-40B4-BE49-F238E27FC236}">
                    <a16:creationId xmlns:a16="http://schemas.microsoft.com/office/drawing/2014/main" id="{2C8C96FB-0DBE-4825-AF37-446F20359FB5}"/>
                  </a:ext>
                </a:extLst>
              </p:cNvPr>
              <p:cNvCxnSpPr/>
              <p:nvPr/>
            </p:nvCxnSpPr>
            <p:spPr bwMode="auto">
              <a:xfrm>
                <a:off x="3659399" y="3238555"/>
                <a:ext cx="0" cy="1874412"/>
              </a:xfrm>
              <a:prstGeom prst="line">
                <a:avLst/>
              </a:prstGeom>
              <a:solidFill>
                <a:schemeClr val="accent1"/>
              </a:solidFill>
              <a:ln w="127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a:extLst>
                  <a:ext uri="{FF2B5EF4-FFF2-40B4-BE49-F238E27FC236}">
                    <a16:creationId xmlns:a16="http://schemas.microsoft.com/office/drawing/2014/main" id="{2BFF1F39-58E1-497D-B6A2-49D44014C91D}"/>
                  </a:ext>
                </a:extLst>
              </p:cNvPr>
              <p:cNvCxnSpPr/>
              <p:nvPr/>
            </p:nvCxnSpPr>
            <p:spPr bwMode="auto">
              <a:xfrm>
                <a:off x="6307564" y="3170018"/>
                <a:ext cx="0" cy="1950521"/>
              </a:xfrm>
              <a:prstGeom prst="line">
                <a:avLst/>
              </a:prstGeom>
              <a:solidFill>
                <a:schemeClr val="accent1"/>
              </a:solidFill>
              <a:ln w="127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20" name="对象 4">
              <a:extLst>
                <a:ext uri="{FF2B5EF4-FFF2-40B4-BE49-F238E27FC236}">
                  <a16:creationId xmlns:a16="http://schemas.microsoft.com/office/drawing/2014/main" id="{2589CB13-49AB-48C2-A391-527531DF8A41}"/>
                </a:ext>
              </a:extLst>
            </p:cNvPr>
            <p:cNvGraphicFramePr>
              <a:graphicFrameLocks noChangeAspect="1"/>
            </p:cNvGraphicFramePr>
            <p:nvPr>
              <p:extLst>
                <p:ext uri="{D42A27DB-BD31-4B8C-83A1-F6EECF244321}">
                  <p14:modId xmlns:p14="http://schemas.microsoft.com/office/powerpoint/2010/main" val="3864160255"/>
                </p:ext>
              </p:extLst>
            </p:nvPr>
          </p:nvGraphicFramePr>
          <p:xfrm>
            <a:off x="777829" y="4590705"/>
            <a:ext cx="526187" cy="476468"/>
          </p:xfrm>
          <a:graphic>
            <a:graphicData uri="http://schemas.openxmlformats.org/presentationml/2006/ole">
              <mc:AlternateContent xmlns:mc="http://schemas.openxmlformats.org/markup-compatibility/2006">
                <mc:Choice xmlns:v="urn:schemas-microsoft-com:vml" Requires="v">
                  <p:oleObj name="Equation" r:id="rId11" imgW="266400" imgH="241200" progId="Equation.DSMT4">
                    <p:embed/>
                  </p:oleObj>
                </mc:Choice>
                <mc:Fallback>
                  <p:oleObj name="Equation" r:id="rId11" imgW="266400" imgH="241200" progId="Equation.DSMT4">
                    <p:embed/>
                    <p:pic>
                      <p:nvPicPr>
                        <p:cNvPr id="20" name="对象 4">
                          <a:extLst>
                            <a:ext uri="{FF2B5EF4-FFF2-40B4-BE49-F238E27FC236}">
                              <a16:creationId xmlns:a16="http://schemas.microsoft.com/office/drawing/2014/main" id="{2589CB13-49AB-48C2-A391-527531DF8A41}"/>
                            </a:ext>
                          </a:extLst>
                        </p:cNvPr>
                        <p:cNvPicPr>
                          <a:picLocks noChangeAspect="1" noChangeArrowheads="1"/>
                        </p:cNvPicPr>
                        <p:nvPr/>
                      </p:nvPicPr>
                      <p:blipFill>
                        <a:blip r:embed="rId12"/>
                        <a:srcRect/>
                        <a:stretch>
                          <a:fillRect/>
                        </a:stretch>
                      </p:blipFill>
                      <p:spPr bwMode="auto">
                        <a:xfrm>
                          <a:off x="777829" y="4590705"/>
                          <a:ext cx="526187" cy="47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4">
              <a:extLst>
                <a:ext uri="{FF2B5EF4-FFF2-40B4-BE49-F238E27FC236}">
                  <a16:creationId xmlns:a16="http://schemas.microsoft.com/office/drawing/2014/main" id="{419AEAF0-85EB-49BF-BAA2-C663D3F0B202}"/>
                </a:ext>
              </a:extLst>
            </p:cNvPr>
            <p:cNvGraphicFramePr>
              <a:graphicFrameLocks noChangeAspect="1"/>
            </p:cNvGraphicFramePr>
            <p:nvPr>
              <p:extLst>
                <p:ext uri="{D42A27DB-BD31-4B8C-83A1-F6EECF244321}">
                  <p14:modId xmlns:p14="http://schemas.microsoft.com/office/powerpoint/2010/main" val="1642122073"/>
                </p:ext>
              </p:extLst>
            </p:nvPr>
          </p:nvGraphicFramePr>
          <p:xfrm>
            <a:off x="3447520" y="4592493"/>
            <a:ext cx="526187" cy="476468"/>
          </p:xfrm>
          <a:graphic>
            <a:graphicData uri="http://schemas.openxmlformats.org/presentationml/2006/ole">
              <mc:AlternateContent xmlns:mc="http://schemas.openxmlformats.org/markup-compatibility/2006">
                <mc:Choice xmlns:v="urn:schemas-microsoft-com:vml" Requires="v">
                  <p:oleObj name="Equation" r:id="rId13" imgW="266400" imgH="241200" progId="Equation.DSMT4">
                    <p:embed/>
                  </p:oleObj>
                </mc:Choice>
                <mc:Fallback>
                  <p:oleObj name="Equation" r:id="rId13" imgW="266400" imgH="241200" progId="Equation.DSMT4">
                    <p:embed/>
                    <p:pic>
                      <p:nvPicPr>
                        <p:cNvPr id="21" name="对象 4">
                          <a:extLst>
                            <a:ext uri="{FF2B5EF4-FFF2-40B4-BE49-F238E27FC236}">
                              <a16:creationId xmlns:a16="http://schemas.microsoft.com/office/drawing/2014/main" id="{419AEAF0-85EB-49BF-BAA2-C663D3F0B202}"/>
                            </a:ext>
                          </a:extLst>
                        </p:cNvPr>
                        <p:cNvPicPr>
                          <a:picLocks noChangeAspect="1" noChangeArrowheads="1"/>
                        </p:cNvPicPr>
                        <p:nvPr/>
                      </p:nvPicPr>
                      <p:blipFill>
                        <a:blip r:embed="rId14"/>
                        <a:srcRect/>
                        <a:stretch>
                          <a:fillRect/>
                        </a:stretch>
                      </p:blipFill>
                      <p:spPr bwMode="auto">
                        <a:xfrm>
                          <a:off x="3447520" y="4592493"/>
                          <a:ext cx="526187" cy="47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4">
              <a:extLst>
                <a:ext uri="{FF2B5EF4-FFF2-40B4-BE49-F238E27FC236}">
                  <a16:creationId xmlns:a16="http://schemas.microsoft.com/office/drawing/2014/main" id="{23339D62-7749-4CB5-BDC4-8857F0042F9B}"/>
                </a:ext>
              </a:extLst>
            </p:cNvPr>
            <p:cNvGraphicFramePr>
              <a:graphicFrameLocks noChangeAspect="1"/>
            </p:cNvGraphicFramePr>
            <p:nvPr>
              <p:extLst>
                <p:ext uri="{D42A27DB-BD31-4B8C-83A1-F6EECF244321}">
                  <p14:modId xmlns:p14="http://schemas.microsoft.com/office/powerpoint/2010/main" val="3335741205"/>
                </p:ext>
              </p:extLst>
            </p:nvPr>
          </p:nvGraphicFramePr>
          <p:xfrm>
            <a:off x="6170993" y="4583529"/>
            <a:ext cx="526187" cy="476468"/>
          </p:xfrm>
          <a:graphic>
            <a:graphicData uri="http://schemas.openxmlformats.org/presentationml/2006/ole">
              <mc:AlternateContent xmlns:mc="http://schemas.openxmlformats.org/markup-compatibility/2006">
                <mc:Choice xmlns:v="urn:schemas-microsoft-com:vml" Requires="v">
                  <p:oleObj name="Equation" r:id="rId15" imgW="266400" imgH="241200" progId="Equation.DSMT4">
                    <p:embed/>
                  </p:oleObj>
                </mc:Choice>
                <mc:Fallback>
                  <p:oleObj name="Equation" r:id="rId15" imgW="266400" imgH="241200" progId="Equation.DSMT4">
                    <p:embed/>
                    <p:pic>
                      <p:nvPicPr>
                        <p:cNvPr id="22" name="对象 4">
                          <a:extLst>
                            <a:ext uri="{FF2B5EF4-FFF2-40B4-BE49-F238E27FC236}">
                              <a16:creationId xmlns:a16="http://schemas.microsoft.com/office/drawing/2014/main" id="{23339D62-7749-4CB5-BDC4-8857F0042F9B}"/>
                            </a:ext>
                          </a:extLst>
                        </p:cNvPr>
                        <p:cNvPicPr>
                          <a:picLocks noChangeAspect="1" noChangeArrowheads="1"/>
                        </p:cNvPicPr>
                        <p:nvPr/>
                      </p:nvPicPr>
                      <p:blipFill>
                        <a:blip r:embed="rId16"/>
                        <a:srcRect/>
                        <a:stretch>
                          <a:fillRect/>
                        </a:stretch>
                      </p:blipFill>
                      <p:spPr bwMode="auto">
                        <a:xfrm>
                          <a:off x="6170993" y="4583529"/>
                          <a:ext cx="526187" cy="476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4">
              <a:extLst>
                <a:ext uri="{FF2B5EF4-FFF2-40B4-BE49-F238E27FC236}">
                  <a16:creationId xmlns:a16="http://schemas.microsoft.com/office/drawing/2014/main" id="{BE722980-C3A3-4F4E-ADF5-CAA2EE3D004E}"/>
                </a:ext>
              </a:extLst>
            </p:cNvPr>
            <p:cNvGraphicFramePr>
              <a:graphicFrameLocks noChangeAspect="1"/>
            </p:cNvGraphicFramePr>
            <p:nvPr>
              <p:extLst>
                <p:ext uri="{D42A27DB-BD31-4B8C-83A1-F6EECF244321}">
                  <p14:modId xmlns:p14="http://schemas.microsoft.com/office/powerpoint/2010/main" val="895083556"/>
                </p:ext>
              </p:extLst>
            </p:nvPr>
          </p:nvGraphicFramePr>
          <p:xfrm>
            <a:off x="3134784" y="4281472"/>
            <a:ext cx="234579" cy="287441"/>
          </p:xfrm>
          <a:graphic>
            <a:graphicData uri="http://schemas.openxmlformats.org/presentationml/2006/ole">
              <mc:AlternateContent xmlns:mc="http://schemas.openxmlformats.org/markup-compatibility/2006">
                <mc:Choice xmlns:v="urn:schemas-microsoft-com:vml" Requires="v">
                  <p:oleObj name="Equation" r:id="rId17" imgW="114120" imgH="139680" progId="Equation.DSMT4">
                    <p:embed/>
                  </p:oleObj>
                </mc:Choice>
                <mc:Fallback>
                  <p:oleObj name="Equation" r:id="rId17" imgW="114120" imgH="139680" progId="Equation.DSMT4">
                    <p:embed/>
                    <p:pic>
                      <p:nvPicPr>
                        <p:cNvPr id="23" name="对象 4">
                          <a:extLst>
                            <a:ext uri="{FF2B5EF4-FFF2-40B4-BE49-F238E27FC236}">
                              <a16:creationId xmlns:a16="http://schemas.microsoft.com/office/drawing/2014/main" id="{BE722980-C3A3-4F4E-ADF5-CAA2EE3D004E}"/>
                            </a:ext>
                          </a:extLst>
                        </p:cNvPr>
                        <p:cNvPicPr>
                          <a:picLocks noChangeAspect="1" noChangeArrowheads="1"/>
                        </p:cNvPicPr>
                        <p:nvPr/>
                      </p:nvPicPr>
                      <p:blipFill>
                        <a:blip r:embed="rId18"/>
                        <a:srcRect/>
                        <a:stretch>
                          <a:fillRect/>
                        </a:stretch>
                      </p:blipFill>
                      <p:spPr bwMode="auto">
                        <a:xfrm>
                          <a:off x="3134784" y="4281472"/>
                          <a:ext cx="234579" cy="287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4">
              <a:extLst>
                <a:ext uri="{FF2B5EF4-FFF2-40B4-BE49-F238E27FC236}">
                  <a16:creationId xmlns:a16="http://schemas.microsoft.com/office/drawing/2014/main" id="{1F5FD5CE-BABD-48A0-B9F0-E7B8C74DCC4C}"/>
                </a:ext>
              </a:extLst>
            </p:cNvPr>
            <p:cNvGraphicFramePr>
              <a:graphicFrameLocks noChangeAspect="1"/>
            </p:cNvGraphicFramePr>
            <p:nvPr>
              <p:extLst>
                <p:ext uri="{D42A27DB-BD31-4B8C-83A1-F6EECF244321}">
                  <p14:modId xmlns:p14="http://schemas.microsoft.com/office/powerpoint/2010/main" val="643738056"/>
                </p:ext>
              </p:extLst>
            </p:nvPr>
          </p:nvGraphicFramePr>
          <p:xfrm>
            <a:off x="5804474" y="4294018"/>
            <a:ext cx="234579" cy="287441"/>
          </p:xfrm>
          <a:graphic>
            <a:graphicData uri="http://schemas.openxmlformats.org/presentationml/2006/ole">
              <mc:AlternateContent xmlns:mc="http://schemas.openxmlformats.org/markup-compatibility/2006">
                <mc:Choice xmlns:v="urn:schemas-microsoft-com:vml" Requires="v">
                  <p:oleObj name="Equation" r:id="rId19" imgW="114120" imgH="139680" progId="Equation.DSMT4">
                    <p:embed/>
                  </p:oleObj>
                </mc:Choice>
                <mc:Fallback>
                  <p:oleObj name="Equation" r:id="rId19" imgW="114120" imgH="139680" progId="Equation.DSMT4">
                    <p:embed/>
                    <p:pic>
                      <p:nvPicPr>
                        <p:cNvPr id="24" name="对象 4">
                          <a:extLst>
                            <a:ext uri="{FF2B5EF4-FFF2-40B4-BE49-F238E27FC236}">
                              <a16:creationId xmlns:a16="http://schemas.microsoft.com/office/drawing/2014/main" id="{1F5FD5CE-BABD-48A0-B9F0-E7B8C74DCC4C}"/>
                            </a:ext>
                          </a:extLst>
                        </p:cNvPr>
                        <p:cNvPicPr>
                          <a:picLocks noChangeAspect="1" noChangeArrowheads="1"/>
                        </p:cNvPicPr>
                        <p:nvPr/>
                      </p:nvPicPr>
                      <p:blipFill>
                        <a:blip r:embed="rId18"/>
                        <a:srcRect/>
                        <a:stretch>
                          <a:fillRect/>
                        </a:stretch>
                      </p:blipFill>
                      <p:spPr bwMode="auto">
                        <a:xfrm>
                          <a:off x="5804474" y="4294018"/>
                          <a:ext cx="234579" cy="287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4">
              <a:extLst>
                <a:ext uri="{FF2B5EF4-FFF2-40B4-BE49-F238E27FC236}">
                  <a16:creationId xmlns:a16="http://schemas.microsoft.com/office/drawing/2014/main" id="{250624CE-DBAF-42DD-AF85-8F8F3042FD36}"/>
                </a:ext>
              </a:extLst>
            </p:cNvPr>
            <p:cNvGraphicFramePr>
              <a:graphicFrameLocks noChangeAspect="1"/>
            </p:cNvGraphicFramePr>
            <p:nvPr>
              <p:extLst>
                <p:ext uri="{D42A27DB-BD31-4B8C-83A1-F6EECF244321}">
                  <p14:modId xmlns:p14="http://schemas.microsoft.com/office/powerpoint/2010/main" val="1761964466"/>
                </p:ext>
              </p:extLst>
            </p:nvPr>
          </p:nvGraphicFramePr>
          <p:xfrm>
            <a:off x="8450842" y="4294018"/>
            <a:ext cx="234579" cy="287441"/>
          </p:xfrm>
          <a:graphic>
            <a:graphicData uri="http://schemas.openxmlformats.org/presentationml/2006/ole">
              <mc:AlternateContent xmlns:mc="http://schemas.openxmlformats.org/markup-compatibility/2006">
                <mc:Choice xmlns:v="urn:schemas-microsoft-com:vml" Requires="v">
                  <p:oleObj name="Equation" r:id="rId20" imgW="114120" imgH="139680" progId="Equation.DSMT4">
                    <p:embed/>
                  </p:oleObj>
                </mc:Choice>
                <mc:Fallback>
                  <p:oleObj name="Equation" r:id="rId20" imgW="114120" imgH="139680" progId="Equation.DSMT4">
                    <p:embed/>
                    <p:pic>
                      <p:nvPicPr>
                        <p:cNvPr id="25" name="对象 4">
                          <a:extLst>
                            <a:ext uri="{FF2B5EF4-FFF2-40B4-BE49-F238E27FC236}">
                              <a16:creationId xmlns:a16="http://schemas.microsoft.com/office/drawing/2014/main" id="{250624CE-DBAF-42DD-AF85-8F8F3042FD36}"/>
                            </a:ext>
                          </a:extLst>
                        </p:cNvPr>
                        <p:cNvPicPr>
                          <a:picLocks noChangeAspect="1" noChangeArrowheads="1"/>
                        </p:cNvPicPr>
                        <p:nvPr/>
                      </p:nvPicPr>
                      <p:blipFill>
                        <a:blip r:embed="rId18"/>
                        <a:srcRect/>
                        <a:stretch>
                          <a:fillRect/>
                        </a:stretch>
                      </p:blipFill>
                      <p:spPr bwMode="auto">
                        <a:xfrm>
                          <a:off x="8450842" y="4294018"/>
                          <a:ext cx="234579" cy="287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4">
              <a:extLst>
                <a:ext uri="{FF2B5EF4-FFF2-40B4-BE49-F238E27FC236}">
                  <a16:creationId xmlns:a16="http://schemas.microsoft.com/office/drawing/2014/main" id="{62085859-F006-47D5-87F2-6DC387556BD1}"/>
                </a:ext>
              </a:extLst>
            </p:cNvPr>
            <p:cNvGraphicFramePr>
              <a:graphicFrameLocks noChangeAspect="1"/>
            </p:cNvGraphicFramePr>
            <p:nvPr>
              <p:extLst>
                <p:ext uri="{D42A27DB-BD31-4B8C-83A1-F6EECF244321}">
                  <p14:modId xmlns:p14="http://schemas.microsoft.com/office/powerpoint/2010/main" val="12065240"/>
                </p:ext>
              </p:extLst>
            </p:nvPr>
          </p:nvGraphicFramePr>
          <p:xfrm>
            <a:off x="1943100" y="4581525"/>
            <a:ext cx="501650" cy="476250"/>
          </p:xfrm>
          <a:graphic>
            <a:graphicData uri="http://schemas.openxmlformats.org/presentationml/2006/ole">
              <mc:AlternateContent xmlns:mc="http://schemas.openxmlformats.org/markup-compatibility/2006">
                <mc:Choice xmlns:v="urn:schemas-microsoft-com:vml" Requires="v">
                  <p:oleObj name="Equation" r:id="rId21" imgW="253800" imgH="241200" progId="Equation.DSMT4">
                    <p:embed/>
                  </p:oleObj>
                </mc:Choice>
                <mc:Fallback>
                  <p:oleObj name="Equation" r:id="rId21" imgW="253800" imgH="241200" progId="Equation.DSMT4">
                    <p:embed/>
                    <p:pic>
                      <p:nvPicPr>
                        <p:cNvPr id="26" name="对象 4">
                          <a:extLst>
                            <a:ext uri="{FF2B5EF4-FFF2-40B4-BE49-F238E27FC236}">
                              <a16:creationId xmlns:a16="http://schemas.microsoft.com/office/drawing/2014/main" id="{62085859-F006-47D5-87F2-6DC387556BD1}"/>
                            </a:ext>
                          </a:extLst>
                        </p:cNvPr>
                        <p:cNvPicPr>
                          <a:picLocks noChangeAspect="1" noChangeArrowheads="1"/>
                        </p:cNvPicPr>
                        <p:nvPr/>
                      </p:nvPicPr>
                      <p:blipFill>
                        <a:blip r:embed="rId22"/>
                        <a:srcRect/>
                        <a:stretch>
                          <a:fillRect/>
                        </a:stretch>
                      </p:blipFill>
                      <p:spPr bwMode="auto">
                        <a:xfrm>
                          <a:off x="1943100" y="4581525"/>
                          <a:ext cx="5016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4">
              <a:extLst>
                <a:ext uri="{FF2B5EF4-FFF2-40B4-BE49-F238E27FC236}">
                  <a16:creationId xmlns:a16="http://schemas.microsoft.com/office/drawing/2014/main" id="{6D80A55E-8160-455C-8D54-2D606D9FE4E0}"/>
                </a:ext>
              </a:extLst>
            </p:cNvPr>
            <p:cNvGraphicFramePr>
              <a:graphicFrameLocks noChangeAspect="1"/>
            </p:cNvGraphicFramePr>
            <p:nvPr>
              <p:extLst>
                <p:ext uri="{D42A27DB-BD31-4B8C-83A1-F6EECF244321}">
                  <p14:modId xmlns:p14="http://schemas.microsoft.com/office/powerpoint/2010/main" val="2911756049"/>
                </p:ext>
              </p:extLst>
            </p:nvPr>
          </p:nvGraphicFramePr>
          <p:xfrm>
            <a:off x="4613275" y="4583113"/>
            <a:ext cx="500063" cy="476250"/>
          </p:xfrm>
          <a:graphic>
            <a:graphicData uri="http://schemas.openxmlformats.org/presentationml/2006/ole">
              <mc:AlternateContent xmlns:mc="http://schemas.openxmlformats.org/markup-compatibility/2006">
                <mc:Choice xmlns:v="urn:schemas-microsoft-com:vml" Requires="v">
                  <p:oleObj name="Equation" r:id="rId23" imgW="253800" imgH="241200" progId="Equation.DSMT4">
                    <p:embed/>
                  </p:oleObj>
                </mc:Choice>
                <mc:Fallback>
                  <p:oleObj name="Equation" r:id="rId23" imgW="253800" imgH="241200" progId="Equation.DSMT4">
                    <p:embed/>
                    <p:pic>
                      <p:nvPicPr>
                        <p:cNvPr id="27" name="对象 4">
                          <a:extLst>
                            <a:ext uri="{FF2B5EF4-FFF2-40B4-BE49-F238E27FC236}">
                              <a16:creationId xmlns:a16="http://schemas.microsoft.com/office/drawing/2014/main" id="{6D80A55E-8160-455C-8D54-2D606D9FE4E0}"/>
                            </a:ext>
                          </a:extLst>
                        </p:cNvPr>
                        <p:cNvPicPr>
                          <a:picLocks noChangeAspect="1" noChangeArrowheads="1"/>
                        </p:cNvPicPr>
                        <p:nvPr/>
                      </p:nvPicPr>
                      <p:blipFill>
                        <a:blip r:embed="rId24"/>
                        <a:srcRect/>
                        <a:stretch>
                          <a:fillRect/>
                        </a:stretch>
                      </p:blipFill>
                      <p:spPr bwMode="auto">
                        <a:xfrm>
                          <a:off x="4613275" y="4583113"/>
                          <a:ext cx="5000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4">
              <a:extLst>
                <a:ext uri="{FF2B5EF4-FFF2-40B4-BE49-F238E27FC236}">
                  <a16:creationId xmlns:a16="http://schemas.microsoft.com/office/drawing/2014/main" id="{43D63844-9986-4EEF-A27E-80F32B5840BF}"/>
                </a:ext>
              </a:extLst>
            </p:cNvPr>
            <p:cNvGraphicFramePr>
              <a:graphicFrameLocks noChangeAspect="1"/>
            </p:cNvGraphicFramePr>
            <p:nvPr>
              <p:extLst>
                <p:ext uri="{D42A27DB-BD31-4B8C-83A1-F6EECF244321}">
                  <p14:modId xmlns:p14="http://schemas.microsoft.com/office/powerpoint/2010/main" val="1920893440"/>
                </p:ext>
              </p:extLst>
            </p:nvPr>
          </p:nvGraphicFramePr>
          <p:xfrm>
            <a:off x="7334250" y="4575175"/>
            <a:ext cx="503238" cy="476250"/>
          </p:xfrm>
          <a:graphic>
            <a:graphicData uri="http://schemas.openxmlformats.org/presentationml/2006/ole">
              <mc:AlternateContent xmlns:mc="http://schemas.openxmlformats.org/markup-compatibility/2006">
                <mc:Choice xmlns:v="urn:schemas-microsoft-com:vml" Requires="v">
                  <p:oleObj name="Equation" r:id="rId25" imgW="253800" imgH="241200" progId="Equation.DSMT4">
                    <p:embed/>
                  </p:oleObj>
                </mc:Choice>
                <mc:Fallback>
                  <p:oleObj name="Equation" r:id="rId25" imgW="253800" imgH="241200" progId="Equation.DSMT4">
                    <p:embed/>
                    <p:pic>
                      <p:nvPicPr>
                        <p:cNvPr id="28" name="对象 4">
                          <a:extLst>
                            <a:ext uri="{FF2B5EF4-FFF2-40B4-BE49-F238E27FC236}">
                              <a16:creationId xmlns:a16="http://schemas.microsoft.com/office/drawing/2014/main" id="{43D63844-9986-4EEF-A27E-80F32B5840BF}"/>
                            </a:ext>
                          </a:extLst>
                        </p:cNvPr>
                        <p:cNvPicPr>
                          <a:picLocks noChangeAspect="1" noChangeArrowheads="1"/>
                        </p:cNvPicPr>
                        <p:nvPr/>
                      </p:nvPicPr>
                      <p:blipFill>
                        <a:blip r:embed="rId26"/>
                        <a:srcRect/>
                        <a:stretch>
                          <a:fillRect/>
                        </a:stretch>
                      </p:blipFill>
                      <p:spPr bwMode="auto">
                        <a:xfrm>
                          <a:off x="7334250" y="4575175"/>
                          <a:ext cx="5032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4">
              <a:extLst>
                <a:ext uri="{FF2B5EF4-FFF2-40B4-BE49-F238E27FC236}">
                  <a16:creationId xmlns:a16="http://schemas.microsoft.com/office/drawing/2014/main" id="{1ACD6B90-A469-411F-9944-778B64E7A371}"/>
                </a:ext>
              </a:extLst>
            </p:cNvPr>
            <p:cNvGraphicFramePr>
              <a:graphicFrameLocks noChangeAspect="1"/>
            </p:cNvGraphicFramePr>
            <p:nvPr>
              <p:extLst>
                <p:ext uri="{D42A27DB-BD31-4B8C-83A1-F6EECF244321}">
                  <p14:modId xmlns:p14="http://schemas.microsoft.com/office/powerpoint/2010/main" val="4002496546"/>
                </p:ext>
              </p:extLst>
            </p:nvPr>
          </p:nvGraphicFramePr>
          <p:xfrm>
            <a:off x="563563" y="1362075"/>
            <a:ext cx="261937" cy="365125"/>
          </p:xfrm>
          <a:graphic>
            <a:graphicData uri="http://schemas.openxmlformats.org/presentationml/2006/ole">
              <mc:AlternateContent xmlns:mc="http://schemas.openxmlformats.org/markup-compatibility/2006">
                <mc:Choice xmlns:v="urn:schemas-microsoft-com:vml" Requires="v">
                  <p:oleObj name="Equation" r:id="rId27" imgW="126720" imgH="177480" progId="Equation.DSMT4">
                    <p:embed/>
                  </p:oleObj>
                </mc:Choice>
                <mc:Fallback>
                  <p:oleObj name="Equation" r:id="rId27" imgW="126720" imgH="177480" progId="Equation.DSMT4">
                    <p:embed/>
                    <p:pic>
                      <p:nvPicPr>
                        <p:cNvPr id="29" name="对象 4">
                          <a:extLst>
                            <a:ext uri="{FF2B5EF4-FFF2-40B4-BE49-F238E27FC236}">
                              <a16:creationId xmlns:a16="http://schemas.microsoft.com/office/drawing/2014/main" id="{1ACD6B90-A469-411F-9944-778B64E7A371}"/>
                            </a:ext>
                          </a:extLst>
                        </p:cNvPr>
                        <p:cNvPicPr>
                          <a:picLocks noChangeAspect="1" noChangeArrowheads="1"/>
                        </p:cNvPicPr>
                        <p:nvPr/>
                      </p:nvPicPr>
                      <p:blipFill>
                        <a:blip r:embed="rId28"/>
                        <a:srcRect/>
                        <a:stretch>
                          <a:fillRect/>
                        </a:stretch>
                      </p:blipFill>
                      <p:spPr bwMode="auto">
                        <a:xfrm>
                          <a:off x="563563" y="1362075"/>
                          <a:ext cx="261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4">
              <a:extLst>
                <a:ext uri="{FF2B5EF4-FFF2-40B4-BE49-F238E27FC236}">
                  <a16:creationId xmlns:a16="http://schemas.microsoft.com/office/drawing/2014/main" id="{FCF0F317-81F2-49CD-97E7-D9C4AAD30B97}"/>
                </a:ext>
              </a:extLst>
            </p:cNvPr>
            <p:cNvGraphicFramePr>
              <a:graphicFrameLocks noChangeAspect="1"/>
            </p:cNvGraphicFramePr>
            <p:nvPr>
              <p:extLst>
                <p:ext uri="{D42A27DB-BD31-4B8C-83A1-F6EECF244321}">
                  <p14:modId xmlns:p14="http://schemas.microsoft.com/office/powerpoint/2010/main" val="158905798"/>
                </p:ext>
              </p:extLst>
            </p:nvPr>
          </p:nvGraphicFramePr>
          <p:xfrm>
            <a:off x="3211738" y="1374621"/>
            <a:ext cx="261937" cy="365125"/>
          </p:xfrm>
          <a:graphic>
            <a:graphicData uri="http://schemas.openxmlformats.org/presentationml/2006/ole">
              <mc:AlternateContent xmlns:mc="http://schemas.openxmlformats.org/markup-compatibility/2006">
                <mc:Choice xmlns:v="urn:schemas-microsoft-com:vml" Requires="v">
                  <p:oleObj name="Equation" r:id="rId29" imgW="126720" imgH="177480" progId="Equation.DSMT4">
                    <p:embed/>
                  </p:oleObj>
                </mc:Choice>
                <mc:Fallback>
                  <p:oleObj name="Equation" r:id="rId29" imgW="126720" imgH="177480" progId="Equation.DSMT4">
                    <p:embed/>
                    <p:pic>
                      <p:nvPicPr>
                        <p:cNvPr id="30" name="对象 4">
                          <a:extLst>
                            <a:ext uri="{FF2B5EF4-FFF2-40B4-BE49-F238E27FC236}">
                              <a16:creationId xmlns:a16="http://schemas.microsoft.com/office/drawing/2014/main" id="{FCF0F317-81F2-49CD-97E7-D9C4AAD30B97}"/>
                            </a:ext>
                          </a:extLst>
                        </p:cNvPr>
                        <p:cNvPicPr>
                          <a:picLocks noChangeAspect="1" noChangeArrowheads="1"/>
                        </p:cNvPicPr>
                        <p:nvPr/>
                      </p:nvPicPr>
                      <p:blipFill>
                        <a:blip r:embed="rId28"/>
                        <a:srcRect/>
                        <a:stretch>
                          <a:fillRect/>
                        </a:stretch>
                      </p:blipFill>
                      <p:spPr bwMode="auto">
                        <a:xfrm>
                          <a:off x="3211738" y="1374621"/>
                          <a:ext cx="261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4">
              <a:extLst>
                <a:ext uri="{FF2B5EF4-FFF2-40B4-BE49-F238E27FC236}">
                  <a16:creationId xmlns:a16="http://schemas.microsoft.com/office/drawing/2014/main" id="{95DBD9A6-575F-4BE0-BCCA-D7A862612B84}"/>
                </a:ext>
              </a:extLst>
            </p:cNvPr>
            <p:cNvGraphicFramePr>
              <a:graphicFrameLocks noChangeAspect="1"/>
            </p:cNvGraphicFramePr>
            <p:nvPr>
              <p:extLst>
                <p:ext uri="{D42A27DB-BD31-4B8C-83A1-F6EECF244321}">
                  <p14:modId xmlns:p14="http://schemas.microsoft.com/office/powerpoint/2010/main" val="4033788901"/>
                </p:ext>
              </p:extLst>
            </p:nvPr>
          </p:nvGraphicFramePr>
          <p:xfrm>
            <a:off x="5868864" y="1363863"/>
            <a:ext cx="261937" cy="365125"/>
          </p:xfrm>
          <a:graphic>
            <a:graphicData uri="http://schemas.openxmlformats.org/presentationml/2006/ole">
              <mc:AlternateContent xmlns:mc="http://schemas.openxmlformats.org/markup-compatibility/2006">
                <mc:Choice xmlns:v="urn:schemas-microsoft-com:vml" Requires="v">
                  <p:oleObj name="Equation" r:id="rId30" imgW="126720" imgH="177480" progId="Equation.DSMT4">
                    <p:embed/>
                  </p:oleObj>
                </mc:Choice>
                <mc:Fallback>
                  <p:oleObj name="Equation" r:id="rId30" imgW="126720" imgH="177480" progId="Equation.DSMT4">
                    <p:embed/>
                    <p:pic>
                      <p:nvPicPr>
                        <p:cNvPr id="31" name="对象 4">
                          <a:extLst>
                            <a:ext uri="{FF2B5EF4-FFF2-40B4-BE49-F238E27FC236}">
                              <a16:creationId xmlns:a16="http://schemas.microsoft.com/office/drawing/2014/main" id="{95DBD9A6-575F-4BE0-BCCA-D7A862612B84}"/>
                            </a:ext>
                          </a:extLst>
                        </p:cNvPr>
                        <p:cNvPicPr>
                          <a:picLocks noChangeAspect="1" noChangeArrowheads="1"/>
                        </p:cNvPicPr>
                        <p:nvPr/>
                      </p:nvPicPr>
                      <p:blipFill>
                        <a:blip r:embed="rId28"/>
                        <a:srcRect/>
                        <a:stretch>
                          <a:fillRect/>
                        </a:stretch>
                      </p:blipFill>
                      <p:spPr bwMode="auto">
                        <a:xfrm>
                          <a:off x="5868864" y="1363863"/>
                          <a:ext cx="261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Text Box 26">
            <a:extLst>
              <a:ext uri="{FF2B5EF4-FFF2-40B4-BE49-F238E27FC236}">
                <a16:creationId xmlns:a16="http://schemas.microsoft.com/office/drawing/2014/main" id="{3937F003-57C6-4FFD-B041-364490366265}"/>
              </a:ext>
            </a:extLst>
          </p:cNvPr>
          <p:cNvSpPr txBox="1">
            <a:spLocks noChangeArrowheads="1"/>
          </p:cNvSpPr>
          <p:nvPr/>
        </p:nvSpPr>
        <p:spPr bwMode="auto">
          <a:xfrm>
            <a:off x="609285" y="555754"/>
            <a:ext cx="79930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a typeface="黑体" pitchFamily="49" charset="-122"/>
              </a:rPr>
              <a:t>界面相的位置对界面过剩量有影响</a:t>
            </a:r>
            <a:endParaRPr kumimoji="1" lang="zh-CN" altLang="en-US" sz="2400" b="0" dirty="0">
              <a:ea typeface="黑体" pitchFamily="49" charset="-122"/>
            </a:endParaRPr>
          </a:p>
        </p:txBody>
      </p:sp>
    </p:spTree>
    <p:extLst>
      <p:ext uri="{BB962C8B-B14F-4D97-AF65-F5344CB8AC3E}">
        <p14:creationId xmlns:p14="http://schemas.microsoft.com/office/powerpoint/2010/main" val="837412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6CB2B988-0549-4953-9D2D-4845A192813A}"/>
              </a:ext>
            </a:extLst>
          </p:cNvPr>
          <p:cNvGrpSpPr/>
          <p:nvPr/>
        </p:nvGrpSpPr>
        <p:grpSpPr>
          <a:xfrm>
            <a:off x="584860" y="563889"/>
            <a:ext cx="7952764" cy="2400657"/>
            <a:chOff x="584860" y="510099"/>
            <a:chExt cx="7952764" cy="2400657"/>
          </a:xfrm>
        </p:grpSpPr>
        <p:sp>
          <p:nvSpPr>
            <p:cNvPr id="2" name="矩形 1">
              <a:extLst>
                <a:ext uri="{FF2B5EF4-FFF2-40B4-BE49-F238E27FC236}">
                  <a16:creationId xmlns:a16="http://schemas.microsoft.com/office/drawing/2014/main" id="{B4EC4AA5-9517-4718-BDCF-94270FC7694F}"/>
                </a:ext>
              </a:extLst>
            </p:cNvPr>
            <p:cNvSpPr/>
            <p:nvPr/>
          </p:nvSpPr>
          <p:spPr>
            <a:xfrm>
              <a:off x="584860" y="510099"/>
              <a:ext cx="7952764" cy="2400657"/>
            </a:xfrm>
            <a:prstGeom prst="rect">
              <a:avLst/>
            </a:prstGeom>
          </p:spPr>
          <p:txBody>
            <a:bodyPr wrap="square">
              <a:spAutoFit/>
            </a:bodyPr>
            <a:lstStyle/>
            <a:p>
              <a:pPr marL="0" indent="0" algn="just" eaLnBrk="1" hangingPunct="1">
                <a:spcBef>
                  <a:spcPts val="1200"/>
                </a:spcBef>
                <a:buClr>
                  <a:srgbClr val="008000"/>
                </a:buClr>
                <a:buSzTx/>
                <a:buNone/>
              </a:pPr>
              <a:r>
                <a:rPr kumimoji="1" lang="en-US" altLang="zh-CN" dirty="0">
                  <a:solidFill>
                    <a:srgbClr val="0000FF"/>
                  </a:solidFill>
                  <a:ea typeface="楷体" panose="02010609060101010101" pitchFamily="49" charset="-122"/>
                  <a:cs typeface="Times New Roman" panose="02020603050405020304" pitchFamily="18" charset="0"/>
                </a:rPr>
                <a:t>(3) </a:t>
              </a:r>
              <a:r>
                <a:rPr kumimoji="1" lang="zh-CN" altLang="en-US" dirty="0">
                  <a:solidFill>
                    <a:srgbClr val="FF0000"/>
                  </a:solidFill>
                  <a:ea typeface="楷体" panose="02010609060101010101" pitchFamily="49" charset="-122"/>
                  <a:cs typeface="Times New Roman" panose="02020603050405020304" pitchFamily="18" charset="0"/>
                </a:rPr>
                <a:t>界面过剩性质受界面相位置影响</a:t>
              </a:r>
              <a:r>
                <a:rPr kumimoji="1" lang="zh-CN" altLang="en-US" dirty="0">
                  <a:solidFill>
                    <a:srgbClr val="0000FF"/>
                  </a:solidFill>
                  <a:ea typeface="楷体" panose="02010609060101010101" pitchFamily="49" charset="-122"/>
                  <a:cs typeface="Times New Roman" panose="02020603050405020304" pitchFamily="18" charset="0"/>
                </a:rPr>
                <a:t>，吉布斯模型将界面相放置于使溶剂界面过剩量为零处：</a:t>
              </a:r>
              <a:endParaRPr kumimoji="1" lang="en-US" altLang="zh-CN"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marL="0" indent="0" algn="just" eaLnBrk="1" hangingPunct="1">
                <a:spcBef>
                  <a:spcPts val="1200"/>
                </a:spcBef>
                <a:buClr>
                  <a:srgbClr val="008000"/>
                </a:buClr>
                <a:buSzTx/>
                <a:buNone/>
              </a:pPr>
              <a:endParaRPr kumimoji="1" lang="en-US" altLang="zh-CN"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a:p>
              <a:pPr marL="0" indent="0" algn="just" eaLnBrk="1" hangingPunct="1">
                <a:spcBef>
                  <a:spcPts val="0"/>
                </a:spcBef>
                <a:buClr>
                  <a:srgbClr val="008000"/>
                </a:buClr>
                <a:buSzTx/>
                <a:buNone/>
              </a:pPr>
              <a:r>
                <a:rPr lang="zh-CN" altLang="en-US" dirty="0">
                  <a:solidFill>
                    <a:srgbClr val="0000FF"/>
                  </a:solidFill>
                  <a:latin typeface="楷体" panose="02010609060101010101" pitchFamily="49" charset="-122"/>
                  <a:ea typeface="楷体" panose="02010609060101010101" pitchFamily="49" charset="-122"/>
                </a:rPr>
                <a:t>这相当于</a:t>
              </a:r>
              <a:r>
                <a:rPr lang="zh-CN" altLang="en-US" dirty="0">
                  <a:solidFill>
                    <a:srgbClr val="FF0000"/>
                  </a:solidFill>
                  <a:latin typeface="楷体" panose="02010609060101010101" pitchFamily="49" charset="-122"/>
                  <a:ea typeface="楷体" panose="02010609060101010101" pitchFamily="49" charset="-122"/>
                </a:rPr>
                <a:t>以溶剂作为参照</a:t>
              </a:r>
              <a:r>
                <a:rPr lang="zh-CN" altLang="en-US" dirty="0">
                  <a:solidFill>
                    <a:srgbClr val="0000FF"/>
                  </a:solidFill>
                  <a:latin typeface="楷体" panose="02010609060101010101" pitchFamily="49" charset="-122"/>
                  <a:ea typeface="楷体" panose="02010609060101010101" pitchFamily="49" charset="-122"/>
                </a:rPr>
                <a:t>来看溶质的吸附特性，也等价于考虑到了两相共存的平衡条件。</a:t>
              </a:r>
              <a:endParaRPr kumimoji="1" lang="zh-CN" altLang="en-US" dirty="0">
                <a:solidFill>
                  <a:srgbClr val="0000FF"/>
                </a:solidFill>
                <a:latin typeface="楷体" panose="02010609060101010101" pitchFamily="49" charset="-122"/>
                <a:ea typeface="楷体" panose="02010609060101010101" pitchFamily="49" charset="-122"/>
              </a:endParaRPr>
            </a:p>
          </p:txBody>
        </p:sp>
        <p:graphicFrame>
          <p:nvGraphicFramePr>
            <p:cNvPr id="3" name="Object 38">
              <a:extLst>
                <a:ext uri="{FF2B5EF4-FFF2-40B4-BE49-F238E27FC236}">
                  <a16:creationId xmlns:a16="http://schemas.microsoft.com/office/drawing/2014/main" id="{8864650F-FB93-46DB-9F5D-764649BCDD95}"/>
                </a:ext>
              </a:extLst>
            </p:cNvPr>
            <p:cNvGraphicFramePr>
              <a:graphicFrameLocks noChangeAspect="1"/>
            </p:cNvGraphicFramePr>
            <p:nvPr>
              <p:extLst>
                <p:ext uri="{D42A27DB-BD31-4B8C-83A1-F6EECF244321}">
                  <p14:modId xmlns:p14="http://schemas.microsoft.com/office/powerpoint/2010/main" val="2606245448"/>
                </p:ext>
              </p:extLst>
            </p:nvPr>
          </p:nvGraphicFramePr>
          <p:xfrm>
            <a:off x="1173830" y="1424399"/>
            <a:ext cx="7101772" cy="571578"/>
          </p:xfrm>
          <a:graphic>
            <a:graphicData uri="http://schemas.openxmlformats.org/presentationml/2006/ole">
              <mc:AlternateContent xmlns:mc="http://schemas.openxmlformats.org/markup-compatibility/2006">
                <mc:Choice xmlns:v="urn:schemas-microsoft-com:vml" Requires="v">
                  <p:oleObj name="Equation" r:id="rId2" imgW="2971800" imgH="241200" progId="Equation.DSMT4">
                    <p:embed/>
                  </p:oleObj>
                </mc:Choice>
                <mc:Fallback>
                  <p:oleObj name="Equation" r:id="rId2" imgW="2971800" imgH="241200" progId="Equation.DSMT4">
                    <p:embed/>
                    <p:pic>
                      <p:nvPicPr>
                        <p:cNvPr id="3" name="Object 38">
                          <a:extLst>
                            <a:ext uri="{FF2B5EF4-FFF2-40B4-BE49-F238E27FC236}">
                              <a16:creationId xmlns:a16="http://schemas.microsoft.com/office/drawing/2014/main" id="{8864650F-FB93-46DB-9F5D-764649BCDD95}"/>
                            </a:ext>
                          </a:extLst>
                        </p:cNvPr>
                        <p:cNvPicPr>
                          <a:picLocks noChangeAspect="1" noChangeArrowheads="1"/>
                        </p:cNvPicPr>
                        <p:nvPr/>
                      </p:nvPicPr>
                      <p:blipFill>
                        <a:blip r:embed="rId3"/>
                        <a:srcRect/>
                        <a:stretch>
                          <a:fillRect/>
                        </a:stretch>
                      </p:blipFill>
                      <p:spPr bwMode="auto">
                        <a:xfrm>
                          <a:off x="1173830" y="1424399"/>
                          <a:ext cx="7101772" cy="571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组合 10">
            <a:extLst>
              <a:ext uri="{FF2B5EF4-FFF2-40B4-BE49-F238E27FC236}">
                <a16:creationId xmlns:a16="http://schemas.microsoft.com/office/drawing/2014/main" id="{70B2C11A-DE7B-4B0E-B97B-20319767510D}"/>
              </a:ext>
            </a:extLst>
          </p:cNvPr>
          <p:cNvGrpSpPr/>
          <p:nvPr/>
        </p:nvGrpSpPr>
        <p:grpSpPr>
          <a:xfrm>
            <a:off x="1146947" y="3097397"/>
            <a:ext cx="7258050" cy="3460216"/>
            <a:chOff x="1042222" y="2082477"/>
            <a:chExt cx="7258050" cy="3460216"/>
          </a:xfrm>
        </p:grpSpPr>
        <p:grpSp>
          <p:nvGrpSpPr>
            <p:cNvPr id="7" name="组合 6">
              <a:extLst>
                <a:ext uri="{FF2B5EF4-FFF2-40B4-BE49-F238E27FC236}">
                  <a16:creationId xmlns:a16="http://schemas.microsoft.com/office/drawing/2014/main" id="{32DA4723-66D1-4519-B7FC-3D02BC34729D}"/>
                </a:ext>
              </a:extLst>
            </p:cNvPr>
            <p:cNvGrpSpPr/>
            <p:nvPr/>
          </p:nvGrpSpPr>
          <p:grpSpPr>
            <a:xfrm>
              <a:off x="1042222" y="2082477"/>
              <a:ext cx="7258050" cy="3460216"/>
              <a:chOff x="1159668" y="1855973"/>
              <a:chExt cx="7258050" cy="3460216"/>
            </a:xfrm>
          </p:grpSpPr>
          <p:pic>
            <p:nvPicPr>
              <p:cNvPr id="4" name="Picture 72" descr="15-05">
                <a:extLst>
                  <a:ext uri="{FF2B5EF4-FFF2-40B4-BE49-F238E27FC236}">
                    <a16:creationId xmlns:a16="http://schemas.microsoft.com/office/drawing/2014/main" id="{0FEBEF37-B9EB-4B2C-9773-866F223446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9668" y="1857026"/>
                <a:ext cx="7258050" cy="345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ABD6B544-B627-4963-B0C6-2C8BE58F640A}"/>
                  </a:ext>
                </a:extLst>
              </p:cNvPr>
              <p:cNvSpPr/>
              <p:nvPr/>
            </p:nvSpPr>
            <p:spPr>
              <a:xfrm>
                <a:off x="3984870" y="1857026"/>
                <a:ext cx="1733167" cy="400110"/>
              </a:xfrm>
              <a:prstGeom prst="rect">
                <a:avLst/>
              </a:prstGeom>
            </p:spPr>
            <p:txBody>
              <a:bodyPr wrap="none">
                <a:spAutoFit/>
              </a:bodyPr>
              <a:lstStyle/>
              <a:p>
                <a:r>
                  <a:rPr kumimoji="1" lang="zh-CN" altLang="en-US"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溶剂浓度分布</a:t>
                </a:r>
                <a:endParaRPr lang="zh-CN" altLang="en-US" sz="2000" dirty="0">
                  <a:solidFill>
                    <a:srgbClr val="0000FF"/>
                  </a:solidFill>
                  <a:latin typeface="黑体" panose="02010609060101010101" pitchFamily="49" charset="-122"/>
                  <a:ea typeface="黑体" panose="02010609060101010101" pitchFamily="49" charset="-122"/>
                </a:endParaRPr>
              </a:p>
            </p:txBody>
          </p:sp>
          <p:sp>
            <p:nvSpPr>
              <p:cNvPr id="6" name="矩形 5">
                <a:extLst>
                  <a:ext uri="{FF2B5EF4-FFF2-40B4-BE49-F238E27FC236}">
                    <a16:creationId xmlns:a16="http://schemas.microsoft.com/office/drawing/2014/main" id="{BF8B9A80-5905-494F-9E59-E9FD95763122}"/>
                  </a:ext>
                </a:extLst>
              </p:cNvPr>
              <p:cNvSpPr/>
              <p:nvPr/>
            </p:nvSpPr>
            <p:spPr>
              <a:xfrm>
                <a:off x="6486188" y="1855973"/>
                <a:ext cx="1802135" cy="400110"/>
              </a:xfrm>
              <a:prstGeom prst="rect">
                <a:avLst/>
              </a:prstGeom>
            </p:spPr>
            <p:txBody>
              <a:bodyPr wrap="square">
                <a:spAutoFit/>
              </a:bodyPr>
              <a:lstStyle/>
              <a:p>
                <a:r>
                  <a:rPr kumimoji="1" lang="zh-CN" altLang="en-US"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溶质浓度分布</a:t>
                </a:r>
                <a:endParaRPr lang="zh-CN" altLang="en-US" sz="2000" dirty="0">
                  <a:solidFill>
                    <a:srgbClr val="0000FF"/>
                  </a:solidFill>
                  <a:latin typeface="黑体" panose="02010609060101010101" pitchFamily="49" charset="-122"/>
                  <a:ea typeface="黑体" panose="02010609060101010101" pitchFamily="49" charset="-122"/>
                </a:endParaRPr>
              </a:p>
            </p:txBody>
          </p:sp>
        </p:grpSp>
        <p:graphicFrame>
          <p:nvGraphicFramePr>
            <p:cNvPr id="10" name="对象 5">
              <a:extLst>
                <a:ext uri="{FF2B5EF4-FFF2-40B4-BE49-F238E27FC236}">
                  <a16:creationId xmlns:a16="http://schemas.microsoft.com/office/drawing/2014/main" id="{C484E6DC-7BF5-4637-A6FE-2DE727A999C5}"/>
                </a:ext>
              </a:extLst>
            </p:cNvPr>
            <p:cNvGraphicFramePr>
              <a:graphicFrameLocks noChangeAspect="1"/>
            </p:cNvGraphicFramePr>
            <p:nvPr/>
          </p:nvGraphicFramePr>
          <p:xfrm>
            <a:off x="6764929" y="2839093"/>
            <a:ext cx="1157668" cy="547952"/>
          </p:xfrm>
          <a:graphic>
            <a:graphicData uri="http://schemas.openxmlformats.org/presentationml/2006/ole">
              <mc:AlternateContent xmlns:mc="http://schemas.openxmlformats.org/markup-compatibility/2006">
                <mc:Choice xmlns:v="urn:schemas-microsoft-com:vml" Requires="v">
                  <p:oleObj name="Equation" r:id="rId5" imgW="507960" imgH="241200" progId="Equation.DSMT4">
                    <p:embed/>
                  </p:oleObj>
                </mc:Choice>
                <mc:Fallback>
                  <p:oleObj name="Equation" r:id="rId5" imgW="507960" imgH="241200" progId="Equation.DSMT4">
                    <p:embed/>
                    <p:pic>
                      <p:nvPicPr>
                        <p:cNvPr id="10" name="对象 5">
                          <a:extLst>
                            <a:ext uri="{FF2B5EF4-FFF2-40B4-BE49-F238E27FC236}">
                              <a16:creationId xmlns:a16="http://schemas.microsoft.com/office/drawing/2014/main" id="{C484E6DC-7BF5-4637-A6FE-2DE727A999C5}"/>
                            </a:ext>
                          </a:extLst>
                        </p:cNvPr>
                        <p:cNvPicPr>
                          <a:picLocks noChangeAspect="1" noChangeArrowheads="1"/>
                        </p:cNvPicPr>
                        <p:nvPr/>
                      </p:nvPicPr>
                      <p:blipFill>
                        <a:blip r:embed="rId6"/>
                        <a:srcRect/>
                        <a:stretch>
                          <a:fillRect/>
                        </a:stretch>
                      </p:blipFill>
                      <p:spPr bwMode="auto">
                        <a:xfrm>
                          <a:off x="6764929" y="2839093"/>
                          <a:ext cx="1157668" cy="547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73822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73" name="Text Box 73"/>
          <p:cNvSpPr txBox="1">
            <a:spLocks noChangeArrowheads="1"/>
          </p:cNvSpPr>
          <p:nvPr/>
        </p:nvSpPr>
        <p:spPr bwMode="auto">
          <a:xfrm>
            <a:off x="537090" y="2039509"/>
            <a:ext cx="8262664"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宋体" panose="02010600030101010101" pitchFamily="2" charset="-122"/>
              </a:rPr>
              <a:t>吉布斯单位界面过剩量有方便的计算公式：首先任意取定一个界面相位置；其次按此位置求取界面过剩量</a:t>
            </a:r>
            <a:r>
              <a:rPr kumimoji="1" lang="en-US" altLang="zh-CN" b="0" i="1" dirty="0">
                <a:solidFill>
                  <a:srgbClr val="000000"/>
                </a:solidFill>
                <a:latin typeface="Symbol" panose="05050102010706020507" pitchFamily="18" charset="2"/>
              </a:rPr>
              <a:t>G</a:t>
            </a:r>
            <a:r>
              <a:rPr kumimoji="1" lang="en-US" altLang="zh-CN" b="0" i="1" baseline="-25000" dirty="0">
                <a:solidFill>
                  <a:srgbClr val="000000"/>
                </a:solidFill>
                <a:cs typeface="Times New Roman" panose="02020603050405020304" pitchFamily="18" charset="0"/>
              </a:rPr>
              <a:t>i</a:t>
            </a:r>
            <a:r>
              <a:rPr kumimoji="1" lang="zh-CN" altLang="en-US" dirty="0">
                <a:solidFill>
                  <a:srgbClr val="0000FF"/>
                </a:solidFill>
                <a:latin typeface="宋体" panose="02010600030101010101" pitchFamily="2" charset="-122"/>
              </a:rPr>
              <a:t>；最后按下式计算吉布斯界面过剩量：</a:t>
            </a:r>
            <a:endParaRPr kumimoji="1" lang="en-US" altLang="zh-CN" dirty="0">
              <a:solidFill>
                <a:srgbClr val="0000FF"/>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76232200"/>
              </p:ext>
            </p:extLst>
          </p:nvPr>
        </p:nvGraphicFramePr>
        <p:xfrm>
          <a:off x="2420011" y="3349198"/>
          <a:ext cx="3730625" cy="1130300"/>
        </p:xfrm>
        <a:graphic>
          <a:graphicData uri="http://schemas.openxmlformats.org/presentationml/2006/ole">
            <mc:AlternateContent xmlns:mc="http://schemas.openxmlformats.org/markup-compatibility/2006">
              <mc:Choice xmlns:v="urn:schemas-microsoft-com:vml" Requires="v">
                <p:oleObj name="Equation" r:id="rId2" imgW="1511280" imgH="457200" progId="Equation.DSMT4">
                  <p:embed/>
                </p:oleObj>
              </mc:Choice>
              <mc:Fallback>
                <p:oleObj name="Equation" r:id="rId2" imgW="1511280" imgH="457200" progId="Equation.DSMT4">
                  <p:embed/>
                  <p:pic>
                    <p:nvPicPr>
                      <p:cNvPr id="2" name="对象 1"/>
                      <p:cNvPicPr>
                        <a:picLocks noChangeAspect="1" noChangeArrowheads="1"/>
                      </p:cNvPicPr>
                      <p:nvPr/>
                    </p:nvPicPr>
                    <p:blipFill>
                      <a:blip r:embed="rId3"/>
                      <a:srcRect/>
                      <a:stretch>
                        <a:fillRect/>
                      </a:stretch>
                    </p:blipFill>
                    <p:spPr bwMode="auto">
                      <a:xfrm>
                        <a:off x="2420011" y="3349198"/>
                        <a:ext cx="37306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73">
            <a:extLst>
              <a:ext uri="{FF2B5EF4-FFF2-40B4-BE49-F238E27FC236}">
                <a16:creationId xmlns:a16="http://schemas.microsoft.com/office/drawing/2014/main" id="{D309E467-F7D5-40A0-B5BA-017F63EC6030}"/>
              </a:ext>
            </a:extLst>
          </p:cNvPr>
          <p:cNvSpPr txBox="1">
            <a:spLocks noChangeArrowheads="1"/>
          </p:cNvSpPr>
          <p:nvPr/>
        </p:nvSpPr>
        <p:spPr bwMode="auto">
          <a:xfrm>
            <a:off x="537091" y="562342"/>
            <a:ext cx="426999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dirty="0">
                <a:solidFill>
                  <a:srgbClr val="FF0000"/>
                </a:solidFill>
                <a:ea typeface="黑体" pitchFamily="49" charset="-122"/>
              </a:rPr>
              <a:t>吉布斯单位界面过剩量：</a:t>
            </a:r>
            <a:endParaRPr kumimoji="1" lang="en-US" altLang="zh-CN" dirty="0"/>
          </a:p>
        </p:txBody>
      </p:sp>
      <p:graphicFrame>
        <p:nvGraphicFramePr>
          <p:cNvPr id="13" name="对象 3">
            <a:extLst>
              <a:ext uri="{FF2B5EF4-FFF2-40B4-BE49-F238E27FC236}">
                <a16:creationId xmlns:a16="http://schemas.microsoft.com/office/drawing/2014/main" id="{AECC6EAC-1E25-40F3-9011-2BE61BF69D06}"/>
              </a:ext>
            </a:extLst>
          </p:cNvPr>
          <p:cNvGraphicFramePr>
            <a:graphicFrameLocks noChangeAspect="1"/>
          </p:cNvGraphicFramePr>
          <p:nvPr>
            <p:extLst>
              <p:ext uri="{D42A27DB-BD31-4B8C-83A1-F6EECF244321}">
                <p14:modId xmlns:p14="http://schemas.microsoft.com/office/powerpoint/2010/main" val="3756526538"/>
              </p:ext>
            </p:extLst>
          </p:nvPr>
        </p:nvGraphicFramePr>
        <p:xfrm>
          <a:off x="1778662" y="1027664"/>
          <a:ext cx="5013325" cy="1087438"/>
        </p:xfrm>
        <a:graphic>
          <a:graphicData uri="http://schemas.openxmlformats.org/presentationml/2006/ole">
            <mc:AlternateContent xmlns:mc="http://schemas.openxmlformats.org/markup-compatibility/2006">
              <mc:Choice xmlns:v="urn:schemas-microsoft-com:vml" Requires="v">
                <p:oleObj name="Equation" r:id="rId4" imgW="2108160" imgH="457200" progId="Equation.DSMT4">
                  <p:embed/>
                </p:oleObj>
              </mc:Choice>
              <mc:Fallback>
                <p:oleObj name="Equation" r:id="rId4" imgW="2108160" imgH="457200" progId="Equation.DSMT4">
                  <p:embed/>
                  <p:pic>
                    <p:nvPicPr>
                      <p:cNvPr id="13" name="对象 3">
                        <a:extLst>
                          <a:ext uri="{FF2B5EF4-FFF2-40B4-BE49-F238E27FC236}">
                            <a16:creationId xmlns:a16="http://schemas.microsoft.com/office/drawing/2014/main" id="{AECC6EAC-1E25-40F3-9011-2BE61BF69D06}"/>
                          </a:ext>
                        </a:extLst>
                      </p:cNvPr>
                      <p:cNvPicPr>
                        <a:picLocks noChangeAspect="1" noChangeArrowheads="1"/>
                      </p:cNvPicPr>
                      <p:nvPr/>
                    </p:nvPicPr>
                    <p:blipFill>
                      <a:blip r:embed="rId5"/>
                      <a:srcRect/>
                      <a:stretch>
                        <a:fillRect/>
                      </a:stretch>
                    </p:blipFill>
                    <p:spPr bwMode="auto">
                      <a:xfrm>
                        <a:off x="1778662" y="1027664"/>
                        <a:ext cx="5013325"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73">
            <a:extLst>
              <a:ext uri="{FF2B5EF4-FFF2-40B4-BE49-F238E27FC236}">
                <a16:creationId xmlns:a16="http://schemas.microsoft.com/office/drawing/2014/main" id="{CA267E51-0C45-473E-B910-8239E85C35B0}"/>
              </a:ext>
            </a:extLst>
          </p:cNvPr>
          <p:cNvSpPr txBox="1">
            <a:spLocks noChangeArrowheads="1"/>
          </p:cNvSpPr>
          <p:nvPr/>
        </p:nvSpPr>
        <p:spPr bwMode="auto">
          <a:xfrm>
            <a:off x="537091" y="4364381"/>
            <a:ext cx="8262664"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宋体" panose="02010600030101010101" pitchFamily="2" charset="-122"/>
              </a:rPr>
              <a:t>不应将此式作为吉布斯界面模型的构成要素，原因在于此式仅仅确定了界面过剩物质量，但是没有确定其它界面过剩性质，比如界面过剩内能、界面过剩熵等等</a:t>
            </a:r>
            <a:r>
              <a:rPr kumimoji="1" lang="zh-CN" altLang="en-US">
                <a:solidFill>
                  <a:srgbClr val="0000FF"/>
                </a:solidFill>
                <a:latin typeface="宋体" panose="02010600030101010101" pitchFamily="2" charset="-122"/>
              </a:rPr>
              <a:t>。为确定</a:t>
            </a:r>
            <a:r>
              <a:rPr kumimoji="1" lang="zh-CN" altLang="en-US" dirty="0">
                <a:solidFill>
                  <a:srgbClr val="0000FF"/>
                </a:solidFill>
                <a:latin typeface="宋体" panose="02010600030101010101" pitchFamily="2" charset="-122"/>
              </a:rPr>
              <a:t>其它过剩性质，仍然需要用到溶剂界面过剩量为零这个条件，证明见</a:t>
            </a:r>
            <a:r>
              <a:rPr kumimoji="1" lang="en-US" altLang="zh-CN" dirty="0">
                <a:solidFill>
                  <a:srgbClr val="0000FF"/>
                </a:solidFill>
                <a:cs typeface="Times New Roman" panose="02020603050405020304" pitchFamily="18" charset="0"/>
              </a:rPr>
              <a:t>15.3</a:t>
            </a:r>
            <a:r>
              <a:rPr kumimoji="1" lang="zh-CN" altLang="en-US" dirty="0">
                <a:solidFill>
                  <a:srgbClr val="0000FF"/>
                </a:solidFill>
                <a:latin typeface="宋体" panose="02010600030101010101" pitchFamily="2" charset="-122"/>
              </a:rPr>
              <a:t>节课件。</a:t>
            </a:r>
            <a:endParaRPr kumimoji="1" lang="en-US" altLang="zh-CN" dirty="0">
              <a:solidFill>
                <a:srgbClr val="0000FF"/>
              </a:solidFill>
              <a:latin typeface="宋体" panose="02010600030101010101" pitchFamily="2" charset="-122"/>
            </a:endParaRPr>
          </a:p>
        </p:txBody>
      </p:sp>
    </p:spTree>
  </p:cSld>
  <p:clrMapOvr>
    <a:masterClrMapping/>
  </p:clrMapOvr>
  <p:transition spd="med">
    <p:dissolv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1"/>
          <p:cNvGraphicFramePr>
            <a:graphicFrameLocks noChangeAspect="1"/>
          </p:cNvGraphicFramePr>
          <p:nvPr>
            <p:extLst>
              <p:ext uri="{D42A27DB-BD31-4B8C-83A1-F6EECF244321}">
                <p14:modId xmlns:p14="http://schemas.microsoft.com/office/powerpoint/2010/main" val="704171379"/>
              </p:ext>
            </p:extLst>
          </p:nvPr>
        </p:nvGraphicFramePr>
        <p:xfrm>
          <a:off x="800100" y="2414441"/>
          <a:ext cx="6038850" cy="1230312"/>
        </p:xfrm>
        <a:graphic>
          <a:graphicData uri="http://schemas.openxmlformats.org/presentationml/2006/ole">
            <mc:AlternateContent xmlns:mc="http://schemas.openxmlformats.org/markup-compatibility/2006">
              <mc:Choice xmlns:v="urn:schemas-microsoft-com:vml" Requires="v">
                <p:oleObj name="Equation" r:id="rId2" imgW="2743200" imgH="558720" progId="Equation.DSMT4">
                  <p:embed/>
                </p:oleObj>
              </mc:Choice>
              <mc:Fallback>
                <p:oleObj name="Equation" r:id="rId2" imgW="2743200" imgH="558720" progId="Equation.DSMT4">
                  <p:embed/>
                  <p:pic>
                    <p:nvPicPr>
                      <p:cNvPr id="30722" name="对象 1"/>
                      <p:cNvPicPr>
                        <a:picLocks noChangeAspect="1" noChangeArrowheads="1"/>
                      </p:cNvPicPr>
                      <p:nvPr/>
                    </p:nvPicPr>
                    <p:blipFill>
                      <a:blip r:embed="rId3"/>
                      <a:srcRect/>
                      <a:stretch>
                        <a:fillRect/>
                      </a:stretch>
                    </p:blipFill>
                    <p:spPr bwMode="auto">
                      <a:xfrm>
                        <a:off x="800100" y="2414441"/>
                        <a:ext cx="603885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3" name="对象 2"/>
          <p:cNvGraphicFramePr>
            <a:graphicFrameLocks noChangeAspect="1"/>
          </p:cNvGraphicFramePr>
          <p:nvPr>
            <p:extLst>
              <p:ext uri="{D42A27DB-BD31-4B8C-83A1-F6EECF244321}">
                <p14:modId xmlns:p14="http://schemas.microsoft.com/office/powerpoint/2010/main" val="3734817015"/>
              </p:ext>
            </p:extLst>
          </p:nvPr>
        </p:nvGraphicFramePr>
        <p:xfrm>
          <a:off x="777875" y="1266675"/>
          <a:ext cx="6042025" cy="1230313"/>
        </p:xfrm>
        <a:graphic>
          <a:graphicData uri="http://schemas.openxmlformats.org/presentationml/2006/ole">
            <mc:AlternateContent xmlns:mc="http://schemas.openxmlformats.org/markup-compatibility/2006">
              <mc:Choice xmlns:v="urn:schemas-microsoft-com:vml" Requires="v">
                <p:oleObj name="Equation" r:id="rId4" imgW="2743200" imgH="558720" progId="Equation.DSMT4">
                  <p:embed/>
                </p:oleObj>
              </mc:Choice>
              <mc:Fallback>
                <p:oleObj name="Equation" r:id="rId4" imgW="2743200" imgH="558720" progId="Equation.DSMT4">
                  <p:embed/>
                  <p:pic>
                    <p:nvPicPr>
                      <p:cNvPr id="30723" name="对象 2"/>
                      <p:cNvPicPr>
                        <a:picLocks noChangeAspect="1" noChangeArrowheads="1"/>
                      </p:cNvPicPr>
                      <p:nvPr/>
                    </p:nvPicPr>
                    <p:blipFill>
                      <a:blip r:embed="rId5"/>
                      <a:srcRect/>
                      <a:stretch>
                        <a:fillRect/>
                      </a:stretch>
                    </p:blipFill>
                    <p:spPr bwMode="auto">
                      <a:xfrm>
                        <a:off x="777875" y="1266675"/>
                        <a:ext cx="6042025"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椭圆 3"/>
          <p:cNvSpPr>
            <a:spLocks noChangeArrowheads="1"/>
          </p:cNvSpPr>
          <p:nvPr/>
        </p:nvSpPr>
        <p:spPr bwMode="auto">
          <a:xfrm>
            <a:off x="3065463" y="1901509"/>
            <a:ext cx="700087" cy="565150"/>
          </a:xfrm>
          <a:prstGeom prst="ellipse">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 name="椭圆 4"/>
          <p:cNvSpPr>
            <a:spLocks noChangeArrowheads="1"/>
          </p:cNvSpPr>
          <p:nvPr/>
        </p:nvSpPr>
        <p:spPr bwMode="auto">
          <a:xfrm>
            <a:off x="3084513" y="3061971"/>
            <a:ext cx="698500" cy="565150"/>
          </a:xfrm>
          <a:prstGeom prst="ellipse">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6" name="TextBox 5"/>
          <p:cNvSpPr txBox="1"/>
          <p:nvPr/>
        </p:nvSpPr>
        <p:spPr>
          <a:xfrm>
            <a:off x="7099300" y="1955484"/>
            <a:ext cx="1803400" cy="1569660"/>
          </a:xfrm>
          <a:prstGeom prst="rect">
            <a:avLst/>
          </a:prstGeom>
          <a:solidFill>
            <a:schemeClr val="tx2">
              <a:lumMod val="40000"/>
              <a:lumOff val="60000"/>
            </a:schemeClr>
          </a:solidFill>
        </p:spPr>
        <p:txBody>
          <a:bodyPr>
            <a:spAutoFit/>
          </a:bodyPr>
          <a:lstStyle/>
          <a:p>
            <a:pPr>
              <a:defRPr/>
            </a:pPr>
            <a:r>
              <a:rPr lang="zh-CN" altLang="en-US" sz="2400" dirty="0">
                <a:solidFill>
                  <a:srgbClr val="FF0000"/>
                </a:solidFill>
                <a:latin typeface="黑体" panose="02010609060101010101" pitchFamily="49" charset="-122"/>
                <a:ea typeface="黑体" panose="02010609060101010101" pitchFamily="49" charset="-122"/>
              </a:rPr>
              <a:t>与界面相位置有关的量只有</a:t>
            </a:r>
            <a:r>
              <a:rPr lang="en-US" altLang="zh-CN" sz="2400" i="1" dirty="0">
                <a:solidFill>
                  <a:srgbClr val="FF0000"/>
                </a:solidFill>
              </a:rPr>
              <a:t>V</a:t>
            </a:r>
            <a:r>
              <a:rPr lang="en-US" altLang="zh-CN" sz="2400" baseline="30000" dirty="0">
                <a:solidFill>
                  <a:srgbClr val="FF0000"/>
                </a:solidFill>
              </a:rPr>
              <a:t>(</a:t>
            </a:r>
            <a:r>
              <a:rPr lang="en-US" altLang="zh-CN" sz="2400" i="1" baseline="30000" dirty="0">
                <a:solidFill>
                  <a:srgbClr val="FF0000"/>
                </a:solidFill>
                <a:latin typeface="Symbol" panose="05050102010706020507" pitchFamily="18" charset="2"/>
              </a:rPr>
              <a:t>b</a:t>
            </a:r>
            <a:r>
              <a:rPr lang="en-US" altLang="zh-CN" sz="2400" baseline="30000" dirty="0">
                <a:solidFill>
                  <a:srgbClr val="FF0000"/>
                </a:solidFill>
              </a:rPr>
              <a:t>)</a:t>
            </a:r>
            <a:r>
              <a:rPr lang="zh-CN" altLang="en-US" sz="2400" dirty="0">
                <a:solidFill>
                  <a:srgbClr val="FF0000"/>
                </a:solidFill>
                <a:latin typeface="黑体" panose="02010609060101010101" pitchFamily="49" charset="-122"/>
                <a:ea typeface="黑体" panose="02010609060101010101" pitchFamily="49" charset="-122"/>
              </a:rPr>
              <a:t>！消去它！</a:t>
            </a:r>
            <a:endParaRPr lang="zh-CN" altLang="en-US" sz="2400" baseline="30000" dirty="0">
              <a:solidFill>
                <a:srgbClr val="FF0000"/>
              </a:solidFill>
              <a:latin typeface="黑体" panose="02010609060101010101" pitchFamily="49" charset="-122"/>
              <a:ea typeface="黑体"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227780435"/>
              </p:ext>
            </p:extLst>
          </p:nvPr>
        </p:nvGraphicFramePr>
        <p:xfrm>
          <a:off x="849313" y="3747771"/>
          <a:ext cx="7413625" cy="1004888"/>
        </p:xfrm>
        <a:graphic>
          <a:graphicData uri="http://schemas.openxmlformats.org/presentationml/2006/ole">
            <mc:AlternateContent xmlns:mc="http://schemas.openxmlformats.org/markup-compatibility/2006">
              <mc:Choice xmlns:v="urn:schemas-microsoft-com:vml" Requires="v">
                <p:oleObj name="Equation" r:id="rId6" imgW="3365280" imgH="457200" progId="Equation.DSMT4">
                  <p:embed/>
                </p:oleObj>
              </mc:Choice>
              <mc:Fallback>
                <p:oleObj name="Equation" r:id="rId6" imgW="3365280" imgH="457200" progId="Equation.DSMT4">
                  <p:embed/>
                  <p:pic>
                    <p:nvPicPr>
                      <p:cNvPr id="7" name="对象 6"/>
                      <p:cNvPicPr>
                        <a:picLocks noChangeAspect="1" noChangeArrowheads="1"/>
                      </p:cNvPicPr>
                      <p:nvPr/>
                    </p:nvPicPr>
                    <p:blipFill>
                      <a:blip r:embed="rId7"/>
                      <a:srcRect/>
                      <a:stretch>
                        <a:fillRect/>
                      </a:stretch>
                    </p:blipFill>
                    <p:spPr bwMode="auto">
                      <a:xfrm>
                        <a:off x="849313" y="3747771"/>
                        <a:ext cx="74136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73">
            <a:extLst>
              <a:ext uri="{FF2B5EF4-FFF2-40B4-BE49-F238E27FC236}">
                <a16:creationId xmlns:a16="http://schemas.microsoft.com/office/drawing/2014/main" id="{4E9FE330-049E-4FC0-9E0C-183C9DCE1C85}"/>
              </a:ext>
            </a:extLst>
          </p:cNvPr>
          <p:cNvSpPr txBox="1">
            <a:spLocks noChangeArrowheads="1"/>
          </p:cNvSpPr>
          <p:nvPr/>
        </p:nvSpPr>
        <p:spPr bwMode="auto">
          <a:xfrm>
            <a:off x="602555" y="600818"/>
            <a:ext cx="809537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defRPr/>
            </a:pPr>
            <a:r>
              <a:rPr kumimoji="1" lang="zh-CN" altLang="en-US" dirty="0">
                <a:solidFill>
                  <a:srgbClr val="0000FF"/>
                </a:solidFill>
                <a:latin typeface="黑体" panose="02010609060101010101" pitchFamily="49" charset="-122"/>
                <a:ea typeface="黑体" panose="02010609060101010101" pitchFamily="49" charset="-122"/>
              </a:rPr>
              <a:t>吉布斯单位界面过剩量方便计算方法的推导</a:t>
            </a:r>
            <a:endParaRPr kumimoji="1" lang="en-US" altLang="zh-CN" dirty="0">
              <a:solidFill>
                <a:srgbClr val="0000FF"/>
              </a:solidFill>
              <a:latin typeface="黑体" panose="02010609060101010101" pitchFamily="49" charset="-122"/>
              <a:ea typeface="黑体" panose="02010609060101010101" pitchFamily="49" charset="-122"/>
            </a:endParaRPr>
          </a:p>
        </p:txBody>
      </p:sp>
      <p:graphicFrame>
        <p:nvGraphicFramePr>
          <p:cNvPr id="15" name="对象 14">
            <a:extLst>
              <a:ext uri="{FF2B5EF4-FFF2-40B4-BE49-F238E27FC236}">
                <a16:creationId xmlns:a16="http://schemas.microsoft.com/office/drawing/2014/main" id="{6307D0B7-D258-4132-A353-3EFEA374B003}"/>
              </a:ext>
            </a:extLst>
          </p:cNvPr>
          <p:cNvGraphicFramePr>
            <a:graphicFrameLocks noChangeAspect="1"/>
          </p:cNvGraphicFramePr>
          <p:nvPr>
            <p:extLst>
              <p:ext uri="{D42A27DB-BD31-4B8C-83A1-F6EECF244321}">
                <p14:modId xmlns:p14="http://schemas.microsoft.com/office/powerpoint/2010/main" val="169219448"/>
              </p:ext>
            </p:extLst>
          </p:nvPr>
        </p:nvGraphicFramePr>
        <p:xfrm>
          <a:off x="307732" y="5157917"/>
          <a:ext cx="3730625" cy="1130300"/>
        </p:xfrm>
        <a:graphic>
          <a:graphicData uri="http://schemas.openxmlformats.org/presentationml/2006/ole">
            <mc:AlternateContent xmlns:mc="http://schemas.openxmlformats.org/markup-compatibility/2006">
              <mc:Choice xmlns:v="urn:schemas-microsoft-com:vml" Requires="v">
                <p:oleObj name="Equation" r:id="rId8" imgW="1511280" imgH="457200" progId="Equation.DSMT4">
                  <p:embed/>
                </p:oleObj>
              </mc:Choice>
              <mc:Fallback>
                <p:oleObj name="Equation" r:id="rId8" imgW="1511280" imgH="457200" progId="Equation.DSMT4">
                  <p:embed/>
                  <p:pic>
                    <p:nvPicPr>
                      <p:cNvPr id="15" name="对象 14">
                        <a:extLst>
                          <a:ext uri="{FF2B5EF4-FFF2-40B4-BE49-F238E27FC236}">
                            <a16:creationId xmlns:a16="http://schemas.microsoft.com/office/drawing/2014/main" id="{6307D0B7-D258-4132-A353-3EFEA374B003}"/>
                          </a:ext>
                        </a:extLst>
                      </p:cNvPr>
                      <p:cNvPicPr>
                        <a:picLocks noChangeAspect="1" noChangeArrowheads="1"/>
                      </p:cNvPicPr>
                      <p:nvPr/>
                    </p:nvPicPr>
                    <p:blipFill>
                      <a:blip r:embed="rId9"/>
                      <a:srcRect/>
                      <a:stretch>
                        <a:fillRect/>
                      </a:stretch>
                    </p:blipFill>
                    <p:spPr bwMode="auto">
                      <a:xfrm>
                        <a:off x="307732" y="5157917"/>
                        <a:ext cx="3730625" cy="1130300"/>
                      </a:xfrm>
                      <a:prstGeom prst="rect">
                        <a:avLst/>
                      </a:prstGeom>
                      <a:solidFill>
                        <a:srgbClr val="66FFFF"/>
                      </a:solidFill>
                      <a:ln>
                        <a:noFill/>
                      </a:ln>
                    </p:spPr>
                  </p:pic>
                </p:oleObj>
              </mc:Fallback>
            </mc:AlternateContent>
          </a:graphicData>
        </a:graphic>
      </p:graphicFrame>
      <p:cxnSp>
        <p:nvCxnSpPr>
          <p:cNvPr id="3" name="直接连接符 2">
            <a:extLst>
              <a:ext uri="{FF2B5EF4-FFF2-40B4-BE49-F238E27FC236}">
                <a16:creationId xmlns:a16="http://schemas.microsoft.com/office/drawing/2014/main" id="{63DD5171-8449-479F-9DB6-73F601D483EC}"/>
              </a:ext>
            </a:extLst>
          </p:cNvPr>
          <p:cNvCxnSpPr/>
          <p:nvPr/>
        </p:nvCxnSpPr>
        <p:spPr bwMode="auto">
          <a:xfrm>
            <a:off x="3905025" y="4709627"/>
            <a:ext cx="4336397" cy="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文本框 7">
            <a:extLst>
              <a:ext uri="{FF2B5EF4-FFF2-40B4-BE49-F238E27FC236}">
                <a16:creationId xmlns:a16="http://schemas.microsoft.com/office/drawing/2014/main" id="{68503209-0AE4-4CB3-8949-DB9916B01851}"/>
              </a:ext>
            </a:extLst>
          </p:cNvPr>
          <p:cNvSpPr txBox="1"/>
          <p:nvPr/>
        </p:nvSpPr>
        <p:spPr>
          <a:xfrm>
            <a:off x="4135117" y="4744301"/>
            <a:ext cx="4336387" cy="1569660"/>
          </a:xfrm>
          <a:prstGeom prst="rect">
            <a:avLst/>
          </a:prstGeom>
          <a:noFill/>
          <a:ln>
            <a:noFill/>
          </a:ln>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rPr>
              <a:t>等式右边与界面相位置无关，因此，等式左边也与界面相位置无关，等式左边就是吉布斯界面过剩量的方便计算方法！</a:t>
            </a:r>
          </a:p>
        </p:txBody>
      </p:sp>
      <p:cxnSp>
        <p:nvCxnSpPr>
          <p:cNvPr id="16" name="直接连接符 15">
            <a:extLst>
              <a:ext uri="{FF2B5EF4-FFF2-40B4-BE49-F238E27FC236}">
                <a16:creationId xmlns:a16="http://schemas.microsoft.com/office/drawing/2014/main" id="{45B35FA8-D1E8-4AA1-B163-9E081C265C49}"/>
              </a:ext>
            </a:extLst>
          </p:cNvPr>
          <p:cNvCxnSpPr/>
          <p:nvPr/>
        </p:nvCxnSpPr>
        <p:spPr bwMode="auto">
          <a:xfrm>
            <a:off x="818165" y="4722177"/>
            <a:ext cx="2746682" cy="0"/>
          </a:xfrm>
          <a:prstGeom prst="line">
            <a:avLst/>
          </a:prstGeom>
          <a:solidFill>
            <a:schemeClr val="accent1"/>
          </a:solidFill>
          <a:ln w="28575" cap="flat" cmpd="sng" algn="ctr">
            <a:solidFill>
              <a:srgbClr val="0000FF"/>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a:extLst>
              <a:ext uri="{FF2B5EF4-FFF2-40B4-BE49-F238E27FC236}">
                <a16:creationId xmlns:a16="http://schemas.microsoft.com/office/drawing/2014/main" id="{99498C1C-DB38-4AA1-884A-0AEAEB40157D}"/>
              </a:ext>
            </a:extLst>
          </p:cNvPr>
          <p:cNvCxnSpPr/>
          <p:nvPr/>
        </p:nvCxnSpPr>
        <p:spPr bwMode="auto">
          <a:xfrm>
            <a:off x="2173044" y="4721533"/>
            <a:ext cx="0" cy="441508"/>
          </a:xfrm>
          <a:prstGeom prst="straightConnector1">
            <a:avLst/>
          </a:prstGeom>
          <a:solidFill>
            <a:schemeClr val="accent1"/>
          </a:solidFill>
          <a:ln w="76200" cap="flat" cmpd="sng" algn="ctr">
            <a:solidFill>
              <a:srgbClr val="0000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1000"/>
                                        <p:tgtEl>
                                          <p:spTgt spid="4"/>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1000"/>
                                        <p:tgtEl>
                                          <p:spTgt spid="5"/>
                                        </p:tgtEl>
                                      </p:cBhvr>
                                    </p:animEffect>
                                  </p:childTnLst>
                                </p:cTn>
                              </p:par>
                            </p:childTnLst>
                          </p:cTn>
                        </p:par>
                        <p:par>
                          <p:cTn id="11" fill="hold" nodeType="afterGroup">
                            <p:stCondLst>
                              <p:cond delay="1000"/>
                            </p:stCondLst>
                            <p:childTnLst>
                              <p:par>
                                <p:cTn id="12" presetID="22" presetClass="entr" presetSubtype="4"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up)">
                                      <p:cBhvr>
                                        <p:cTn id="36" dur="500"/>
                                        <p:tgtEl>
                                          <p:spTgt spid="21"/>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010" name="Text Box 18"/>
          <p:cNvSpPr txBox="1">
            <a:spLocks noChangeArrowheads="1"/>
          </p:cNvSpPr>
          <p:nvPr/>
        </p:nvSpPr>
        <p:spPr bwMode="auto">
          <a:xfrm>
            <a:off x="5881688" y="4787900"/>
            <a:ext cx="186531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sz="36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正吸附</a:t>
            </a:r>
          </a:p>
        </p:txBody>
      </p:sp>
      <p:sp>
        <p:nvSpPr>
          <p:cNvPr id="213011" name="Text Box 19"/>
          <p:cNvSpPr txBox="1">
            <a:spLocks noChangeArrowheads="1"/>
          </p:cNvSpPr>
          <p:nvPr/>
        </p:nvSpPr>
        <p:spPr bwMode="auto">
          <a:xfrm>
            <a:off x="5976938" y="5448300"/>
            <a:ext cx="17367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zh-CN" altLang="en-US" sz="36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负吸附</a:t>
            </a:r>
          </a:p>
        </p:txBody>
      </p:sp>
      <p:sp>
        <p:nvSpPr>
          <p:cNvPr id="35844" name="Text Box 21"/>
          <p:cNvSpPr txBox="1">
            <a:spLocks noChangeArrowheads="1"/>
          </p:cNvSpPr>
          <p:nvPr/>
        </p:nvSpPr>
        <p:spPr bwMode="auto">
          <a:xfrm>
            <a:off x="693738" y="649288"/>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ea typeface="黑体" pitchFamily="49" charset="-122"/>
              </a:rPr>
              <a:t>吸附</a:t>
            </a:r>
          </a:p>
        </p:txBody>
      </p:sp>
      <p:sp>
        <p:nvSpPr>
          <p:cNvPr id="35845" name="Text Box 22"/>
          <p:cNvSpPr txBox="1">
            <a:spLocks noChangeArrowheads="1"/>
          </p:cNvSpPr>
          <p:nvPr/>
        </p:nvSpPr>
        <p:spPr bwMode="auto">
          <a:xfrm>
            <a:off x="1749425" y="635000"/>
            <a:ext cx="67976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rPr>
              <a:t>物质在界面层中被富集或被排开（反富集）的现象</a:t>
            </a:r>
          </a:p>
        </p:txBody>
      </p:sp>
      <p:sp>
        <p:nvSpPr>
          <p:cNvPr id="35846" name="Text Box 24"/>
          <p:cNvSpPr txBox="1">
            <a:spLocks noChangeArrowheads="1"/>
          </p:cNvSpPr>
          <p:nvPr/>
        </p:nvSpPr>
        <p:spPr bwMode="auto">
          <a:xfrm>
            <a:off x="566738" y="1860550"/>
            <a:ext cx="798036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界面吸附量就是界面过剩量，采用</a:t>
            </a:r>
            <a:r>
              <a:rPr lang="en-US" altLang="zh-CN" sz="2800" dirty="0">
                <a:latin typeface="Times New Roman" pitchFamily="18" charset="0"/>
              </a:rPr>
              <a:t>Gibbs</a:t>
            </a:r>
            <a:r>
              <a:rPr lang="zh-CN" altLang="en-US" sz="2800" dirty="0">
                <a:latin typeface="Times New Roman" pitchFamily="18" charset="0"/>
              </a:rPr>
              <a:t>界面模型相当于</a:t>
            </a:r>
            <a:r>
              <a:rPr lang="zh-CN" altLang="en-US" sz="2800" dirty="0">
                <a:solidFill>
                  <a:srgbClr val="FF0000"/>
                </a:solidFill>
                <a:latin typeface="Times New Roman" pitchFamily="18" charset="0"/>
              </a:rPr>
              <a:t>以溶剂作为参照</a:t>
            </a:r>
            <a:r>
              <a:rPr lang="zh-CN" altLang="en-US" sz="2800" dirty="0">
                <a:latin typeface="Times New Roman" pitchFamily="18" charset="0"/>
              </a:rPr>
              <a:t>来看溶质的吸附特性。</a:t>
            </a:r>
          </a:p>
        </p:txBody>
      </p:sp>
      <p:graphicFrame>
        <p:nvGraphicFramePr>
          <p:cNvPr id="35847" name="对象 1"/>
          <p:cNvGraphicFramePr>
            <a:graphicFrameLocks noChangeAspect="1"/>
          </p:cNvGraphicFramePr>
          <p:nvPr>
            <p:extLst>
              <p:ext uri="{D42A27DB-BD31-4B8C-83A1-F6EECF244321}">
                <p14:modId xmlns:p14="http://schemas.microsoft.com/office/powerpoint/2010/main" val="1713107223"/>
              </p:ext>
            </p:extLst>
          </p:nvPr>
        </p:nvGraphicFramePr>
        <p:xfrm>
          <a:off x="2900363" y="2919413"/>
          <a:ext cx="2622550" cy="701675"/>
        </p:xfrm>
        <a:graphic>
          <a:graphicData uri="http://schemas.openxmlformats.org/presentationml/2006/ole">
            <mc:AlternateContent xmlns:mc="http://schemas.openxmlformats.org/markup-compatibility/2006">
              <mc:Choice xmlns:v="urn:schemas-microsoft-com:vml" Requires="v">
                <p:oleObj name="Equation" r:id="rId2" imgW="901440" imgH="241200" progId="Equation.DSMT4">
                  <p:embed/>
                </p:oleObj>
              </mc:Choice>
              <mc:Fallback>
                <p:oleObj name="Equation" r:id="rId2" imgW="901440" imgH="241200" progId="Equation.DSMT4">
                  <p:embed/>
                  <p:pic>
                    <p:nvPicPr>
                      <p:cNvPr id="35847" name="对象 1"/>
                      <p:cNvPicPr>
                        <a:picLocks noChangeAspect="1" noChangeArrowheads="1"/>
                      </p:cNvPicPr>
                      <p:nvPr/>
                    </p:nvPicPr>
                    <p:blipFill>
                      <a:blip r:embed="rId3"/>
                      <a:srcRect/>
                      <a:stretch>
                        <a:fillRect/>
                      </a:stretch>
                    </p:blipFill>
                    <p:spPr bwMode="auto">
                      <a:xfrm>
                        <a:off x="2900363" y="2919413"/>
                        <a:ext cx="2622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对象 2"/>
          <p:cNvGraphicFramePr>
            <a:graphicFrameLocks noChangeAspect="1"/>
          </p:cNvGraphicFramePr>
          <p:nvPr>
            <p:extLst>
              <p:ext uri="{D42A27DB-BD31-4B8C-83A1-F6EECF244321}">
                <p14:modId xmlns:p14="http://schemas.microsoft.com/office/powerpoint/2010/main" val="146910770"/>
              </p:ext>
            </p:extLst>
          </p:nvPr>
        </p:nvGraphicFramePr>
        <p:xfrm>
          <a:off x="2635250" y="3476625"/>
          <a:ext cx="3286125" cy="923925"/>
        </p:xfrm>
        <a:graphic>
          <a:graphicData uri="http://schemas.openxmlformats.org/presentationml/2006/ole">
            <mc:AlternateContent xmlns:mc="http://schemas.openxmlformats.org/markup-compatibility/2006">
              <mc:Choice xmlns:v="urn:schemas-microsoft-com:vml" Requires="v">
                <p:oleObj name="Equation" r:id="rId4" imgW="1130040" imgH="317160" progId="Equation.DSMT4">
                  <p:embed/>
                </p:oleObj>
              </mc:Choice>
              <mc:Fallback>
                <p:oleObj name="Equation" r:id="rId4" imgW="1130040" imgH="317160" progId="Equation.DSMT4">
                  <p:embed/>
                  <p:pic>
                    <p:nvPicPr>
                      <p:cNvPr id="35848" name="对象 2"/>
                      <p:cNvPicPr>
                        <a:picLocks noChangeAspect="1" noChangeArrowheads="1"/>
                      </p:cNvPicPr>
                      <p:nvPr/>
                    </p:nvPicPr>
                    <p:blipFill>
                      <a:blip r:embed="rId5"/>
                      <a:srcRect/>
                      <a:stretch>
                        <a:fillRect/>
                      </a:stretch>
                    </p:blipFill>
                    <p:spPr bwMode="auto">
                      <a:xfrm>
                        <a:off x="2635250" y="3476625"/>
                        <a:ext cx="32861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对象 3"/>
          <p:cNvGraphicFramePr>
            <a:graphicFrameLocks noChangeAspect="1"/>
          </p:cNvGraphicFramePr>
          <p:nvPr>
            <p:extLst>
              <p:ext uri="{D42A27DB-BD31-4B8C-83A1-F6EECF244321}">
                <p14:modId xmlns:p14="http://schemas.microsoft.com/office/powerpoint/2010/main" val="3574662130"/>
              </p:ext>
            </p:extLst>
          </p:nvPr>
        </p:nvGraphicFramePr>
        <p:xfrm>
          <a:off x="3014663" y="4756150"/>
          <a:ext cx="2436812" cy="701675"/>
        </p:xfrm>
        <a:graphic>
          <a:graphicData uri="http://schemas.openxmlformats.org/presentationml/2006/ole">
            <mc:AlternateContent xmlns:mc="http://schemas.openxmlformats.org/markup-compatibility/2006">
              <mc:Choice xmlns:v="urn:schemas-microsoft-com:vml" Requires="v">
                <p:oleObj name="Equation" r:id="rId6" imgW="838080" imgH="241200" progId="Equation.DSMT4">
                  <p:embed/>
                </p:oleObj>
              </mc:Choice>
              <mc:Fallback>
                <p:oleObj name="Equation" r:id="rId6" imgW="838080" imgH="241200" progId="Equation.DSMT4">
                  <p:embed/>
                  <p:pic>
                    <p:nvPicPr>
                      <p:cNvPr id="35849" name="对象 3"/>
                      <p:cNvPicPr>
                        <a:picLocks noChangeAspect="1" noChangeArrowheads="1"/>
                      </p:cNvPicPr>
                      <p:nvPr/>
                    </p:nvPicPr>
                    <p:blipFill>
                      <a:blip r:embed="rId7"/>
                      <a:srcRect/>
                      <a:stretch>
                        <a:fillRect/>
                      </a:stretch>
                    </p:blipFill>
                    <p:spPr bwMode="auto">
                      <a:xfrm>
                        <a:off x="3014663" y="4756150"/>
                        <a:ext cx="2436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对象 4"/>
          <p:cNvGraphicFramePr>
            <a:graphicFrameLocks noChangeAspect="1"/>
          </p:cNvGraphicFramePr>
          <p:nvPr>
            <p:extLst>
              <p:ext uri="{D42A27DB-BD31-4B8C-83A1-F6EECF244321}">
                <p14:modId xmlns:p14="http://schemas.microsoft.com/office/powerpoint/2010/main" val="1173141194"/>
              </p:ext>
            </p:extLst>
          </p:nvPr>
        </p:nvGraphicFramePr>
        <p:xfrm>
          <a:off x="3041650" y="5429250"/>
          <a:ext cx="2400300" cy="701675"/>
        </p:xfrm>
        <a:graphic>
          <a:graphicData uri="http://schemas.openxmlformats.org/presentationml/2006/ole">
            <mc:AlternateContent xmlns:mc="http://schemas.openxmlformats.org/markup-compatibility/2006">
              <mc:Choice xmlns:v="urn:schemas-microsoft-com:vml" Requires="v">
                <p:oleObj name="Equation" r:id="rId8" imgW="825480" imgH="241200" progId="Equation.DSMT4">
                  <p:embed/>
                </p:oleObj>
              </mc:Choice>
              <mc:Fallback>
                <p:oleObj name="Equation" r:id="rId8" imgW="825480" imgH="241200" progId="Equation.DSMT4">
                  <p:embed/>
                  <p:pic>
                    <p:nvPicPr>
                      <p:cNvPr id="35850" name="对象 4"/>
                      <p:cNvPicPr>
                        <a:picLocks noChangeAspect="1" noChangeArrowheads="1"/>
                      </p:cNvPicPr>
                      <p:nvPr/>
                    </p:nvPicPr>
                    <p:blipFill>
                      <a:blip r:embed="rId9"/>
                      <a:srcRect/>
                      <a:stretch>
                        <a:fillRect/>
                      </a:stretch>
                    </p:blipFill>
                    <p:spPr bwMode="auto">
                      <a:xfrm>
                        <a:off x="3041650" y="5429250"/>
                        <a:ext cx="2400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1" name="对象 1"/>
          <p:cNvGraphicFramePr>
            <a:graphicFrameLocks noChangeAspect="1"/>
          </p:cNvGraphicFramePr>
          <p:nvPr>
            <p:extLst>
              <p:ext uri="{D42A27DB-BD31-4B8C-83A1-F6EECF244321}">
                <p14:modId xmlns:p14="http://schemas.microsoft.com/office/powerpoint/2010/main" val="4279939269"/>
              </p:ext>
            </p:extLst>
          </p:nvPr>
        </p:nvGraphicFramePr>
        <p:xfrm>
          <a:off x="976313" y="5062538"/>
          <a:ext cx="1514475" cy="701675"/>
        </p:xfrm>
        <a:graphic>
          <a:graphicData uri="http://schemas.openxmlformats.org/presentationml/2006/ole">
            <mc:AlternateContent xmlns:mc="http://schemas.openxmlformats.org/markup-compatibility/2006">
              <mc:Choice xmlns:v="urn:schemas-microsoft-com:vml" Requires="v">
                <p:oleObj name="Equation" r:id="rId10" imgW="520560" imgH="241200" progId="Equation.DSMT4">
                  <p:embed/>
                </p:oleObj>
              </mc:Choice>
              <mc:Fallback>
                <p:oleObj name="Equation" r:id="rId10" imgW="520560" imgH="241200" progId="Equation.DSMT4">
                  <p:embed/>
                  <p:pic>
                    <p:nvPicPr>
                      <p:cNvPr id="35851" name="对象 1"/>
                      <p:cNvPicPr>
                        <a:picLocks noChangeAspect="1" noChangeArrowheads="1"/>
                      </p:cNvPicPr>
                      <p:nvPr/>
                    </p:nvPicPr>
                    <p:blipFill>
                      <a:blip r:embed="rId11"/>
                      <a:srcRect/>
                      <a:stretch>
                        <a:fillRect/>
                      </a:stretch>
                    </p:blipFill>
                    <p:spPr bwMode="auto">
                      <a:xfrm>
                        <a:off x="976313" y="5062538"/>
                        <a:ext cx="1514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838200" y="2274643"/>
            <a:ext cx="1847850" cy="2666842"/>
          </a:xfrm>
          <a:prstGeom prst="rect">
            <a:avLst/>
          </a:prstGeom>
          <a:solidFill>
            <a:schemeClr val="bg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6867" name="Text Box 4"/>
          <p:cNvSpPr txBox="1">
            <a:spLocks noChangeArrowheads="1"/>
          </p:cNvSpPr>
          <p:nvPr/>
        </p:nvSpPr>
        <p:spPr bwMode="auto">
          <a:xfrm>
            <a:off x="457200" y="571500"/>
            <a:ext cx="836295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FF"/>
                </a:solidFill>
                <a:latin typeface="宋体" pitchFamily="2" charset="-122"/>
              </a:rPr>
              <a:t>若有一个二元系，两相达到平衡。试用</a:t>
            </a:r>
            <a:r>
              <a:rPr kumimoji="1" lang="en-US" altLang="zh-CN" sz="2800" dirty="0">
                <a:solidFill>
                  <a:srgbClr val="0000FF"/>
                </a:solidFill>
                <a:latin typeface="Times New Roman" pitchFamily="18" charset="0"/>
              </a:rPr>
              <a:t>Gibbs</a:t>
            </a:r>
            <a:r>
              <a:rPr kumimoji="1" lang="zh-CN" altLang="en-US" sz="2800" dirty="0">
                <a:solidFill>
                  <a:srgbClr val="0000FF"/>
                </a:solidFill>
                <a:latin typeface="宋体" pitchFamily="2" charset="-122"/>
              </a:rPr>
              <a:t>界面模型在下图中标出界面相，指出组分</a:t>
            </a:r>
            <a:r>
              <a:rPr kumimoji="1" lang="en-US" altLang="zh-CN" sz="2800" dirty="0">
                <a:solidFill>
                  <a:srgbClr val="0000FF"/>
                </a:solidFill>
                <a:latin typeface="Times New Roman" panose="02020603050405020304" pitchFamily="18" charset="0"/>
                <a:cs typeface="Times New Roman" panose="02020603050405020304" pitchFamily="18" charset="0"/>
              </a:rPr>
              <a:t>2</a:t>
            </a:r>
            <a:r>
              <a:rPr kumimoji="1" lang="zh-CN" altLang="en-US" sz="2800" dirty="0">
                <a:solidFill>
                  <a:srgbClr val="0000FF"/>
                </a:solidFill>
                <a:latin typeface="宋体" pitchFamily="2" charset="-122"/>
              </a:rPr>
              <a:t>是正吸附还是负吸附？</a:t>
            </a:r>
            <a:r>
              <a:rPr kumimoji="1" lang="zh-CN" altLang="en-US" sz="2800" dirty="0">
                <a:solidFill>
                  <a:srgbClr val="0000FF"/>
                </a:solidFill>
                <a:latin typeface="Times New Roman" pitchFamily="18" charset="0"/>
                <a:ea typeface="黑体" pitchFamily="49" charset="-122"/>
              </a:rPr>
              <a:t> </a:t>
            </a:r>
          </a:p>
        </p:txBody>
      </p:sp>
      <p:sp>
        <p:nvSpPr>
          <p:cNvPr id="36868" name="Rectangle 7"/>
          <p:cNvSpPr>
            <a:spLocks noChangeArrowheads="1"/>
          </p:cNvSpPr>
          <p:nvPr/>
        </p:nvSpPr>
        <p:spPr bwMode="auto">
          <a:xfrm>
            <a:off x="838200" y="3424629"/>
            <a:ext cx="1847850" cy="38481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4275" name="Rectangle 19"/>
          <p:cNvSpPr>
            <a:spLocks noChangeArrowheads="1"/>
          </p:cNvSpPr>
          <p:nvPr/>
        </p:nvSpPr>
        <p:spPr bwMode="auto">
          <a:xfrm>
            <a:off x="7126288" y="5495925"/>
            <a:ext cx="1693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dirty="0">
                <a:solidFill>
                  <a:srgbClr val="FF0000"/>
                </a:solidFill>
                <a:latin typeface="Times New Roman" pitchFamily="18" charset="0"/>
              </a:rPr>
              <a:t>负吸附</a:t>
            </a:r>
          </a:p>
        </p:txBody>
      </p:sp>
      <p:sp>
        <p:nvSpPr>
          <p:cNvPr id="36870" name="Text Box 20"/>
          <p:cNvSpPr txBox="1">
            <a:spLocks noChangeArrowheads="1"/>
          </p:cNvSpPr>
          <p:nvPr/>
        </p:nvSpPr>
        <p:spPr bwMode="auto">
          <a:xfrm>
            <a:off x="476250" y="320040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endParaRPr kumimoji="1" lang="zh-CN" altLang="zh-CN" sz="2400" b="0">
              <a:latin typeface="Times New Roman" pitchFamily="18" charset="0"/>
              <a:ea typeface="黑体" pitchFamily="49" charset="-122"/>
            </a:endParaRPr>
          </a:p>
        </p:txBody>
      </p:sp>
      <p:sp>
        <p:nvSpPr>
          <p:cNvPr id="36871" name="Text Box 21"/>
          <p:cNvSpPr txBox="1">
            <a:spLocks noChangeArrowheads="1"/>
          </p:cNvSpPr>
          <p:nvPr/>
        </p:nvSpPr>
        <p:spPr bwMode="auto">
          <a:xfrm>
            <a:off x="495300" y="318135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Times New Roman" pitchFamily="18" charset="0"/>
                <a:ea typeface="黑体" pitchFamily="49" charset="-122"/>
              </a:rPr>
              <a:t>B</a:t>
            </a:r>
          </a:p>
        </p:txBody>
      </p:sp>
      <p:sp>
        <p:nvSpPr>
          <p:cNvPr id="36872" name="Text Box 22"/>
          <p:cNvSpPr txBox="1">
            <a:spLocks noChangeArrowheads="1"/>
          </p:cNvSpPr>
          <p:nvPr/>
        </p:nvSpPr>
        <p:spPr bwMode="auto">
          <a:xfrm>
            <a:off x="457200" y="36576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Times New Roman" pitchFamily="18" charset="0"/>
                <a:ea typeface="黑体" pitchFamily="49" charset="-122"/>
              </a:rPr>
              <a:t>A</a:t>
            </a:r>
          </a:p>
        </p:txBody>
      </p:sp>
      <p:sp>
        <p:nvSpPr>
          <p:cNvPr id="36873" name="Text Box 23"/>
          <p:cNvSpPr txBox="1">
            <a:spLocks noChangeArrowheads="1"/>
          </p:cNvSpPr>
          <p:nvPr/>
        </p:nvSpPr>
        <p:spPr bwMode="auto">
          <a:xfrm>
            <a:off x="2628900" y="363855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Times New Roman" pitchFamily="18" charset="0"/>
                <a:ea typeface="黑体" pitchFamily="49" charset="-122"/>
              </a:rPr>
              <a:t>A</a:t>
            </a:r>
            <a:r>
              <a:rPr kumimoji="1" lang="en-US" altLang="zh-CN" sz="2000" baseline="30000">
                <a:solidFill>
                  <a:srgbClr val="000000"/>
                </a:solidFill>
                <a:latin typeface="Times New Roman" pitchFamily="18" charset="0"/>
                <a:ea typeface="黑体" pitchFamily="49" charset="-122"/>
              </a:rPr>
              <a:t>’</a:t>
            </a:r>
          </a:p>
        </p:txBody>
      </p:sp>
      <p:sp>
        <p:nvSpPr>
          <p:cNvPr id="36874" name="Text Box 24"/>
          <p:cNvSpPr txBox="1">
            <a:spLocks noChangeArrowheads="1"/>
          </p:cNvSpPr>
          <p:nvPr/>
        </p:nvSpPr>
        <p:spPr bwMode="auto">
          <a:xfrm>
            <a:off x="2667000" y="3200400"/>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Times New Roman" pitchFamily="18" charset="0"/>
                <a:ea typeface="黑体" pitchFamily="49" charset="-122"/>
              </a:rPr>
              <a:t>B</a:t>
            </a:r>
            <a:r>
              <a:rPr kumimoji="1" lang="en-US" altLang="zh-CN" sz="2000" baseline="30000">
                <a:solidFill>
                  <a:srgbClr val="000000"/>
                </a:solidFill>
                <a:latin typeface="Times New Roman" pitchFamily="18" charset="0"/>
                <a:ea typeface="黑体" pitchFamily="49" charset="-122"/>
              </a:rPr>
              <a:t>’</a:t>
            </a:r>
          </a:p>
        </p:txBody>
      </p:sp>
      <p:sp>
        <p:nvSpPr>
          <p:cNvPr id="36875" name="Text Box 25"/>
          <p:cNvSpPr txBox="1">
            <a:spLocks noChangeArrowheads="1"/>
          </p:cNvSpPr>
          <p:nvPr/>
        </p:nvSpPr>
        <p:spPr bwMode="auto">
          <a:xfrm>
            <a:off x="1009650" y="2895600"/>
            <a:ext cx="1047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b</a:t>
            </a:r>
            <a:r>
              <a:rPr kumimoji="1" lang="zh-CN" altLang="en-US" sz="2000">
                <a:solidFill>
                  <a:srgbClr val="000000"/>
                </a:solidFill>
                <a:latin typeface="Times New Roman" pitchFamily="18" charset="0"/>
                <a:ea typeface="黑体" pitchFamily="49" charset="-122"/>
              </a:rPr>
              <a:t>相</a:t>
            </a:r>
          </a:p>
        </p:txBody>
      </p:sp>
      <p:sp>
        <p:nvSpPr>
          <p:cNvPr id="36876" name="Text Box 26"/>
          <p:cNvSpPr txBox="1">
            <a:spLocks noChangeArrowheads="1"/>
          </p:cNvSpPr>
          <p:nvPr/>
        </p:nvSpPr>
        <p:spPr bwMode="auto">
          <a:xfrm>
            <a:off x="971550" y="4000500"/>
            <a:ext cx="1047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000" i="1">
                <a:solidFill>
                  <a:srgbClr val="000000"/>
                </a:solidFill>
                <a:latin typeface="Symbol" pitchFamily="18" charset="2"/>
                <a:ea typeface="黑体" pitchFamily="49" charset="-122"/>
              </a:rPr>
              <a:t>a</a:t>
            </a:r>
            <a:r>
              <a:rPr kumimoji="1" lang="zh-CN" altLang="en-US" sz="2000">
                <a:solidFill>
                  <a:srgbClr val="000000"/>
                </a:solidFill>
                <a:latin typeface="Times New Roman" pitchFamily="18" charset="0"/>
                <a:ea typeface="黑体" pitchFamily="49" charset="-122"/>
              </a:rPr>
              <a:t>相</a:t>
            </a:r>
          </a:p>
        </p:txBody>
      </p:sp>
      <p:sp>
        <p:nvSpPr>
          <p:cNvPr id="36877" name="Freeform 5"/>
          <p:cNvSpPr>
            <a:spLocks/>
          </p:cNvSpPr>
          <p:nvPr/>
        </p:nvSpPr>
        <p:spPr bwMode="auto">
          <a:xfrm>
            <a:off x="4013200" y="2324100"/>
            <a:ext cx="1781175" cy="2609850"/>
          </a:xfrm>
          <a:custGeom>
            <a:avLst/>
            <a:gdLst>
              <a:gd name="T0" fmla="*/ 2147483647 w 1122"/>
              <a:gd name="T1" fmla="*/ 0 h 1644"/>
              <a:gd name="T2" fmla="*/ 2147483647 w 1122"/>
              <a:gd name="T3" fmla="*/ 2147483647 h 1644"/>
              <a:gd name="T4" fmla="*/ 2147483647 w 1122"/>
              <a:gd name="T5" fmla="*/ 2147483647 h 1644"/>
              <a:gd name="T6" fmla="*/ 2147483647 w 1122"/>
              <a:gd name="T7" fmla="*/ 2147483647 h 1644"/>
              <a:gd name="T8" fmla="*/ 2147483647 w 1122"/>
              <a:gd name="T9" fmla="*/ 2147483647 h 1644"/>
              <a:gd name="T10" fmla="*/ 2147483647 w 1122"/>
              <a:gd name="T11" fmla="*/ 2147483647 h 1644"/>
              <a:gd name="T12" fmla="*/ 2147483647 w 1122"/>
              <a:gd name="T13" fmla="*/ 2147483647 h 1644"/>
              <a:gd name="T14" fmla="*/ 2147483647 w 1122"/>
              <a:gd name="T15" fmla="*/ 2147483647 h 16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22" h="1644">
                <a:moveTo>
                  <a:pt x="4" y="0"/>
                </a:moveTo>
                <a:cubicBezTo>
                  <a:pt x="2" y="186"/>
                  <a:pt x="0" y="372"/>
                  <a:pt x="40" y="492"/>
                </a:cubicBezTo>
                <a:cubicBezTo>
                  <a:pt x="80" y="612"/>
                  <a:pt x="144" y="660"/>
                  <a:pt x="244" y="720"/>
                </a:cubicBezTo>
                <a:cubicBezTo>
                  <a:pt x="344" y="780"/>
                  <a:pt x="536" y="822"/>
                  <a:pt x="640" y="852"/>
                </a:cubicBezTo>
                <a:cubicBezTo>
                  <a:pt x="744" y="882"/>
                  <a:pt x="804" y="870"/>
                  <a:pt x="868" y="900"/>
                </a:cubicBezTo>
                <a:cubicBezTo>
                  <a:pt x="932" y="930"/>
                  <a:pt x="984" y="948"/>
                  <a:pt x="1024" y="1032"/>
                </a:cubicBezTo>
                <a:cubicBezTo>
                  <a:pt x="1064" y="1116"/>
                  <a:pt x="1094" y="1302"/>
                  <a:pt x="1108" y="1404"/>
                </a:cubicBezTo>
                <a:cubicBezTo>
                  <a:pt x="1122" y="1506"/>
                  <a:pt x="1108" y="1604"/>
                  <a:pt x="1108" y="1644"/>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8" name="Freeform 6"/>
          <p:cNvSpPr>
            <a:spLocks/>
          </p:cNvSpPr>
          <p:nvPr/>
        </p:nvSpPr>
        <p:spPr bwMode="auto">
          <a:xfrm>
            <a:off x="6591300" y="2400300"/>
            <a:ext cx="1752600" cy="2533650"/>
          </a:xfrm>
          <a:custGeom>
            <a:avLst/>
            <a:gdLst>
              <a:gd name="T0" fmla="*/ 0 w 1104"/>
              <a:gd name="T1" fmla="*/ 0 h 1596"/>
              <a:gd name="T2" fmla="*/ 2147483647 w 1104"/>
              <a:gd name="T3" fmla="*/ 2147483647 h 1596"/>
              <a:gd name="T4" fmla="*/ 2147483647 w 1104"/>
              <a:gd name="T5" fmla="*/ 2147483647 h 1596"/>
              <a:gd name="T6" fmla="*/ 2147483647 w 1104"/>
              <a:gd name="T7" fmla="*/ 2147483647 h 1596"/>
              <a:gd name="T8" fmla="*/ 2147483647 w 1104"/>
              <a:gd name="T9" fmla="*/ 2147483647 h 1596"/>
              <a:gd name="T10" fmla="*/ 2147483647 w 1104"/>
              <a:gd name="T11" fmla="*/ 2147483647 h 1596"/>
              <a:gd name="T12" fmla="*/ 2147483647 w 1104"/>
              <a:gd name="T13" fmla="*/ 2147483647 h 1596"/>
              <a:gd name="T14" fmla="*/ 2147483647 w 1104"/>
              <a:gd name="T15" fmla="*/ 2147483647 h 1596"/>
              <a:gd name="T16" fmla="*/ 2147483647 w 1104"/>
              <a:gd name="T17" fmla="*/ 2147483647 h 1596"/>
              <a:gd name="T18" fmla="*/ 2147483647 w 1104"/>
              <a:gd name="T19" fmla="*/ 2147483647 h 15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04" h="1596">
                <a:moveTo>
                  <a:pt x="0" y="0"/>
                </a:moveTo>
                <a:cubicBezTo>
                  <a:pt x="2" y="150"/>
                  <a:pt x="4" y="300"/>
                  <a:pt x="12" y="420"/>
                </a:cubicBezTo>
                <a:cubicBezTo>
                  <a:pt x="20" y="540"/>
                  <a:pt x="20" y="638"/>
                  <a:pt x="48" y="720"/>
                </a:cubicBezTo>
                <a:cubicBezTo>
                  <a:pt x="76" y="802"/>
                  <a:pt x="94" y="874"/>
                  <a:pt x="180" y="912"/>
                </a:cubicBezTo>
                <a:cubicBezTo>
                  <a:pt x="266" y="950"/>
                  <a:pt x="466" y="934"/>
                  <a:pt x="564" y="948"/>
                </a:cubicBezTo>
                <a:cubicBezTo>
                  <a:pt x="662" y="962"/>
                  <a:pt x="710" y="980"/>
                  <a:pt x="768" y="996"/>
                </a:cubicBezTo>
                <a:cubicBezTo>
                  <a:pt x="826" y="1012"/>
                  <a:pt x="864" y="1018"/>
                  <a:pt x="912" y="1044"/>
                </a:cubicBezTo>
                <a:cubicBezTo>
                  <a:pt x="960" y="1070"/>
                  <a:pt x="1026" y="1106"/>
                  <a:pt x="1056" y="1152"/>
                </a:cubicBezTo>
                <a:cubicBezTo>
                  <a:pt x="1086" y="1198"/>
                  <a:pt x="1084" y="1246"/>
                  <a:pt x="1092" y="1320"/>
                </a:cubicBezTo>
                <a:cubicBezTo>
                  <a:pt x="1100" y="1394"/>
                  <a:pt x="1102" y="1550"/>
                  <a:pt x="1104" y="1596"/>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Line 8"/>
          <p:cNvSpPr>
            <a:spLocks noChangeShapeType="1"/>
          </p:cNvSpPr>
          <p:nvPr/>
        </p:nvSpPr>
        <p:spPr bwMode="auto">
          <a:xfrm>
            <a:off x="3905250" y="2266950"/>
            <a:ext cx="0" cy="2686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Line 9"/>
          <p:cNvSpPr>
            <a:spLocks noChangeShapeType="1"/>
          </p:cNvSpPr>
          <p:nvPr/>
        </p:nvSpPr>
        <p:spPr bwMode="auto">
          <a:xfrm>
            <a:off x="6381750" y="2266950"/>
            <a:ext cx="0" cy="26860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1" name="Line 10"/>
          <p:cNvSpPr>
            <a:spLocks noChangeShapeType="1"/>
          </p:cNvSpPr>
          <p:nvPr/>
        </p:nvSpPr>
        <p:spPr bwMode="auto">
          <a:xfrm>
            <a:off x="3905250" y="4953000"/>
            <a:ext cx="20764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2" name="Line 11"/>
          <p:cNvSpPr>
            <a:spLocks noChangeShapeType="1"/>
          </p:cNvSpPr>
          <p:nvPr/>
        </p:nvSpPr>
        <p:spPr bwMode="auto">
          <a:xfrm>
            <a:off x="6381750" y="4953000"/>
            <a:ext cx="2095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3" name="Line 12"/>
          <p:cNvSpPr>
            <a:spLocks noChangeShapeType="1"/>
          </p:cNvSpPr>
          <p:nvPr/>
        </p:nvSpPr>
        <p:spPr bwMode="auto">
          <a:xfrm flipH="1">
            <a:off x="4013200" y="2362200"/>
            <a:ext cx="6350" cy="1247775"/>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4" name="Line 13"/>
          <p:cNvSpPr>
            <a:spLocks noChangeShapeType="1"/>
          </p:cNvSpPr>
          <p:nvPr/>
        </p:nvSpPr>
        <p:spPr bwMode="auto">
          <a:xfrm flipV="1">
            <a:off x="5772150" y="3600450"/>
            <a:ext cx="0" cy="135255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5" name="Line 14"/>
          <p:cNvSpPr>
            <a:spLocks noChangeShapeType="1"/>
          </p:cNvSpPr>
          <p:nvPr/>
        </p:nvSpPr>
        <p:spPr bwMode="auto">
          <a:xfrm>
            <a:off x="4019550" y="3600450"/>
            <a:ext cx="175260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6" name="Line 15"/>
          <p:cNvSpPr>
            <a:spLocks noChangeShapeType="1"/>
          </p:cNvSpPr>
          <p:nvPr/>
        </p:nvSpPr>
        <p:spPr bwMode="auto">
          <a:xfrm>
            <a:off x="6591300" y="2438400"/>
            <a:ext cx="0" cy="116205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7" name="Line 16"/>
          <p:cNvSpPr>
            <a:spLocks noChangeShapeType="1"/>
          </p:cNvSpPr>
          <p:nvPr/>
        </p:nvSpPr>
        <p:spPr bwMode="auto">
          <a:xfrm flipV="1">
            <a:off x="8362950" y="3600450"/>
            <a:ext cx="0" cy="135255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8" name="Line 17"/>
          <p:cNvSpPr>
            <a:spLocks noChangeShapeType="1"/>
          </p:cNvSpPr>
          <p:nvPr/>
        </p:nvSpPr>
        <p:spPr bwMode="auto">
          <a:xfrm>
            <a:off x="6610350" y="3600450"/>
            <a:ext cx="175260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Text Box 27"/>
          <p:cNvSpPr txBox="1">
            <a:spLocks noChangeArrowheads="1"/>
          </p:cNvSpPr>
          <p:nvPr/>
        </p:nvSpPr>
        <p:spPr bwMode="auto">
          <a:xfrm>
            <a:off x="3467100" y="2038350"/>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a:solidFill>
                  <a:srgbClr val="000000"/>
                </a:solidFill>
                <a:latin typeface="Times New Roman" pitchFamily="18" charset="0"/>
                <a:ea typeface="黑体" pitchFamily="49" charset="-122"/>
              </a:rPr>
              <a:t>h</a:t>
            </a:r>
          </a:p>
        </p:txBody>
      </p:sp>
      <p:sp>
        <p:nvSpPr>
          <p:cNvPr id="36890" name="Text Box 28"/>
          <p:cNvSpPr txBox="1">
            <a:spLocks noChangeArrowheads="1"/>
          </p:cNvSpPr>
          <p:nvPr/>
        </p:nvSpPr>
        <p:spPr bwMode="auto">
          <a:xfrm>
            <a:off x="6000750" y="2038350"/>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i="1">
                <a:solidFill>
                  <a:srgbClr val="000000"/>
                </a:solidFill>
                <a:latin typeface="Times New Roman" pitchFamily="18" charset="0"/>
                <a:ea typeface="黑体" pitchFamily="49" charset="-122"/>
              </a:rPr>
              <a:t>h</a:t>
            </a:r>
          </a:p>
        </p:txBody>
      </p:sp>
      <p:graphicFrame>
        <p:nvGraphicFramePr>
          <p:cNvPr id="36891" name="Object 29"/>
          <p:cNvGraphicFramePr>
            <a:graphicFrameLocks noChangeAspect="1"/>
          </p:cNvGraphicFramePr>
          <p:nvPr/>
        </p:nvGraphicFramePr>
        <p:xfrm>
          <a:off x="4770438" y="4945063"/>
          <a:ext cx="346075" cy="481012"/>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36891"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0438" y="4945063"/>
                        <a:ext cx="3460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2" name="Object 30"/>
          <p:cNvGraphicFramePr>
            <a:graphicFrameLocks noChangeAspect="1"/>
          </p:cNvGraphicFramePr>
          <p:nvPr/>
        </p:nvGraphicFramePr>
        <p:xfrm>
          <a:off x="7283450" y="4921250"/>
          <a:ext cx="350838" cy="458788"/>
        </p:xfrm>
        <a:graphic>
          <a:graphicData uri="http://schemas.openxmlformats.org/presentationml/2006/ole">
            <mc:AlternateContent xmlns:mc="http://schemas.openxmlformats.org/markup-compatibility/2006">
              <mc:Choice xmlns:v="urn:schemas-microsoft-com:vml" Requires="v">
                <p:oleObj name="Equation" r:id="rId4" imgW="164885" imgH="215619" progId="Equation.3">
                  <p:embed/>
                </p:oleObj>
              </mc:Choice>
              <mc:Fallback>
                <p:oleObj name="Equation" r:id="rId4" imgW="164885" imgH="215619" progId="Equation.3">
                  <p:embed/>
                  <p:pic>
                    <p:nvPicPr>
                      <p:cNvPr id="36892"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3450" y="4921250"/>
                        <a:ext cx="3508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3" name="Object 31"/>
          <p:cNvGraphicFramePr>
            <a:graphicFrameLocks noChangeAspect="1"/>
          </p:cNvGraphicFramePr>
          <p:nvPr/>
        </p:nvGraphicFramePr>
        <p:xfrm>
          <a:off x="3937000" y="4868863"/>
          <a:ext cx="566738" cy="566737"/>
        </p:xfrm>
        <a:graphic>
          <a:graphicData uri="http://schemas.openxmlformats.org/presentationml/2006/ole">
            <mc:AlternateContent xmlns:mc="http://schemas.openxmlformats.org/markup-compatibility/2006">
              <mc:Choice xmlns:v="urn:schemas-microsoft-com:vml" Requires="v">
                <p:oleObj name="Equation" r:id="rId6" imgW="266353" imgH="266353" progId="Equation.DSMT4">
                  <p:embed/>
                </p:oleObj>
              </mc:Choice>
              <mc:Fallback>
                <p:oleObj name="Equation" r:id="rId6" imgW="266353" imgH="266353" progId="Equation.DSMT4">
                  <p:embed/>
                  <p:pic>
                    <p:nvPicPr>
                      <p:cNvPr id="36893"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0" y="4868863"/>
                        <a:ext cx="566738"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2"/>
          <p:cNvGraphicFramePr>
            <a:graphicFrameLocks noChangeAspect="1"/>
          </p:cNvGraphicFramePr>
          <p:nvPr/>
        </p:nvGraphicFramePr>
        <p:xfrm>
          <a:off x="5511800" y="4887913"/>
          <a:ext cx="539750" cy="566737"/>
        </p:xfrm>
        <a:graphic>
          <a:graphicData uri="http://schemas.openxmlformats.org/presentationml/2006/ole">
            <mc:AlternateContent xmlns:mc="http://schemas.openxmlformats.org/markup-compatibility/2006">
              <mc:Choice xmlns:v="urn:schemas-microsoft-com:vml" Requires="v">
                <p:oleObj name="Equation" r:id="rId8" imgW="253780" imgH="266469" progId="Equation.DSMT4">
                  <p:embed/>
                </p:oleObj>
              </mc:Choice>
              <mc:Fallback>
                <p:oleObj name="Equation" r:id="rId8" imgW="253780" imgH="266469" progId="Equation.DSMT4">
                  <p:embed/>
                  <p:pic>
                    <p:nvPicPr>
                      <p:cNvPr id="36894"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1800" y="4887913"/>
                        <a:ext cx="5397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5" name="Object 33"/>
          <p:cNvGraphicFramePr>
            <a:graphicFrameLocks noChangeAspect="1"/>
          </p:cNvGraphicFramePr>
          <p:nvPr/>
        </p:nvGraphicFramePr>
        <p:xfrm>
          <a:off x="8077200" y="4953000"/>
          <a:ext cx="514350" cy="511175"/>
        </p:xfrm>
        <a:graphic>
          <a:graphicData uri="http://schemas.openxmlformats.org/presentationml/2006/ole">
            <mc:AlternateContent xmlns:mc="http://schemas.openxmlformats.org/markup-compatibility/2006">
              <mc:Choice xmlns:v="urn:schemas-microsoft-com:vml" Requires="v">
                <p:oleObj name="Equation" r:id="rId10" imgW="253780" imgH="266469" progId="Equation.DSMT4">
                  <p:embed/>
                </p:oleObj>
              </mc:Choice>
              <mc:Fallback>
                <p:oleObj name="Equation" r:id="rId10" imgW="253780" imgH="266469" progId="Equation.DSMT4">
                  <p:embed/>
                  <p:pic>
                    <p:nvPicPr>
                      <p:cNvPr id="36895"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4953000"/>
                        <a:ext cx="514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6" name="Object 34"/>
          <p:cNvGraphicFramePr>
            <a:graphicFrameLocks noChangeAspect="1"/>
          </p:cNvGraphicFramePr>
          <p:nvPr/>
        </p:nvGraphicFramePr>
        <p:xfrm>
          <a:off x="6451600" y="4887913"/>
          <a:ext cx="566738" cy="566737"/>
        </p:xfrm>
        <a:graphic>
          <a:graphicData uri="http://schemas.openxmlformats.org/presentationml/2006/ole">
            <mc:AlternateContent xmlns:mc="http://schemas.openxmlformats.org/markup-compatibility/2006">
              <mc:Choice xmlns:v="urn:schemas-microsoft-com:vml" Requires="v">
                <p:oleObj name="Equation" r:id="rId12" imgW="266353" imgH="266353" progId="Equation.DSMT4">
                  <p:embed/>
                </p:oleObj>
              </mc:Choice>
              <mc:Fallback>
                <p:oleObj name="Equation" r:id="rId12" imgW="266353" imgH="266353" progId="Equation.DSMT4">
                  <p:embed/>
                  <p:pic>
                    <p:nvPicPr>
                      <p:cNvPr id="36896"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4887913"/>
                        <a:ext cx="566738"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7" name="对象 1"/>
          <p:cNvGraphicFramePr>
            <a:graphicFrameLocks noChangeAspect="1"/>
          </p:cNvGraphicFramePr>
          <p:nvPr>
            <p:extLst>
              <p:ext uri="{D42A27DB-BD31-4B8C-83A1-F6EECF244321}">
                <p14:modId xmlns:p14="http://schemas.microsoft.com/office/powerpoint/2010/main" val="3311808830"/>
              </p:ext>
            </p:extLst>
          </p:nvPr>
        </p:nvGraphicFramePr>
        <p:xfrm>
          <a:off x="2427912" y="5557148"/>
          <a:ext cx="4771147" cy="579900"/>
        </p:xfrm>
        <a:graphic>
          <a:graphicData uri="http://schemas.openxmlformats.org/presentationml/2006/ole">
            <mc:AlternateContent xmlns:mc="http://schemas.openxmlformats.org/markup-compatibility/2006">
              <mc:Choice xmlns:v="urn:schemas-microsoft-com:vml" Requires="v">
                <p:oleObj name="Equation" r:id="rId14" imgW="1981080" imgH="241200" progId="Equation.DSMT4">
                  <p:embed/>
                </p:oleObj>
              </mc:Choice>
              <mc:Fallback>
                <p:oleObj name="Equation" r:id="rId14" imgW="1981080" imgH="241200" progId="Equation.DSMT4">
                  <p:embed/>
                  <p:pic>
                    <p:nvPicPr>
                      <p:cNvPr id="36897" name="对象 1"/>
                      <p:cNvPicPr>
                        <a:picLocks noChangeAspect="1" noChangeArrowheads="1"/>
                      </p:cNvPicPr>
                      <p:nvPr/>
                    </p:nvPicPr>
                    <p:blipFill>
                      <a:blip r:embed="rId15"/>
                      <a:srcRect/>
                      <a:stretch>
                        <a:fillRect/>
                      </a:stretch>
                    </p:blipFill>
                    <p:spPr bwMode="auto">
                      <a:xfrm>
                        <a:off x="2427912" y="5557148"/>
                        <a:ext cx="4771147" cy="5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14">
            <a:extLst>
              <a:ext uri="{FF2B5EF4-FFF2-40B4-BE49-F238E27FC236}">
                <a16:creationId xmlns:a16="http://schemas.microsoft.com/office/drawing/2014/main" id="{A8BEC846-A94E-4729-A17E-3FF05EFE5933}"/>
              </a:ext>
            </a:extLst>
          </p:cNvPr>
          <p:cNvSpPr>
            <a:spLocks noChangeShapeType="1"/>
          </p:cNvSpPr>
          <p:nvPr/>
        </p:nvSpPr>
        <p:spPr bwMode="auto">
          <a:xfrm>
            <a:off x="890880" y="3602238"/>
            <a:ext cx="1752600"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743"/>
                                        </p:tgtEl>
                                        <p:attrNameLst>
                                          <p:attrName>style.visibility</p:attrName>
                                        </p:attrNameLst>
                                      </p:cBhvr>
                                      <p:to>
                                        <p:strVal val="visible"/>
                                      </p:to>
                                    </p:set>
                                    <p:animEffect transition="in" filter="wipe(up)">
                                      <p:cBhvr>
                                        <p:cTn id="7" dur="500"/>
                                        <p:tgtEl>
                                          <p:spTgt spid="3074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45"/>
                                        </p:tgtEl>
                                        <p:attrNameLst>
                                          <p:attrName>style.visibility</p:attrName>
                                        </p:attrNameLst>
                                      </p:cBhvr>
                                      <p:to>
                                        <p:strVal val="visible"/>
                                      </p:to>
                                    </p:set>
                                    <p:animEffect transition="in" filter="wipe(left)">
                                      <p:cBhvr>
                                        <p:cTn id="11" dur="500"/>
                                        <p:tgtEl>
                                          <p:spTgt spid="3074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0744"/>
                                        </p:tgtEl>
                                        <p:attrNameLst>
                                          <p:attrName>style.visibility</p:attrName>
                                        </p:attrNameLst>
                                      </p:cBhvr>
                                      <p:to>
                                        <p:strVal val="visible"/>
                                      </p:to>
                                    </p:set>
                                    <p:animEffect transition="in" filter="wipe(up)">
                                      <p:cBhvr>
                                        <p:cTn id="15" dur="500"/>
                                        <p:tgtEl>
                                          <p:spTgt spid="30744"/>
                                        </p:tgtEl>
                                      </p:cBhvr>
                                    </p:animEffect>
                                  </p:childTnLst>
                                </p:cTn>
                              </p:par>
                            </p:childTnLst>
                          </p:cTn>
                        </p:par>
                        <p:par>
                          <p:cTn id="16" fill="hold" nodeType="with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wipe(left)">
                                      <p:cBhvr>
                                        <p:cTn id="19" dur="5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0746"/>
                                        </p:tgtEl>
                                        <p:attrNameLst>
                                          <p:attrName>style.visibility</p:attrName>
                                        </p:attrNameLst>
                                      </p:cBhvr>
                                      <p:to>
                                        <p:strVal val="visible"/>
                                      </p:to>
                                    </p:set>
                                    <p:animEffect transition="in" filter="wipe(up)">
                                      <p:cBhvr>
                                        <p:cTn id="24" dur="500"/>
                                        <p:tgtEl>
                                          <p:spTgt spid="307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0748"/>
                                        </p:tgtEl>
                                        <p:attrNameLst>
                                          <p:attrName>style.visibility</p:attrName>
                                        </p:attrNameLst>
                                      </p:cBhvr>
                                      <p:to>
                                        <p:strVal val="visible"/>
                                      </p:to>
                                    </p:set>
                                    <p:animEffect transition="in" filter="wipe(left)">
                                      <p:cBhvr>
                                        <p:cTn id="28" dur="500"/>
                                        <p:tgtEl>
                                          <p:spTgt spid="30748"/>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30747"/>
                                        </p:tgtEl>
                                        <p:attrNameLst>
                                          <p:attrName>style.visibility</p:attrName>
                                        </p:attrNameLst>
                                      </p:cBhvr>
                                      <p:to>
                                        <p:strVal val="visible"/>
                                      </p:to>
                                    </p:set>
                                    <p:animEffect transition="in" filter="wipe(up)">
                                      <p:cBhvr>
                                        <p:cTn id="32" dur="500"/>
                                        <p:tgtEl>
                                          <p:spTgt spid="307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97"/>
                                        </p:tgtEl>
                                        <p:attrNameLst>
                                          <p:attrName>style.visibility</p:attrName>
                                        </p:attrNameLst>
                                      </p:cBhvr>
                                      <p:to>
                                        <p:strVal val="visible"/>
                                      </p:to>
                                    </p:set>
                                    <p:animEffect transition="in" filter="wipe(left)">
                                      <p:cBhvr>
                                        <p:cTn id="37" dur="500"/>
                                        <p:tgtEl>
                                          <p:spTgt spid="3689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4275"/>
                                        </p:tgtEl>
                                        <p:attrNameLst>
                                          <p:attrName>style.visibility</p:attrName>
                                        </p:attrNameLst>
                                      </p:cBhvr>
                                      <p:to>
                                        <p:strVal val="visible"/>
                                      </p:to>
                                    </p:set>
                                    <p:animEffect transition="in" filter="wipe(left)">
                                      <p:cBhvr>
                                        <p:cTn id="41" dur="500"/>
                                        <p:tgtEl>
                                          <p:spTgt spid="22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75" grpId="0" autoUpdateAnimBg="0"/>
      <p:bldP spid="30743" grpId="0" animBg="1"/>
      <p:bldP spid="30744" grpId="0" animBg="1"/>
      <p:bldP spid="30745" grpId="0" animBg="1"/>
      <p:bldP spid="30746" grpId="0" animBg="1"/>
      <p:bldP spid="30747" grpId="0" animBg="1"/>
      <p:bldP spid="30748"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C720E9F-E07F-495E-B88F-8FF44D3016B3}"/>
              </a:ext>
            </a:extLst>
          </p:cNvPr>
          <p:cNvPicPr>
            <a:picLocks noChangeAspect="1"/>
          </p:cNvPicPr>
          <p:nvPr/>
        </p:nvPicPr>
        <p:blipFill>
          <a:blip r:embed="rId2"/>
          <a:stretch>
            <a:fillRect/>
          </a:stretch>
        </p:blipFill>
        <p:spPr>
          <a:xfrm>
            <a:off x="612489" y="1239518"/>
            <a:ext cx="8177213" cy="4271391"/>
          </a:xfrm>
          <a:prstGeom prst="rect">
            <a:avLst/>
          </a:prstGeom>
        </p:spPr>
      </p:pic>
      <p:sp>
        <p:nvSpPr>
          <p:cNvPr id="5" name="文本框 4">
            <a:extLst>
              <a:ext uri="{FF2B5EF4-FFF2-40B4-BE49-F238E27FC236}">
                <a16:creationId xmlns:a16="http://schemas.microsoft.com/office/drawing/2014/main" id="{D9CF8392-483D-4EA2-BE80-F34410B81D6F}"/>
              </a:ext>
            </a:extLst>
          </p:cNvPr>
          <p:cNvSpPr txBox="1"/>
          <p:nvPr/>
        </p:nvSpPr>
        <p:spPr>
          <a:xfrm>
            <a:off x="572003" y="5612018"/>
            <a:ext cx="8217699" cy="798745"/>
          </a:xfrm>
          <a:prstGeom prst="rect">
            <a:avLst/>
          </a:prstGeom>
          <a:noFill/>
        </p:spPr>
        <p:txBody>
          <a:bodyPr wrap="square">
            <a:spAutoFit/>
          </a:bodyPr>
          <a:lstStyle/>
          <a:p>
            <a:pPr marL="756000" indent="-756000" algn="just" eaLnBrk="1" hangingPunct="1">
              <a:lnSpc>
                <a:spcPct val="120000"/>
              </a:lnSpc>
              <a:spcBef>
                <a:spcPts val="0"/>
              </a:spcBef>
              <a:buClrTx/>
              <a:buSzTx/>
              <a:defRPr/>
            </a:pPr>
            <a:r>
              <a:rPr kumimoji="1" lang="zh-CN" altLang="en-US" sz="2000" dirty="0">
                <a:solidFill>
                  <a:schemeClr val="tx1">
                    <a:lumMod val="75000"/>
                  </a:schemeClr>
                </a:solidFill>
                <a:latin typeface="Times New Roman" pitchFamily="18" charset="0"/>
              </a:rPr>
              <a:t>摘自：</a:t>
            </a:r>
            <a:r>
              <a:rPr kumimoji="1" lang="en-US" altLang="zh-CN" sz="2000" dirty="0" err="1">
                <a:solidFill>
                  <a:schemeClr val="tx1">
                    <a:lumMod val="75000"/>
                  </a:schemeClr>
                </a:solidFill>
                <a:latin typeface="Times New Roman" pitchFamily="18" charset="0"/>
              </a:rPr>
              <a:t>Rowlinson</a:t>
            </a:r>
            <a:r>
              <a:rPr kumimoji="1" lang="en-US" altLang="zh-CN" sz="2000" dirty="0">
                <a:solidFill>
                  <a:schemeClr val="tx1">
                    <a:lumMod val="75000"/>
                  </a:schemeClr>
                </a:solidFill>
                <a:latin typeface="Times New Roman" pitchFamily="18" charset="0"/>
              </a:rPr>
              <a:t> and </a:t>
            </a:r>
            <a:r>
              <a:rPr kumimoji="1" lang="en-US" altLang="zh-CN" sz="2000" dirty="0" err="1">
                <a:solidFill>
                  <a:schemeClr val="tx1">
                    <a:lumMod val="75000"/>
                  </a:schemeClr>
                </a:solidFill>
                <a:latin typeface="Times New Roman" pitchFamily="18" charset="0"/>
              </a:rPr>
              <a:t>Widom</a:t>
            </a:r>
            <a:r>
              <a:rPr kumimoji="1" lang="en-US" altLang="zh-CN" sz="2000" dirty="0">
                <a:solidFill>
                  <a:schemeClr val="tx1">
                    <a:lumMod val="75000"/>
                  </a:schemeClr>
                </a:solidFill>
                <a:latin typeface="Times New Roman" pitchFamily="18" charset="0"/>
              </a:rPr>
              <a:t>, Molecular Theory of Capillarity, Dover Publications, Inc. Lin</a:t>
            </a:r>
            <a:r>
              <a:rPr kumimoji="1" lang="en-US" altLang="zh-CN" sz="2000" dirty="0">
                <a:solidFill>
                  <a:schemeClr val="tx1">
                    <a:lumMod val="75000"/>
                  </a:schemeClr>
                </a:solidFill>
              </a:rPr>
              <a:t>e</a:t>
            </a:r>
            <a:r>
              <a:rPr kumimoji="1" lang="zh-CN" altLang="en-US" sz="2000" dirty="0">
                <a:solidFill>
                  <a:schemeClr val="tx1">
                    <a:lumMod val="75000"/>
                  </a:schemeClr>
                </a:solidFill>
              </a:rPr>
              <a:t> </a:t>
            </a:r>
            <a:r>
              <a:rPr kumimoji="1" lang="en-US" altLang="zh-CN" sz="2000" dirty="0">
                <a:solidFill>
                  <a:schemeClr val="tx1">
                    <a:lumMod val="75000"/>
                  </a:schemeClr>
                </a:solidFill>
              </a:rPr>
              <a:t>11~24,</a:t>
            </a:r>
            <a:r>
              <a:rPr kumimoji="1" lang="zh-CN" altLang="en-US" sz="2000" dirty="0">
                <a:solidFill>
                  <a:schemeClr val="tx1">
                    <a:lumMod val="75000"/>
                  </a:schemeClr>
                </a:solidFill>
              </a:rPr>
              <a:t> </a:t>
            </a:r>
            <a:r>
              <a:rPr kumimoji="1" lang="en-US" altLang="zh-CN" sz="2000" dirty="0">
                <a:solidFill>
                  <a:schemeClr val="tx1">
                    <a:lumMod val="75000"/>
                  </a:schemeClr>
                </a:solidFill>
                <a:latin typeface="Times New Roman" pitchFamily="18" charset="0"/>
              </a:rPr>
              <a:t>Page 33.  </a:t>
            </a:r>
          </a:p>
        </p:txBody>
      </p:sp>
      <p:sp>
        <p:nvSpPr>
          <p:cNvPr id="9" name="Text Box 2054">
            <a:extLst>
              <a:ext uri="{FF2B5EF4-FFF2-40B4-BE49-F238E27FC236}">
                <a16:creationId xmlns:a16="http://schemas.microsoft.com/office/drawing/2014/main" id="{882024C2-F86E-487E-AA98-D98CFF4401E7}"/>
              </a:ext>
            </a:extLst>
          </p:cNvPr>
          <p:cNvSpPr txBox="1">
            <a:spLocks noChangeArrowheads="1"/>
          </p:cNvSpPr>
          <p:nvPr/>
        </p:nvSpPr>
        <p:spPr bwMode="auto">
          <a:xfrm>
            <a:off x="566738" y="601397"/>
            <a:ext cx="792797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dirty="0" err="1">
                <a:solidFill>
                  <a:srgbClr val="FF0000"/>
                </a:solidFill>
                <a:effectLst>
                  <a:outerShdw blurRad="38100" dist="38100" dir="2700000" algn="tl">
                    <a:srgbClr val="C0C0C0"/>
                  </a:outerShdw>
                </a:effectLst>
                <a:ea typeface="黑体" pitchFamily="2" charset="-122"/>
              </a:rPr>
              <a:t>Rowlinson</a:t>
            </a:r>
            <a:r>
              <a:rPr kumimoji="1" lang="zh-CN" altLang="en-US" dirty="0">
                <a:solidFill>
                  <a:srgbClr val="FF0000"/>
                </a:solidFill>
                <a:effectLst>
                  <a:outerShdw blurRad="38100" dist="38100" dir="2700000" algn="tl">
                    <a:srgbClr val="C0C0C0"/>
                  </a:outerShdw>
                </a:effectLst>
                <a:ea typeface="黑体" pitchFamily="2" charset="-122"/>
              </a:rPr>
              <a:t>和</a:t>
            </a:r>
            <a:r>
              <a:rPr kumimoji="1" lang="en-US" altLang="zh-CN" dirty="0" err="1">
                <a:solidFill>
                  <a:srgbClr val="FF0000"/>
                </a:solidFill>
                <a:effectLst>
                  <a:outerShdw blurRad="38100" dist="38100" dir="2700000" algn="tl">
                    <a:srgbClr val="C0C0C0"/>
                  </a:outerShdw>
                </a:effectLst>
                <a:ea typeface="黑体" pitchFamily="2" charset="-122"/>
              </a:rPr>
              <a:t>Widom</a:t>
            </a:r>
            <a:r>
              <a:rPr kumimoji="1" lang="zh-CN" altLang="en-US" dirty="0">
                <a:solidFill>
                  <a:srgbClr val="FF0000"/>
                </a:solidFill>
                <a:effectLst>
                  <a:outerShdw blurRad="38100" dist="38100" dir="2700000" algn="tl">
                    <a:srgbClr val="C0C0C0"/>
                  </a:outerShdw>
                </a:effectLst>
                <a:ea typeface="黑体" pitchFamily="2" charset="-122"/>
              </a:rPr>
              <a:t>关于其它界面模型的评述</a:t>
            </a:r>
            <a:endParaRPr kumimoji="1" lang="zh-CN" altLang="en-US" sz="2400" b="0" dirty="0">
              <a:ea typeface="黑体" pitchFamily="2" charset="-122"/>
            </a:endParaRPr>
          </a:p>
        </p:txBody>
      </p:sp>
    </p:spTree>
    <p:extLst>
      <p:ext uri="{BB962C8B-B14F-4D97-AF65-F5344CB8AC3E}">
        <p14:creationId xmlns:p14="http://schemas.microsoft.com/office/powerpoint/2010/main" val="22940895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295400" y="742950"/>
            <a:ext cx="156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ea typeface="黑体" pitchFamily="49" charset="-122"/>
              </a:rPr>
              <a:t>比表面</a:t>
            </a:r>
          </a:p>
        </p:txBody>
      </p:sp>
      <p:graphicFrame>
        <p:nvGraphicFramePr>
          <p:cNvPr id="37891" name="Object 3"/>
          <p:cNvGraphicFramePr>
            <a:graphicFrameLocks noChangeAspect="1"/>
          </p:cNvGraphicFramePr>
          <p:nvPr>
            <p:extLst>
              <p:ext uri="{D42A27DB-BD31-4B8C-83A1-F6EECF244321}">
                <p14:modId xmlns:p14="http://schemas.microsoft.com/office/powerpoint/2010/main" val="3233394966"/>
              </p:ext>
            </p:extLst>
          </p:nvPr>
        </p:nvGraphicFramePr>
        <p:xfrm>
          <a:off x="3362325" y="463550"/>
          <a:ext cx="2957513" cy="1165225"/>
        </p:xfrm>
        <a:graphic>
          <a:graphicData uri="http://schemas.openxmlformats.org/presentationml/2006/ole">
            <mc:AlternateContent xmlns:mc="http://schemas.openxmlformats.org/markup-compatibility/2006">
              <mc:Choice xmlns:v="urn:schemas-microsoft-com:vml" Requires="v">
                <p:oleObj name="Equation" r:id="rId2" imgW="1015920" imgH="431640" progId="Equation.DSMT4">
                  <p:embed/>
                </p:oleObj>
              </mc:Choice>
              <mc:Fallback>
                <p:oleObj name="Equation" r:id="rId2" imgW="1015920" imgH="431640" progId="Equation.DSMT4">
                  <p:embed/>
                  <p:pic>
                    <p:nvPicPr>
                      <p:cNvPr id="37891" name="Object 3"/>
                      <p:cNvPicPr>
                        <a:picLocks noChangeAspect="1" noChangeArrowheads="1"/>
                      </p:cNvPicPr>
                      <p:nvPr/>
                    </p:nvPicPr>
                    <p:blipFill>
                      <a:blip r:embed="rId3"/>
                      <a:srcRect/>
                      <a:stretch>
                        <a:fillRect/>
                      </a:stretch>
                    </p:blipFill>
                    <p:spPr bwMode="auto">
                      <a:xfrm>
                        <a:off x="3362325" y="463550"/>
                        <a:ext cx="295751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654" name="Group 638"/>
          <p:cNvGraphicFramePr>
            <a:graphicFrameLocks noGrp="1"/>
          </p:cNvGraphicFramePr>
          <p:nvPr>
            <p:extLst>
              <p:ext uri="{D42A27DB-BD31-4B8C-83A1-F6EECF244321}">
                <p14:modId xmlns:p14="http://schemas.microsoft.com/office/powerpoint/2010/main" val="3247838715"/>
              </p:ext>
            </p:extLst>
          </p:nvPr>
        </p:nvGraphicFramePr>
        <p:xfrm>
          <a:off x="552450" y="1739900"/>
          <a:ext cx="8039100" cy="4664079"/>
        </p:xfrm>
        <a:graphic>
          <a:graphicData uri="http://schemas.openxmlformats.org/drawingml/2006/table">
            <a:tbl>
              <a:tblPr/>
              <a:tblGrid>
                <a:gridCol w="1920875">
                  <a:extLst>
                    <a:ext uri="{9D8B030D-6E8A-4147-A177-3AD203B41FA5}">
                      <a16:colId xmlns:a16="http://schemas.microsoft.com/office/drawing/2014/main" val="20000"/>
                    </a:ext>
                  </a:extLst>
                </a:gridCol>
                <a:gridCol w="2144713">
                  <a:extLst>
                    <a:ext uri="{9D8B030D-6E8A-4147-A177-3AD203B41FA5}">
                      <a16:colId xmlns:a16="http://schemas.microsoft.com/office/drawing/2014/main" val="20001"/>
                    </a:ext>
                  </a:extLst>
                </a:gridCol>
                <a:gridCol w="1987550">
                  <a:extLst>
                    <a:ext uri="{9D8B030D-6E8A-4147-A177-3AD203B41FA5}">
                      <a16:colId xmlns:a16="http://schemas.microsoft.com/office/drawing/2014/main" val="20002"/>
                    </a:ext>
                  </a:extLst>
                </a:gridCol>
                <a:gridCol w="1985962">
                  <a:extLst>
                    <a:ext uri="{9D8B030D-6E8A-4147-A177-3AD203B41FA5}">
                      <a16:colId xmlns:a16="http://schemas.microsoft.com/office/drawing/2014/main" val="20003"/>
                    </a:ext>
                  </a:extLst>
                </a:gridCol>
              </a:tblGrid>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a:ln>
                            <a:noFill/>
                          </a:ln>
                          <a:solidFill>
                            <a:srgbClr val="000000"/>
                          </a:solidFill>
                          <a:effectLst/>
                          <a:latin typeface="Arial" charset="0"/>
                          <a:ea typeface="宋体" pitchFamily="2" charset="-122"/>
                        </a:rPr>
                        <a:t>半径</a:t>
                      </a:r>
                    </a:p>
                  </a:txBody>
                  <a:tcPr marT="45726" marB="45726"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a:ln>
                            <a:noFill/>
                          </a:ln>
                          <a:solidFill>
                            <a:srgbClr val="000000"/>
                          </a:solidFill>
                          <a:effectLst/>
                          <a:latin typeface="Arial" charset="0"/>
                          <a:ea typeface="宋体" pitchFamily="2" charset="-122"/>
                        </a:rPr>
                        <a:t>分散后液滴数</a:t>
                      </a: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T="45726" marB="45726"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chemeClr val="accent5">
                              <a:lumMod val="10000"/>
                            </a:schemeClr>
                          </a:solidFill>
                          <a:effectLst/>
                          <a:uLnTx/>
                          <a:uFillTx/>
                          <a:latin typeface="Times New Roman"/>
                          <a:ea typeface="宋体" pitchFamily="2" charset="-122"/>
                          <a:cs typeface="Times New Roman"/>
                        </a:rPr>
                        <a:t>─2</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altLang="zh-CN" sz="2600" b="0" i="0" u="none" strike="noStrike" cap="none" normalizeH="0" baseline="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cap="none" normalizeH="0" baseline="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3</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1</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3</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3</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2</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0</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4</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6</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1</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1</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5</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9</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0</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2</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6</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2</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1</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3</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7</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altLang="zh-CN" sz="2600" b="0" i="0" u="none" strike="noStrike" cap="none" normalizeH="0" baseline="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cap="none" normalizeH="0" baseline="3000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rPr>
                        <a:t>15</a:t>
                      </a:r>
                      <a:endParaRPr kumimoji="0" lang="zh-CN" altLang="zh-CN" sz="2600" b="0" i="0" u="none" strike="noStrike" cap="none" normalizeH="0" baseline="3000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2</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4</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8</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600" b="0" i="0" u="none" strike="noStrike" cap="none" normalizeH="0" baseline="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cap="none" normalizeH="0" baseline="3000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rPr>
                        <a:t>18</a:t>
                      </a:r>
                      <a:endParaRPr kumimoji="0" lang="zh-CN" altLang="zh-CN" sz="2600" b="0" i="0" u="none" strike="noStrike" cap="none" normalizeH="0" baseline="30000" dirty="0">
                        <a:ln>
                          <a:noFill/>
                        </a:ln>
                        <a:solidFill>
                          <a:schemeClr val="accent5">
                            <a:lumMod val="10000"/>
                          </a:schemeClr>
                        </a:solidFill>
                        <a:effectLst/>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3</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5</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18231">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9</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rPr>
                        <a:t>21</a:t>
                      </a:r>
                      <a:endParaRPr kumimoji="0" lang="zh-CN" altLang="zh-CN" sz="2600" b="0" i="0" u="none" strike="noStrike" kern="1200" cap="none" spc="0" normalizeH="0" baseline="30000" noProof="0" dirty="0">
                        <a:ln>
                          <a:noFill/>
                        </a:ln>
                        <a:solidFill>
                          <a:schemeClr val="accent5">
                            <a:lumMod val="10000"/>
                          </a:scheme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26</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4</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itchFamily="2" charset="2"/>
                        <a:defRPr sz="2800">
                          <a:solidFill>
                            <a:schemeClr val="tx1"/>
                          </a:solidFill>
                          <a:latin typeface="Arial" charset="0"/>
                          <a:ea typeface="宋体" pitchFamily="2" charset="-122"/>
                        </a:defRPr>
                      </a:lvl1pPr>
                      <a:lvl2pPr>
                        <a:spcBef>
                          <a:spcPct val="20000"/>
                        </a:spcBef>
                        <a:buClr>
                          <a:schemeClr val="accent2"/>
                        </a:buClr>
                        <a:buSzPct val="85000"/>
                        <a:buFont typeface="Wingdings" pitchFamily="2" charset="2"/>
                        <a:defRPr sz="2400">
                          <a:solidFill>
                            <a:schemeClr val="tx1"/>
                          </a:solidFill>
                          <a:latin typeface="Arial" charset="0"/>
                          <a:ea typeface="宋体" pitchFamily="2" charset="-122"/>
                        </a:defRPr>
                      </a:lvl2pPr>
                      <a:lvl3pPr>
                        <a:spcBef>
                          <a:spcPct val="20000"/>
                        </a:spcBef>
                        <a:buClr>
                          <a:schemeClr val="hlink"/>
                        </a:buClr>
                        <a:buSzPct val="80000"/>
                        <a:buFont typeface="Wingdings" pitchFamily="2" charset="2"/>
                        <a:defRPr sz="2000">
                          <a:solidFill>
                            <a:schemeClr val="tx1"/>
                          </a:solidFill>
                          <a:latin typeface="Arial" charset="0"/>
                          <a:ea typeface="宋体" pitchFamily="2" charset="-122"/>
                        </a:defRPr>
                      </a:lvl3pPr>
                      <a:lvl4pPr>
                        <a:spcBef>
                          <a:spcPct val="20000"/>
                        </a:spcBef>
                        <a:buClr>
                          <a:schemeClr val="accent2"/>
                        </a:buClr>
                        <a:buSzPct val="90000"/>
                        <a:buFont typeface="Wingdings" pitchFamily="2" charset="2"/>
                        <a:defRPr>
                          <a:solidFill>
                            <a:schemeClr val="tx1"/>
                          </a:solidFill>
                          <a:latin typeface="Arial" charset="0"/>
                          <a:ea typeface="宋体" pitchFamily="2" charset="-122"/>
                        </a:defRPr>
                      </a:lvl4pPr>
                      <a:lvl5pPr>
                        <a:spcBef>
                          <a:spcPct val="20000"/>
                        </a:spcBef>
                        <a:buClr>
                          <a:schemeClr val="hlink"/>
                        </a:buClr>
                        <a:buSzPct val="85000"/>
                        <a:buFont typeface="Wingdings" pitchFamily="2" charset="2"/>
                        <a:defRPr>
                          <a:solidFill>
                            <a:schemeClr val="tx1"/>
                          </a:solidFill>
                          <a:latin typeface="Arial" charset="0"/>
                          <a:ea typeface="宋体" pitchFamily="2" charset="-122"/>
                        </a:defRPr>
                      </a:lvl5pPr>
                      <a:lvl6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6pPr>
                      <a:lvl7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7pPr>
                      <a:lvl8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8pPr>
                      <a:lvl9pPr fontAlgn="base">
                        <a:spcBef>
                          <a:spcPct val="20000"/>
                        </a:spcBef>
                        <a:spcAft>
                          <a:spcPct val="0"/>
                        </a:spcAft>
                        <a:buClr>
                          <a:schemeClr val="hlink"/>
                        </a:buClr>
                        <a:buSzPct val="85000"/>
                        <a:buFont typeface="Wingdings" pitchFamily="2" charset="2"/>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CC0066"/>
                        </a:buClr>
                        <a:buSzPct val="70000"/>
                        <a:buFont typeface="Wingdings" pitchFamily="2" charset="2"/>
                        <a:buNone/>
                        <a:tabLst/>
                        <a:defRPr/>
                      </a:pP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3</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sym typeface="Symbol"/>
                        </a:rPr>
                        <a:t></a:t>
                      </a:r>
                      <a:r>
                        <a:rPr kumimoji="0" lang="en-US" altLang="zh-CN" sz="2600" b="0" i="0" u="none" strike="noStrike" kern="1200" cap="none" spc="0" normalizeH="0" baseline="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rPr>
                        <a:t>10</a:t>
                      </a:r>
                      <a:r>
                        <a:rPr kumimoji="0" lang="en-US" altLang="zh-CN" sz="2600" b="0" i="0" u="none" strike="noStrike" kern="1200" cap="none" spc="0" normalizeH="0" baseline="30000" noProof="0" dirty="0">
                          <a:ln>
                            <a:noFill/>
                          </a:ln>
                          <a:solidFill>
                            <a:srgbClr val="E2F4FF">
                              <a:lumMod val="10000"/>
                            </a:srgbClr>
                          </a:solidFill>
                          <a:effectLst/>
                          <a:uLnTx/>
                          <a:uFillTx/>
                          <a:latin typeface="Times New Roman"/>
                          <a:ea typeface="宋体" pitchFamily="2" charset="-122"/>
                          <a:cs typeface="Times New Roman"/>
                        </a:rPr>
                        <a:t>6</a:t>
                      </a:r>
                      <a:endParaRPr kumimoji="0" lang="zh-CN" altLang="zh-CN" sz="2600" b="0" i="0" u="none" strike="noStrike" kern="1200" cap="none" spc="0" normalizeH="0" baseline="30000" noProof="0" dirty="0">
                        <a:ln>
                          <a:noFill/>
                        </a:ln>
                        <a:solidFill>
                          <a:srgbClr val="E2F4FF">
                            <a:lumMod val="10000"/>
                          </a:srgbClr>
                        </a:solidFill>
                        <a:effectLst/>
                        <a:uLnTx/>
                        <a:uFillTx/>
                        <a:latin typeface="Times New Roman" panose="02020603050405020304" pitchFamily="18" charset="0"/>
                        <a:ea typeface="宋体" pitchFamily="2" charset="-122"/>
                        <a:cs typeface="Times New Roman" panose="02020603050405020304" pitchFamily="18" charset="0"/>
                      </a:endParaRPr>
                    </a:p>
                  </a:txBody>
                  <a:tcPr marT="45726" marB="45726"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37935" name="Object 307"/>
          <p:cNvGraphicFramePr>
            <a:graphicFrameLocks noChangeAspect="1"/>
          </p:cNvGraphicFramePr>
          <p:nvPr>
            <p:extLst>
              <p:ext uri="{D42A27DB-BD31-4B8C-83A1-F6EECF244321}">
                <p14:modId xmlns:p14="http://schemas.microsoft.com/office/powerpoint/2010/main" val="2121925132"/>
              </p:ext>
            </p:extLst>
          </p:nvPr>
        </p:nvGraphicFramePr>
        <p:xfrm>
          <a:off x="1425575" y="1754188"/>
          <a:ext cx="838200" cy="450850"/>
        </p:xfrm>
        <a:graphic>
          <a:graphicData uri="http://schemas.openxmlformats.org/presentationml/2006/ole">
            <mc:AlternateContent xmlns:mc="http://schemas.openxmlformats.org/markup-compatibility/2006">
              <mc:Choice xmlns:v="urn:schemas-microsoft-com:vml" Requires="v">
                <p:oleObj name="Equation" r:id="rId4" imgW="342720" imgH="177480" progId="Equation.DSMT4">
                  <p:embed/>
                </p:oleObj>
              </mc:Choice>
              <mc:Fallback>
                <p:oleObj name="Equation" r:id="rId4" imgW="342720" imgH="177480" progId="Equation.DSMT4">
                  <p:embed/>
                  <p:pic>
                    <p:nvPicPr>
                      <p:cNvPr id="37935" name="Object 307"/>
                      <p:cNvPicPr>
                        <a:picLocks noChangeAspect="1" noChangeArrowheads="1"/>
                      </p:cNvPicPr>
                      <p:nvPr/>
                    </p:nvPicPr>
                    <p:blipFill>
                      <a:blip r:embed="rId5"/>
                      <a:srcRect/>
                      <a:stretch>
                        <a:fillRect/>
                      </a:stretch>
                    </p:blipFill>
                    <p:spPr bwMode="auto">
                      <a:xfrm>
                        <a:off x="1425575" y="1754188"/>
                        <a:ext cx="8382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36" name="Object 306"/>
          <p:cNvGraphicFramePr>
            <a:graphicFrameLocks noChangeAspect="1"/>
          </p:cNvGraphicFramePr>
          <p:nvPr>
            <p:extLst>
              <p:ext uri="{D42A27DB-BD31-4B8C-83A1-F6EECF244321}">
                <p14:modId xmlns:p14="http://schemas.microsoft.com/office/powerpoint/2010/main" val="3545731947"/>
              </p:ext>
            </p:extLst>
          </p:nvPr>
        </p:nvGraphicFramePr>
        <p:xfrm>
          <a:off x="4897438" y="1771650"/>
          <a:ext cx="1046162" cy="557213"/>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37936" name="Object 306"/>
                      <p:cNvPicPr>
                        <a:picLocks noChangeAspect="1" noChangeArrowheads="1"/>
                      </p:cNvPicPr>
                      <p:nvPr/>
                    </p:nvPicPr>
                    <p:blipFill>
                      <a:blip r:embed="rId7"/>
                      <a:srcRect/>
                      <a:stretch>
                        <a:fillRect/>
                      </a:stretch>
                    </p:blipFill>
                    <p:spPr bwMode="auto">
                      <a:xfrm>
                        <a:off x="4897438" y="1771650"/>
                        <a:ext cx="104616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37" name="Object 305"/>
          <p:cNvGraphicFramePr>
            <a:graphicFrameLocks noChangeAspect="1"/>
          </p:cNvGraphicFramePr>
          <p:nvPr>
            <p:extLst>
              <p:ext uri="{D42A27DB-BD31-4B8C-83A1-F6EECF244321}">
                <p14:modId xmlns:p14="http://schemas.microsoft.com/office/powerpoint/2010/main" val="1961957765"/>
              </p:ext>
            </p:extLst>
          </p:nvPr>
        </p:nvGraphicFramePr>
        <p:xfrm>
          <a:off x="6594475" y="1687513"/>
          <a:ext cx="1928813" cy="614362"/>
        </p:xfrm>
        <a:graphic>
          <a:graphicData uri="http://schemas.openxmlformats.org/presentationml/2006/ole">
            <mc:AlternateContent xmlns:mc="http://schemas.openxmlformats.org/markup-compatibility/2006">
              <mc:Choice xmlns:v="urn:schemas-microsoft-com:vml" Requires="v">
                <p:oleObj name="Equation" r:id="rId8" imgW="888840" imgH="279360" progId="Equation.DSMT4">
                  <p:embed/>
                </p:oleObj>
              </mc:Choice>
              <mc:Fallback>
                <p:oleObj name="Equation" r:id="rId8" imgW="888840" imgH="279360" progId="Equation.DSMT4">
                  <p:embed/>
                  <p:pic>
                    <p:nvPicPr>
                      <p:cNvPr id="37937" name="Object 305"/>
                      <p:cNvPicPr>
                        <a:picLocks noChangeAspect="1" noChangeArrowheads="1"/>
                      </p:cNvPicPr>
                      <p:nvPr/>
                    </p:nvPicPr>
                    <p:blipFill>
                      <a:blip r:embed="rId9"/>
                      <a:srcRect/>
                      <a:stretch>
                        <a:fillRect/>
                      </a:stretch>
                    </p:blipFill>
                    <p:spPr bwMode="auto">
                      <a:xfrm>
                        <a:off x="6594475" y="1687513"/>
                        <a:ext cx="192881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775586" y="1458317"/>
            <a:ext cx="559282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6000" dirty="0">
                <a:solidFill>
                  <a:srgbClr val="FF0000"/>
                </a:solidFill>
                <a:latin typeface="楷体" panose="02010609060101010101" pitchFamily="49" charset="-122"/>
                <a:ea typeface="楷体" panose="02010609060101010101" pitchFamily="49" charset="-122"/>
              </a:rPr>
              <a:t>平坦界面界面张力的力学定义</a:t>
            </a:r>
          </a:p>
        </p:txBody>
      </p:sp>
      <p:sp>
        <p:nvSpPr>
          <p:cNvPr id="3" name="TextBox 2"/>
          <p:cNvSpPr txBox="1"/>
          <p:nvPr/>
        </p:nvSpPr>
        <p:spPr>
          <a:xfrm>
            <a:off x="770324" y="3958814"/>
            <a:ext cx="7954581" cy="830997"/>
          </a:xfrm>
          <a:prstGeom prst="rect">
            <a:avLst/>
          </a:prstGeom>
          <a:noFill/>
        </p:spPr>
        <p:txBody>
          <a:bodyPr wrap="square" rtlCol="0">
            <a:spAutoFit/>
          </a:bodyPr>
          <a:lstStyle/>
          <a:p>
            <a:r>
              <a:rPr lang="zh-CN" altLang="en-US" sz="2400" dirty="0"/>
              <a:t>取自：</a:t>
            </a:r>
            <a:r>
              <a:rPr lang="en-US" altLang="zh-CN" sz="2400" dirty="0"/>
              <a:t>J. S. </a:t>
            </a:r>
            <a:r>
              <a:rPr lang="en-US" altLang="zh-CN" sz="2400" dirty="0" err="1"/>
              <a:t>Rowlinson</a:t>
            </a:r>
            <a:r>
              <a:rPr lang="en-US" altLang="zh-CN" sz="2400" dirty="0"/>
              <a:t> and B. </a:t>
            </a:r>
            <a:r>
              <a:rPr lang="en-US" altLang="zh-CN" sz="2400" dirty="0" err="1"/>
              <a:t>Widom</a:t>
            </a:r>
            <a:r>
              <a:rPr lang="en-US" altLang="zh-CN" sz="2400" dirty="0"/>
              <a:t>, Molecular Theory of Capillarity, Clarendon Press, Oxford, 1984. </a:t>
            </a:r>
          </a:p>
        </p:txBody>
      </p:sp>
      <p:sp>
        <p:nvSpPr>
          <p:cNvPr id="5" name="Text Box 5">
            <a:extLst>
              <a:ext uri="{FF2B5EF4-FFF2-40B4-BE49-F238E27FC236}">
                <a16:creationId xmlns:a16="http://schemas.microsoft.com/office/drawing/2014/main" id="{B2A9709F-6BFB-414F-ACE0-6E0D7F820BA5}"/>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extLst>
      <p:ext uri="{BB962C8B-B14F-4D97-AF65-F5344CB8AC3E}">
        <p14:creationId xmlns:p14="http://schemas.microsoft.com/office/powerpoint/2010/main" val="39769143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95300" y="514350"/>
            <a:ext cx="8134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例 ：</a:t>
            </a:r>
            <a:r>
              <a:rPr kumimoji="1" lang="en-US" altLang="zh-CN" sz="2800" b="0" dirty="0">
                <a:solidFill>
                  <a:srgbClr val="000000"/>
                </a:solidFill>
                <a:latin typeface="Times New Roman" pitchFamily="18" charset="0"/>
              </a:rPr>
              <a:t>25</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FF"/>
                </a:solidFill>
                <a:latin typeface="宋体" pitchFamily="2" charset="-122"/>
              </a:rPr>
              <a:t>时将</a:t>
            </a:r>
            <a:r>
              <a:rPr kumimoji="1" lang="en-US" altLang="zh-CN" sz="2800" b="0" dirty="0">
                <a:solidFill>
                  <a:srgbClr val="000000"/>
                </a:solidFill>
                <a:latin typeface="Times New Roman" pitchFamily="18" charset="0"/>
                <a:cs typeface="Times New Roman" pitchFamily="18" charset="0"/>
              </a:rPr>
              <a:t>1kg</a:t>
            </a:r>
            <a:r>
              <a:rPr kumimoji="1" lang="zh-CN" altLang="en-US" sz="2800" dirty="0">
                <a:solidFill>
                  <a:srgbClr val="0000FF"/>
                </a:solidFill>
                <a:latin typeface="宋体" pitchFamily="2" charset="-122"/>
              </a:rPr>
              <a:t>水分散为半径</a:t>
            </a:r>
            <a:r>
              <a:rPr kumimoji="1" lang="en-US" altLang="zh-CN" sz="2800" b="0" dirty="0">
                <a:solidFill>
                  <a:srgbClr val="000000"/>
                </a:solidFill>
                <a:latin typeface="Times New Roman" pitchFamily="18" charset="0"/>
              </a:rPr>
              <a:t>10</a:t>
            </a:r>
            <a:r>
              <a:rPr kumimoji="1" lang="en-US" altLang="zh-CN" sz="2800" b="0" baseline="30000" dirty="0">
                <a:solidFill>
                  <a:srgbClr val="000000"/>
                </a:solidFill>
                <a:latin typeface="Times New Roman" pitchFamily="18" charset="0"/>
                <a:sym typeface="Symbol" pitchFamily="18" charset="2"/>
              </a:rPr>
              <a:t> </a:t>
            </a:r>
            <a:r>
              <a:rPr kumimoji="1" lang="en-US" altLang="zh-CN" sz="2800" b="0" baseline="30000" dirty="0">
                <a:solidFill>
                  <a:srgbClr val="000000"/>
                </a:solidFill>
                <a:latin typeface="Times New Roman" pitchFamily="18" charset="0"/>
              </a:rPr>
              <a:t>8</a:t>
            </a:r>
            <a:r>
              <a:rPr kumimoji="1" lang="en-US" altLang="zh-CN" sz="2800" b="0" dirty="0">
                <a:solidFill>
                  <a:srgbClr val="000000"/>
                </a:solidFill>
                <a:latin typeface="Times New Roman" pitchFamily="18" charset="0"/>
              </a:rPr>
              <a:t>m</a:t>
            </a:r>
            <a:r>
              <a:rPr kumimoji="1" lang="zh-CN" altLang="en-US" sz="2800" dirty="0">
                <a:solidFill>
                  <a:srgbClr val="0000FF"/>
                </a:solidFill>
                <a:latin typeface="宋体" pitchFamily="2" charset="-122"/>
              </a:rPr>
              <a:t>的液滴，求所需的最小功。</a:t>
            </a:r>
            <a:r>
              <a:rPr kumimoji="1" lang="zh-CN" altLang="en-US" sz="2800" dirty="0">
                <a:solidFill>
                  <a:srgbClr val="0000FF"/>
                </a:solidFill>
                <a:latin typeface="Times New Roman" pitchFamily="18" charset="0"/>
                <a:ea typeface="黑体" pitchFamily="49" charset="-122"/>
              </a:rPr>
              <a:t> </a:t>
            </a:r>
          </a:p>
        </p:txBody>
      </p:sp>
      <p:sp>
        <p:nvSpPr>
          <p:cNvPr id="215043" name="Text Box 3"/>
          <p:cNvSpPr txBox="1">
            <a:spLocks noChangeArrowheads="1"/>
          </p:cNvSpPr>
          <p:nvPr/>
        </p:nvSpPr>
        <p:spPr bwMode="auto">
          <a:xfrm>
            <a:off x="571500" y="2209800"/>
            <a:ext cx="8270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解：</a:t>
            </a:r>
            <a:r>
              <a:rPr kumimoji="1" lang="zh-CN" altLang="en-US" sz="2800" dirty="0">
                <a:solidFill>
                  <a:srgbClr val="0000FF"/>
                </a:solidFill>
                <a:latin typeface="宋体" panose="02010600030101010101" pitchFamily="2" charset="-122"/>
              </a:rPr>
              <a:t>假设平坦界面和弯曲界面的表面张力近似相等。</a:t>
            </a:r>
            <a:endParaRPr kumimoji="1" lang="zh-CN" altLang="en-US" sz="2800" dirty="0">
              <a:solidFill>
                <a:srgbClr val="FF0000"/>
              </a:solidFill>
              <a:latin typeface="宋体" panose="02010600030101010101" pitchFamily="2" charset="-122"/>
            </a:endParaRPr>
          </a:p>
        </p:txBody>
      </p:sp>
      <p:graphicFrame>
        <p:nvGraphicFramePr>
          <p:cNvPr id="38916" name="Object 4"/>
          <p:cNvGraphicFramePr>
            <a:graphicFrameLocks noChangeAspect="1"/>
          </p:cNvGraphicFramePr>
          <p:nvPr>
            <p:extLst>
              <p:ext uri="{D42A27DB-BD31-4B8C-83A1-F6EECF244321}">
                <p14:modId xmlns:p14="http://schemas.microsoft.com/office/powerpoint/2010/main" val="1083541554"/>
              </p:ext>
            </p:extLst>
          </p:nvPr>
        </p:nvGraphicFramePr>
        <p:xfrm>
          <a:off x="1362410" y="1543075"/>
          <a:ext cx="2974975" cy="520700"/>
        </p:xfrm>
        <a:graphic>
          <a:graphicData uri="http://schemas.openxmlformats.org/presentationml/2006/ole">
            <mc:AlternateContent xmlns:mc="http://schemas.openxmlformats.org/markup-compatibility/2006">
              <mc:Choice xmlns:v="urn:schemas-microsoft-com:vml" Requires="v">
                <p:oleObj name="Equation" r:id="rId2" imgW="1320480" imgH="228600" progId="Equation.DSMT4">
                  <p:embed/>
                </p:oleObj>
              </mc:Choice>
              <mc:Fallback>
                <p:oleObj name="Equation" r:id="rId2" imgW="1320480" imgH="228600" progId="Equation.DSMT4">
                  <p:embed/>
                  <p:pic>
                    <p:nvPicPr>
                      <p:cNvPr id="38916" name="Object 4"/>
                      <p:cNvPicPr>
                        <a:picLocks noChangeAspect="1" noChangeArrowheads="1"/>
                      </p:cNvPicPr>
                      <p:nvPr/>
                    </p:nvPicPr>
                    <p:blipFill>
                      <a:blip r:embed="rId3"/>
                      <a:srcRect/>
                      <a:stretch>
                        <a:fillRect/>
                      </a:stretch>
                    </p:blipFill>
                    <p:spPr bwMode="auto">
                      <a:xfrm>
                        <a:off x="1362410" y="1543075"/>
                        <a:ext cx="2974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6"/>
          <p:cNvGraphicFramePr>
            <a:graphicFrameLocks noChangeAspect="1"/>
          </p:cNvGraphicFramePr>
          <p:nvPr>
            <p:extLst>
              <p:ext uri="{D42A27DB-BD31-4B8C-83A1-F6EECF244321}">
                <p14:modId xmlns:p14="http://schemas.microsoft.com/office/powerpoint/2010/main" val="2973849831"/>
              </p:ext>
            </p:extLst>
          </p:nvPr>
        </p:nvGraphicFramePr>
        <p:xfrm>
          <a:off x="4935707" y="1543075"/>
          <a:ext cx="2553781" cy="466820"/>
        </p:xfrm>
        <a:graphic>
          <a:graphicData uri="http://schemas.openxmlformats.org/presentationml/2006/ole">
            <mc:AlternateContent xmlns:mc="http://schemas.openxmlformats.org/markup-compatibility/2006">
              <mc:Choice xmlns:v="urn:schemas-microsoft-com:vml" Requires="v">
                <p:oleObj name="Equation" r:id="rId4" imgW="1130040" imgH="203040" progId="Equation.DSMT4">
                  <p:embed/>
                </p:oleObj>
              </mc:Choice>
              <mc:Fallback>
                <p:oleObj name="Equation" r:id="rId4" imgW="1130040" imgH="203040" progId="Equation.DSMT4">
                  <p:embed/>
                  <p:pic>
                    <p:nvPicPr>
                      <p:cNvPr id="38917" name="Object 6"/>
                      <p:cNvPicPr>
                        <a:picLocks noChangeAspect="1" noChangeArrowheads="1"/>
                      </p:cNvPicPr>
                      <p:nvPr/>
                    </p:nvPicPr>
                    <p:blipFill>
                      <a:blip r:embed="rId5"/>
                      <a:srcRect/>
                      <a:stretch>
                        <a:fillRect/>
                      </a:stretch>
                    </p:blipFill>
                    <p:spPr bwMode="auto">
                      <a:xfrm>
                        <a:off x="4935707" y="1543075"/>
                        <a:ext cx="2553781" cy="46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8" name="Object 8"/>
          <p:cNvGraphicFramePr>
            <a:graphicFrameLocks noChangeAspect="1"/>
          </p:cNvGraphicFramePr>
          <p:nvPr>
            <p:extLst>
              <p:ext uri="{D42A27DB-BD31-4B8C-83A1-F6EECF244321}">
                <p14:modId xmlns:p14="http://schemas.microsoft.com/office/powerpoint/2010/main" val="3590284743"/>
              </p:ext>
            </p:extLst>
          </p:nvPr>
        </p:nvGraphicFramePr>
        <p:xfrm>
          <a:off x="1762186" y="3068008"/>
          <a:ext cx="6067304" cy="2788910"/>
        </p:xfrm>
        <a:graphic>
          <a:graphicData uri="http://schemas.openxmlformats.org/presentationml/2006/ole">
            <mc:AlternateContent xmlns:mc="http://schemas.openxmlformats.org/markup-compatibility/2006">
              <mc:Choice xmlns:v="urn:schemas-microsoft-com:vml" Requires="v">
                <p:oleObj name="Equation" r:id="rId6" imgW="2654280" imgH="1206360" progId="Equation.DSMT4">
                  <p:embed/>
                </p:oleObj>
              </mc:Choice>
              <mc:Fallback>
                <p:oleObj name="Equation" r:id="rId6" imgW="2654280" imgH="1206360" progId="Equation.DSMT4">
                  <p:embed/>
                  <p:pic>
                    <p:nvPicPr>
                      <p:cNvPr id="215048" name="Object 8"/>
                      <p:cNvPicPr>
                        <a:picLocks noChangeAspect="1" noChangeArrowheads="1"/>
                      </p:cNvPicPr>
                      <p:nvPr/>
                    </p:nvPicPr>
                    <p:blipFill>
                      <a:blip r:embed="rId7"/>
                      <a:srcRect/>
                      <a:stretch>
                        <a:fillRect/>
                      </a:stretch>
                    </p:blipFill>
                    <p:spPr bwMode="auto">
                      <a:xfrm>
                        <a:off x="1762186" y="3068008"/>
                        <a:ext cx="6067304" cy="278891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 calcmode="lin" valueType="num">
                                      <p:cBhvr additive="base">
                                        <p:cTn id="7" dur="500" fill="hold"/>
                                        <p:tgtEl>
                                          <p:spTgt spid="215043"/>
                                        </p:tgtEl>
                                        <p:attrNameLst>
                                          <p:attrName>ppt_x</p:attrName>
                                        </p:attrNameLst>
                                      </p:cBhvr>
                                      <p:tavLst>
                                        <p:tav tm="0">
                                          <p:val>
                                            <p:strVal val="0-#ppt_w/2"/>
                                          </p:val>
                                        </p:tav>
                                        <p:tav tm="100000">
                                          <p:val>
                                            <p:strVal val="#ppt_x"/>
                                          </p:val>
                                        </p:tav>
                                      </p:tavLst>
                                    </p:anim>
                                    <p:anim calcmode="lin" valueType="num">
                                      <p:cBhvr additive="base">
                                        <p:cTn id="8" dur="500" fill="hold"/>
                                        <p:tgtEl>
                                          <p:spTgt spid="2150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15048"/>
                                        </p:tgtEl>
                                        <p:attrNameLst>
                                          <p:attrName>style.visibility</p:attrName>
                                        </p:attrNameLst>
                                      </p:cBhvr>
                                      <p:to>
                                        <p:strVal val="visible"/>
                                      </p:to>
                                    </p:set>
                                    <p:animEffect transition="in" filter="wipe(up)">
                                      <p:cBhvr>
                                        <p:cTn id="13" dur="500"/>
                                        <p:tgtEl>
                                          <p:spTgt spid="21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4153" y="1506077"/>
            <a:ext cx="4514850" cy="410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1" name="Text Box 1026"/>
          <p:cNvSpPr txBox="1">
            <a:spLocks noChangeArrowheads="1"/>
          </p:cNvSpPr>
          <p:nvPr/>
        </p:nvSpPr>
        <p:spPr bwMode="auto">
          <a:xfrm>
            <a:off x="856858" y="1359873"/>
            <a:ext cx="4012991"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kumimoji="1" lang="zh-CN" altLang="en-US" sz="2800" dirty="0">
                <a:solidFill>
                  <a:srgbClr val="0000FF"/>
                </a:solidFill>
                <a:latin typeface="宋体" panose="02010600030101010101" pitchFamily="2" charset="-122"/>
              </a:rPr>
              <a:t>在物体内部取一立方体微团，其棱分别平行于各坐标轴。考虑</a:t>
            </a:r>
            <a:r>
              <a:rPr lang="zh-CN" altLang="en-US" sz="2800" dirty="0">
                <a:solidFill>
                  <a:srgbClr val="0000FF"/>
                </a:solidFill>
              </a:rPr>
              <a:t>法向量在</a:t>
            </a:r>
            <a:r>
              <a:rPr lang="en-US" altLang="zh-CN" sz="2800" b="0" i="1"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FF"/>
                </a:solidFill>
              </a:rPr>
              <a:t>坐标轴方向的表面，其单位表面积所受力记为</a:t>
            </a:r>
            <a:r>
              <a:rPr lang="en-US" altLang="zh-CN" sz="2800" dirty="0">
                <a:solidFill>
                  <a:srgbClr val="000000"/>
                </a:solidFill>
                <a:latin typeface="Times New Roman" panose="02020603050405020304" pitchFamily="18" charset="0"/>
                <a:cs typeface="Times New Roman" panose="02020603050405020304" pitchFamily="18" charset="0"/>
              </a:rPr>
              <a:t>T</a:t>
            </a:r>
            <a:r>
              <a:rPr lang="en-US" altLang="zh-CN" sz="2800" b="0" baseline="30000" dirty="0">
                <a:solidFill>
                  <a:srgbClr val="000000"/>
                </a:solidFill>
                <a:latin typeface="Times New Roman" panose="02020603050405020304" pitchFamily="18" charset="0"/>
                <a:cs typeface="Times New Roman" panose="02020603050405020304" pitchFamily="18" charset="0"/>
              </a:rPr>
              <a:t>(</a:t>
            </a:r>
            <a:r>
              <a:rPr lang="en-US" altLang="zh-CN" sz="2800" b="0" i="1" baseline="30000" dirty="0" err="1">
                <a:solidFill>
                  <a:srgbClr val="000000"/>
                </a:solidFill>
                <a:latin typeface="Times New Roman" panose="02020603050405020304" pitchFamily="18" charset="0"/>
                <a:cs typeface="Times New Roman" panose="02020603050405020304" pitchFamily="18" charset="0"/>
              </a:rPr>
              <a:t>i</a:t>
            </a:r>
            <a:r>
              <a:rPr lang="en-US" altLang="zh-CN" sz="2800" b="0" baseline="300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FF"/>
                </a:solidFill>
              </a:rPr>
              <a:t>，</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T</a:t>
            </a:r>
            <a:r>
              <a:rPr lang="en-US" altLang="zh-CN" sz="2800" b="0" baseline="30000" dirty="0">
                <a:solidFill>
                  <a:srgbClr val="000000"/>
                </a:solidFill>
                <a:latin typeface="Times New Roman" panose="02020603050405020304" pitchFamily="18" charset="0"/>
                <a:cs typeface="Times New Roman" panose="02020603050405020304" pitchFamily="18" charset="0"/>
              </a:rPr>
              <a:t>(</a:t>
            </a:r>
            <a:r>
              <a:rPr lang="en-US" altLang="zh-CN" sz="2800" b="0" i="1" baseline="30000" dirty="0" err="1">
                <a:solidFill>
                  <a:srgbClr val="000000"/>
                </a:solidFill>
                <a:latin typeface="Times New Roman" panose="02020603050405020304" pitchFamily="18" charset="0"/>
                <a:cs typeface="Times New Roman" panose="02020603050405020304" pitchFamily="18" charset="0"/>
              </a:rPr>
              <a:t>i</a:t>
            </a:r>
            <a:r>
              <a:rPr lang="en-US" altLang="zh-CN" sz="2800" b="0" baseline="300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FF"/>
                </a:solidFill>
              </a:rPr>
              <a:t>在</a:t>
            </a:r>
            <a:r>
              <a:rPr lang="en-US" altLang="zh-CN" sz="2800" b="0" i="1" dirty="0">
                <a:solidFill>
                  <a:srgbClr val="000000"/>
                </a:solidFill>
                <a:latin typeface="Times New Roman" panose="02020603050405020304" pitchFamily="18" charset="0"/>
                <a:cs typeface="Times New Roman" panose="02020603050405020304" pitchFamily="18" charset="0"/>
              </a:rPr>
              <a:t>j</a:t>
            </a:r>
            <a:r>
              <a:rPr lang="zh-CN" altLang="en-US" sz="2800" dirty="0">
                <a:solidFill>
                  <a:srgbClr val="0000FF"/>
                </a:solidFill>
              </a:rPr>
              <a:t>坐标轴方向的分量记为</a:t>
            </a:r>
            <a:r>
              <a:rPr lang="en-US" altLang="zh-CN" sz="2800" b="0" i="1" dirty="0" err="1">
                <a:solidFill>
                  <a:srgbClr val="000000"/>
                </a:solidFill>
                <a:latin typeface="Symbol" panose="05050102010706020507" pitchFamily="18" charset="2"/>
              </a:rPr>
              <a:t>s</a:t>
            </a:r>
            <a:r>
              <a:rPr lang="en-US" altLang="zh-CN" sz="2800" b="0" i="1" baseline="-25000" dirty="0" err="1">
                <a:solidFill>
                  <a:srgbClr val="000000"/>
                </a:solidFill>
                <a:latin typeface="Times New Roman" panose="02020603050405020304" pitchFamily="18" charset="0"/>
                <a:cs typeface="Times New Roman" panose="02020603050405020304" pitchFamily="18" charset="0"/>
              </a:rPr>
              <a:t>ij</a:t>
            </a:r>
            <a:r>
              <a:rPr lang="zh-CN" altLang="en-US" sz="2800" dirty="0">
                <a:solidFill>
                  <a:srgbClr val="0000FF"/>
                </a:solidFill>
              </a:rPr>
              <a:t>，它们构成</a:t>
            </a:r>
            <a:r>
              <a:rPr kumimoji="1" lang="zh-CN" altLang="en-US" sz="2800" dirty="0">
                <a:solidFill>
                  <a:srgbClr val="FF0000"/>
                </a:solidFill>
                <a:latin typeface="Times New Roman" pitchFamily="18" charset="0"/>
                <a:ea typeface="黑体" pitchFamily="49" charset="-122"/>
              </a:rPr>
              <a:t>应力张量</a:t>
            </a:r>
            <a:r>
              <a:rPr lang="zh-CN" altLang="en-US" sz="2800" dirty="0">
                <a:solidFill>
                  <a:srgbClr val="0000FF"/>
                </a:solidFill>
              </a:rPr>
              <a:t>：</a:t>
            </a:r>
          </a:p>
        </p:txBody>
      </p:sp>
      <p:sp>
        <p:nvSpPr>
          <p:cNvPr id="10" name="TextBox 3"/>
          <p:cNvSpPr txBox="1">
            <a:spLocks noChangeArrowheads="1"/>
          </p:cNvSpPr>
          <p:nvPr/>
        </p:nvSpPr>
        <p:spPr bwMode="auto">
          <a:xfrm>
            <a:off x="5056094" y="5648489"/>
            <a:ext cx="37829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r>
              <a:rPr lang="zh-CN" altLang="en-US" sz="2400" dirty="0">
                <a:solidFill>
                  <a:srgbClr val="0000FF"/>
                </a:solidFill>
                <a:latin typeface="黑体" pitchFamily="49" charset="-122"/>
                <a:ea typeface="黑体" pitchFamily="49" charset="-122"/>
              </a:rPr>
              <a:t>物体内部一个微团受到的周围部分对它的作用力</a:t>
            </a:r>
          </a:p>
        </p:txBody>
      </p:sp>
      <p:sp>
        <p:nvSpPr>
          <p:cNvPr id="3" name="矩形 2"/>
          <p:cNvSpPr/>
          <p:nvPr/>
        </p:nvSpPr>
        <p:spPr>
          <a:xfrm>
            <a:off x="575523" y="542231"/>
            <a:ext cx="7944530" cy="523220"/>
          </a:xfrm>
          <a:prstGeom prst="rect">
            <a:avLst/>
          </a:prstGeom>
        </p:spPr>
        <p:txBody>
          <a:bodyPr wrap="square">
            <a:spAutoFit/>
          </a:bodyPr>
          <a:lstStyle/>
          <a:p>
            <a:r>
              <a:rPr kumimoji="1" lang="zh-CN" altLang="en-US" dirty="0">
                <a:solidFill>
                  <a:srgbClr val="FF0000"/>
                </a:solidFill>
                <a:latin typeface="黑体" panose="02010609060101010101" pitchFamily="49" charset="-122"/>
                <a:ea typeface="黑体" panose="02010609060101010101" pitchFamily="49" charset="-122"/>
              </a:rPr>
              <a:t>物体内部相邻部分之间存在相互作用</a:t>
            </a:r>
            <a:r>
              <a:rPr kumimoji="1" lang="en-US" altLang="zh-CN" dirty="0">
                <a:solidFill>
                  <a:srgbClr val="FF0000"/>
                </a:solidFill>
                <a:latin typeface="黑体" panose="02010609060101010101" pitchFamily="49" charset="-122"/>
                <a:ea typeface="黑体" panose="02010609060101010101" pitchFamily="49" charset="-122"/>
              </a:rPr>
              <a:t>——</a:t>
            </a:r>
            <a:r>
              <a:rPr kumimoji="1" lang="zh-CN" altLang="en-US" dirty="0">
                <a:solidFill>
                  <a:srgbClr val="FF0000"/>
                </a:solidFill>
                <a:latin typeface="黑体" panose="02010609060101010101" pitchFamily="49" charset="-122"/>
                <a:ea typeface="黑体" panose="02010609060101010101" pitchFamily="49" charset="-122"/>
              </a:rPr>
              <a:t>内力。</a:t>
            </a:r>
            <a:endParaRPr lang="zh-CN" altLang="en-US" dirty="0">
              <a:solidFill>
                <a:srgbClr val="FF0000"/>
              </a:solidFill>
              <a:latin typeface="黑体" panose="02010609060101010101" pitchFamily="49" charset="-122"/>
              <a:ea typeface="黑体" panose="02010609060101010101" pitchFamily="49" charset="-122"/>
            </a:endParaRPr>
          </a:p>
        </p:txBody>
      </p:sp>
      <p:graphicFrame>
        <p:nvGraphicFramePr>
          <p:cNvPr id="14" name="对象 4"/>
          <p:cNvGraphicFramePr>
            <a:graphicFrameLocks noChangeAspect="1"/>
          </p:cNvGraphicFramePr>
          <p:nvPr/>
        </p:nvGraphicFramePr>
        <p:xfrm>
          <a:off x="1296988" y="4899025"/>
          <a:ext cx="2933700" cy="1581150"/>
        </p:xfrm>
        <a:graphic>
          <a:graphicData uri="http://schemas.openxmlformats.org/presentationml/2006/ole">
            <mc:AlternateContent xmlns:mc="http://schemas.openxmlformats.org/markup-compatibility/2006">
              <mc:Choice xmlns:v="urn:schemas-microsoft-com:vml" Requires="v">
                <p:oleObj name="Equation" r:id="rId3" imgW="1320480" imgH="711000" progId="Equation.DSMT4">
                  <p:embed/>
                </p:oleObj>
              </mc:Choice>
              <mc:Fallback>
                <p:oleObj name="Equation" r:id="rId3" imgW="1320480" imgH="711000" progId="Equation.DSMT4">
                  <p:embed/>
                  <p:pic>
                    <p:nvPicPr>
                      <p:cNvPr id="14" name="对象 4"/>
                      <p:cNvPicPr>
                        <a:picLocks noChangeAspect="1" noChangeArrowheads="1"/>
                      </p:cNvPicPr>
                      <p:nvPr/>
                    </p:nvPicPr>
                    <p:blipFill>
                      <a:blip r:embed="rId4"/>
                      <a:srcRect/>
                      <a:stretch>
                        <a:fillRect/>
                      </a:stretch>
                    </p:blipFill>
                    <p:spPr bwMode="auto">
                      <a:xfrm>
                        <a:off x="1296988" y="4899025"/>
                        <a:ext cx="2933700" cy="1581150"/>
                      </a:xfrm>
                      <a:prstGeom prst="rect">
                        <a:avLst/>
                      </a:prstGeom>
                      <a:noFill/>
                      <a:ln>
                        <a:noFill/>
                      </a:ln>
                    </p:spPr>
                  </p:pic>
                </p:oleObj>
              </mc:Fallback>
            </mc:AlternateContent>
          </a:graphicData>
        </a:graphic>
      </p:graphicFrame>
      <p:sp>
        <p:nvSpPr>
          <p:cNvPr id="8" name="Text Box 5">
            <a:extLst>
              <a:ext uri="{FF2B5EF4-FFF2-40B4-BE49-F238E27FC236}">
                <a16:creationId xmlns:a16="http://schemas.microsoft.com/office/drawing/2014/main" id="{40FD2A2B-D804-4066-B494-3F77C054E3A2}"/>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57"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8772" y="259086"/>
            <a:ext cx="3068899" cy="3196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nvGrpSpPr>
        <p:grpSpPr>
          <a:xfrm>
            <a:off x="5967297" y="3377732"/>
            <a:ext cx="3000375" cy="3238500"/>
            <a:chOff x="5589102" y="495300"/>
            <a:chExt cx="3000375" cy="3238500"/>
          </a:xfrm>
        </p:grpSpPr>
        <p:pic>
          <p:nvPicPr>
            <p:cNvPr id="3994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9102" y="495300"/>
              <a:ext cx="3000375" cy="323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对象 1"/>
            <p:cNvGraphicFramePr>
              <a:graphicFrameLocks noChangeAspect="1"/>
            </p:cNvGraphicFramePr>
            <p:nvPr/>
          </p:nvGraphicFramePr>
          <p:xfrm>
            <a:off x="7013205" y="508468"/>
            <a:ext cx="307975" cy="333375"/>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2" name="对象 1"/>
                        <p:cNvPicPr>
                          <a:picLocks noChangeAspect="1" noChangeArrowheads="1"/>
                        </p:cNvPicPr>
                        <p:nvPr/>
                      </p:nvPicPr>
                      <p:blipFill>
                        <a:blip r:embed="rId5"/>
                        <a:srcRect/>
                        <a:stretch>
                          <a:fillRect/>
                        </a:stretch>
                      </p:blipFill>
                      <p:spPr bwMode="auto">
                        <a:xfrm>
                          <a:off x="7013205" y="508468"/>
                          <a:ext cx="307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717930" y="1200618"/>
            <a:ext cx="257175" cy="255588"/>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4" name="对象 3"/>
                        <p:cNvPicPr>
                          <a:picLocks noChangeAspect="1" noChangeArrowheads="1"/>
                        </p:cNvPicPr>
                        <p:nvPr/>
                      </p:nvPicPr>
                      <p:blipFill>
                        <a:blip r:embed="rId7"/>
                        <a:srcRect/>
                        <a:stretch>
                          <a:fillRect/>
                        </a:stretch>
                      </p:blipFill>
                      <p:spPr bwMode="auto">
                        <a:xfrm>
                          <a:off x="6717930" y="1200618"/>
                          <a:ext cx="25717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16" name="对象 6"/>
          <p:cNvGraphicFramePr>
            <a:graphicFrameLocks noChangeAspect="1"/>
          </p:cNvGraphicFramePr>
          <p:nvPr/>
        </p:nvGraphicFramePr>
        <p:xfrm>
          <a:off x="1025525" y="4913313"/>
          <a:ext cx="4525963" cy="1584325"/>
        </p:xfrm>
        <a:graphic>
          <a:graphicData uri="http://schemas.openxmlformats.org/presentationml/2006/ole">
            <mc:AlternateContent xmlns:mc="http://schemas.openxmlformats.org/markup-compatibility/2006">
              <mc:Choice xmlns:v="urn:schemas-microsoft-com:vml" Requires="v">
                <p:oleObj name="Equation" r:id="rId8" imgW="2031840" imgH="711000" progId="Equation.DSMT4">
                  <p:embed/>
                </p:oleObj>
              </mc:Choice>
              <mc:Fallback>
                <p:oleObj name="Equation" r:id="rId8" imgW="2031840" imgH="711000" progId="Equation.DSMT4">
                  <p:embed/>
                  <p:pic>
                    <p:nvPicPr>
                      <p:cNvPr id="17416" name="对象 6"/>
                      <p:cNvPicPr>
                        <a:picLocks noChangeAspect="1" noChangeArrowheads="1"/>
                      </p:cNvPicPr>
                      <p:nvPr/>
                    </p:nvPicPr>
                    <p:blipFill>
                      <a:blip r:embed="rId9"/>
                      <a:srcRect/>
                      <a:stretch>
                        <a:fillRect/>
                      </a:stretch>
                    </p:blipFill>
                    <p:spPr bwMode="auto">
                      <a:xfrm>
                        <a:off x="1025525" y="4913313"/>
                        <a:ext cx="4525963" cy="1584325"/>
                      </a:xfrm>
                      <a:prstGeom prst="rect">
                        <a:avLst/>
                      </a:prstGeom>
                      <a:noFill/>
                      <a:ln>
                        <a:noFill/>
                      </a:ln>
                    </p:spPr>
                  </p:pic>
                </p:oleObj>
              </mc:Fallback>
            </mc:AlternateContent>
          </a:graphicData>
        </a:graphic>
      </p:graphicFrame>
      <p:sp>
        <p:nvSpPr>
          <p:cNvPr id="16" name="TextBox 5"/>
          <p:cNvSpPr txBox="1">
            <a:spLocks noChangeArrowheads="1"/>
          </p:cNvSpPr>
          <p:nvPr/>
        </p:nvSpPr>
        <p:spPr bwMode="auto">
          <a:xfrm>
            <a:off x="441896" y="2691300"/>
            <a:ext cx="568120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取四面体微团（三个面平行于坐标平面，一个面是斜面，表面法向量指向微团外部），由力平衡和力矩平衡可证</a:t>
            </a:r>
            <a:r>
              <a:rPr lang="zh-CN" altLang="en-US" dirty="0">
                <a:solidFill>
                  <a:srgbClr val="FF0000"/>
                </a:solidFill>
                <a:latin typeface="黑体" panose="02010609060101010101" pitchFamily="49" charset="-122"/>
                <a:ea typeface="黑体" panose="02010609060101010101" pitchFamily="49" charset="-122"/>
              </a:rPr>
              <a:t>单位面积斜面所受力等于应力张量点乘斜面的单位法向量</a:t>
            </a:r>
            <a:r>
              <a:rPr lang="zh-CN" altLang="en-US" dirty="0">
                <a:solidFill>
                  <a:srgbClr val="0000FF"/>
                </a:solidFill>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595395491"/>
              </p:ext>
            </p:extLst>
          </p:nvPr>
        </p:nvGraphicFramePr>
        <p:xfrm>
          <a:off x="2614199" y="1958835"/>
          <a:ext cx="1497013" cy="674687"/>
        </p:xfrm>
        <a:graphic>
          <a:graphicData uri="http://schemas.openxmlformats.org/presentationml/2006/ole">
            <mc:AlternateContent xmlns:mc="http://schemas.openxmlformats.org/markup-compatibility/2006">
              <mc:Choice xmlns:v="urn:schemas-microsoft-com:vml" Requires="v">
                <p:oleObj name="Equation" r:id="rId10" imgW="533160" imgH="241200" progId="Equation.DSMT4">
                  <p:embed/>
                </p:oleObj>
              </mc:Choice>
              <mc:Fallback>
                <p:oleObj name="Equation" r:id="rId10" imgW="533160" imgH="241200" progId="Equation.DSMT4">
                  <p:embed/>
                  <p:pic>
                    <p:nvPicPr>
                      <p:cNvPr id="6" name="对象 5"/>
                      <p:cNvPicPr>
                        <a:picLocks noChangeAspect="1" noChangeArrowheads="1"/>
                      </p:cNvPicPr>
                      <p:nvPr/>
                    </p:nvPicPr>
                    <p:blipFill>
                      <a:blip r:embed="rId11"/>
                      <a:srcRect/>
                      <a:stretch>
                        <a:fillRect/>
                      </a:stretch>
                    </p:blipFill>
                    <p:spPr bwMode="auto">
                      <a:xfrm>
                        <a:off x="2614199" y="1958835"/>
                        <a:ext cx="1497013" cy="674687"/>
                      </a:xfrm>
                      <a:prstGeom prst="rect">
                        <a:avLst/>
                      </a:prstGeom>
                      <a:noFill/>
                      <a:ln>
                        <a:noFill/>
                      </a:ln>
                    </p:spPr>
                  </p:pic>
                </p:oleObj>
              </mc:Fallback>
            </mc:AlternateContent>
          </a:graphicData>
        </a:graphic>
      </p:graphicFrame>
      <p:sp>
        <p:nvSpPr>
          <p:cNvPr id="21" name="TextBox 5"/>
          <p:cNvSpPr txBox="1">
            <a:spLocks noChangeArrowheads="1"/>
          </p:cNvSpPr>
          <p:nvPr/>
        </p:nvSpPr>
        <p:spPr bwMode="auto">
          <a:xfrm>
            <a:off x="547688" y="659902"/>
            <a:ext cx="528653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对方形微团进行力分析，由力平衡和力矩平衡，可证</a:t>
            </a:r>
            <a:r>
              <a:rPr lang="zh-CN" altLang="en-US" dirty="0">
                <a:solidFill>
                  <a:srgbClr val="FF0000"/>
                </a:solidFill>
                <a:latin typeface="黑体" panose="02010609060101010101" pitchFamily="49" charset="-122"/>
                <a:ea typeface="黑体" panose="02010609060101010101" pitchFamily="49" charset="-122"/>
              </a:rPr>
              <a:t>应力张量矩阵是对称矩阵</a:t>
            </a:r>
            <a:r>
              <a:rPr lang="zh-CN" altLang="en-US" dirty="0">
                <a:solidFill>
                  <a:srgbClr val="0000FF"/>
                </a:solidFill>
              </a:rPr>
              <a:t>，即：</a:t>
            </a:r>
          </a:p>
        </p:txBody>
      </p:sp>
      <p:sp>
        <p:nvSpPr>
          <p:cNvPr id="13" name="Text Box 5">
            <a:extLst>
              <a:ext uri="{FF2B5EF4-FFF2-40B4-BE49-F238E27FC236}">
                <a16:creationId xmlns:a16="http://schemas.microsoft.com/office/drawing/2014/main" id="{708C0CB1-6D4E-4FB4-976D-F908E01145D2}"/>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extLst>
      <p:ext uri="{BB962C8B-B14F-4D97-AF65-F5344CB8AC3E}">
        <p14:creationId xmlns:p14="http://schemas.microsoft.com/office/powerpoint/2010/main" val="3878003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026"/>
          <p:cNvSpPr txBox="1">
            <a:spLocks noChangeArrowheads="1"/>
          </p:cNvSpPr>
          <p:nvPr/>
        </p:nvSpPr>
        <p:spPr bwMode="auto">
          <a:xfrm>
            <a:off x="706253" y="625136"/>
            <a:ext cx="78898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kumimoji="1" lang="zh-CN" altLang="en-US" sz="2800" dirty="0">
                <a:solidFill>
                  <a:srgbClr val="FF0000"/>
                </a:solidFill>
                <a:latin typeface="Times New Roman" pitchFamily="18" charset="0"/>
                <a:ea typeface="黑体" pitchFamily="49" charset="-122"/>
              </a:rPr>
              <a:t>均匀流体中的应力张量是各向同性的，</a:t>
            </a:r>
            <a:r>
              <a:rPr lang="zh-CN" altLang="en-US" sz="2800" dirty="0">
                <a:solidFill>
                  <a:srgbClr val="0000FF"/>
                </a:solidFill>
              </a:rPr>
              <a:t>因此应力张量等同于标量，这就是我们通常所说的压强：</a:t>
            </a:r>
            <a:endParaRPr kumimoji="1" lang="zh-CN" altLang="en-US" sz="2800" dirty="0">
              <a:solidFill>
                <a:srgbClr val="0000FF"/>
              </a:solidFill>
              <a:latin typeface="Times New Roman" pitchFamily="18" charset="0"/>
              <a:ea typeface="黑体" pitchFamily="49" charset="-122"/>
            </a:endParaRPr>
          </a:p>
        </p:txBody>
      </p:sp>
      <p:graphicFrame>
        <p:nvGraphicFramePr>
          <p:cNvPr id="18435" name="对象 3"/>
          <p:cNvGraphicFramePr>
            <a:graphicFrameLocks noChangeAspect="1"/>
          </p:cNvGraphicFramePr>
          <p:nvPr/>
        </p:nvGraphicFramePr>
        <p:xfrm>
          <a:off x="990188" y="1580082"/>
          <a:ext cx="6602866" cy="1573021"/>
        </p:xfrm>
        <a:graphic>
          <a:graphicData uri="http://schemas.openxmlformats.org/presentationml/2006/ole">
            <mc:AlternateContent xmlns:mc="http://schemas.openxmlformats.org/markup-compatibility/2006">
              <mc:Choice xmlns:v="urn:schemas-microsoft-com:vml" Requires="v">
                <p:oleObj name="Equation" r:id="rId2" imgW="2984400" imgH="711000" progId="Equation.DSMT4">
                  <p:embed/>
                </p:oleObj>
              </mc:Choice>
              <mc:Fallback>
                <p:oleObj name="Equation" r:id="rId2" imgW="2984400" imgH="711000" progId="Equation.DSMT4">
                  <p:embed/>
                  <p:pic>
                    <p:nvPicPr>
                      <p:cNvPr id="18435" name="对象 3"/>
                      <p:cNvPicPr>
                        <a:picLocks noChangeAspect="1" noChangeArrowheads="1"/>
                      </p:cNvPicPr>
                      <p:nvPr/>
                    </p:nvPicPr>
                    <p:blipFill>
                      <a:blip r:embed="rId3"/>
                      <a:srcRect/>
                      <a:stretch>
                        <a:fillRect/>
                      </a:stretch>
                    </p:blipFill>
                    <p:spPr bwMode="auto">
                      <a:xfrm>
                        <a:off x="990188" y="1580082"/>
                        <a:ext cx="6602866" cy="157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TextBox 4"/>
          <p:cNvSpPr txBox="1">
            <a:spLocks noChangeArrowheads="1"/>
          </p:cNvSpPr>
          <p:nvPr/>
        </p:nvSpPr>
        <p:spPr bwMode="auto">
          <a:xfrm>
            <a:off x="785813" y="3202095"/>
            <a:ext cx="7939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a:solidFill>
                  <a:srgbClr val="0000FF"/>
                </a:solidFill>
              </a:rPr>
              <a:t>在流体中任意取一面，则单位面积所受力为：</a:t>
            </a:r>
          </a:p>
        </p:txBody>
      </p:sp>
      <p:graphicFrame>
        <p:nvGraphicFramePr>
          <p:cNvPr id="18437" name="对象 10"/>
          <p:cNvGraphicFramePr>
            <a:graphicFrameLocks noChangeAspect="1"/>
          </p:cNvGraphicFramePr>
          <p:nvPr/>
        </p:nvGraphicFramePr>
        <p:xfrm>
          <a:off x="1048784" y="3720533"/>
          <a:ext cx="6329793" cy="1542027"/>
        </p:xfrm>
        <a:graphic>
          <a:graphicData uri="http://schemas.openxmlformats.org/presentationml/2006/ole">
            <mc:AlternateContent xmlns:mc="http://schemas.openxmlformats.org/markup-compatibility/2006">
              <mc:Choice xmlns:v="urn:schemas-microsoft-com:vml" Requires="v">
                <p:oleObj name="Equation" r:id="rId4" imgW="2920680" imgH="711000" progId="Equation.DSMT4">
                  <p:embed/>
                </p:oleObj>
              </mc:Choice>
              <mc:Fallback>
                <p:oleObj name="Equation" r:id="rId4" imgW="2920680" imgH="711000" progId="Equation.DSMT4">
                  <p:embed/>
                  <p:pic>
                    <p:nvPicPr>
                      <p:cNvPr id="18437" name="对象 10"/>
                      <p:cNvPicPr>
                        <a:picLocks noChangeAspect="1" noChangeArrowheads="1"/>
                      </p:cNvPicPr>
                      <p:nvPr/>
                    </p:nvPicPr>
                    <p:blipFill>
                      <a:blip r:embed="rId5"/>
                      <a:srcRect/>
                      <a:stretch>
                        <a:fillRect/>
                      </a:stretch>
                    </p:blipFill>
                    <p:spPr bwMode="auto">
                      <a:xfrm>
                        <a:off x="1048784" y="3720533"/>
                        <a:ext cx="6329793" cy="154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TextBox 12"/>
          <p:cNvSpPr txBox="1">
            <a:spLocks noChangeArrowheads="1"/>
          </p:cNvSpPr>
          <p:nvPr/>
        </p:nvSpPr>
        <p:spPr bwMode="auto">
          <a:xfrm>
            <a:off x="744569" y="5315428"/>
            <a:ext cx="53546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力的方向与法线方向相反，指向面内，所以称为压力。</a:t>
            </a:r>
          </a:p>
        </p:txBody>
      </p:sp>
      <p:grpSp>
        <p:nvGrpSpPr>
          <p:cNvPr id="18439" name="组合 17"/>
          <p:cNvGrpSpPr>
            <a:grpSpLocks/>
          </p:cNvGrpSpPr>
          <p:nvPr/>
        </p:nvGrpSpPr>
        <p:grpSpPr bwMode="auto">
          <a:xfrm>
            <a:off x="6357938" y="4333875"/>
            <a:ext cx="2403475" cy="2078038"/>
            <a:chOff x="6648994" y="3968359"/>
            <a:chExt cx="2402883" cy="2077461"/>
          </a:xfrm>
        </p:grpSpPr>
        <p:grpSp>
          <p:nvGrpSpPr>
            <p:cNvPr id="18441" name="组合 11"/>
            <p:cNvGrpSpPr>
              <a:grpSpLocks/>
            </p:cNvGrpSpPr>
            <p:nvPr/>
          </p:nvGrpSpPr>
          <p:grpSpPr bwMode="auto">
            <a:xfrm>
              <a:off x="6648994" y="4412736"/>
              <a:ext cx="1882588" cy="1633084"/>
              <a:chOff x="1312433" y="4100742"/>
              <a:chExt cx="1882588" cy="1633084"/>
            </a:xfrm>
          </p:grpSpPr>
          <p:grpSp>
            <p:nvGrpSpPr>
              <p:cNvPr id="18444" name="组合 8"/>
              <p:cNvGrpSpPr>
                <a:grpSpLocks/>
              </p:cNvGrpSpPr>
              <p:nvPr/>
            </p:nvGrpSpPr>
            <p:grpSpPr bwMode="auto">
              <a:xfrm>
                <a:off x="1312433" y="4421370"/>
                <a:ext cx="1882588" cy="1312456"/>
                <a:chOff x="1312433" y="4421370"/>
                <a:chExt cx="1882588" cy="1312456"/>
              </a:xfrm>
            </p:grpSpPr>
            <p:sp>
              <p:nvSpPr>
                <p:cNvPr id="18446" name="椭圆 5"/>
                <p:cNvSpPr>
                  <a:spLocks noChangeArrowheads="1"/>
                </p:cNvSpPr>
                <p:nvPr/>
              </p:nvSpPr>
              <p:spPr bwMode="auto">
                <a:xfrm rot="1947942">
                  <a:off x="1312433" y="4582758"/>
                  <a:ext cx="1882588" cy="1151068"/>
                </a:xfrm>
                <a:prstGeom prst="ellipse">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cxnSp>
              <p:nvCxnSpPr>
                <p:cNvPr id="18447" name="直接箭头连接符 7"/>
                <p:cNvCxnSpPr>
                  <a:cxnSpLocks noChangeShapeType="1"/>
                </p:cNvCxnSpPr>
                <p:nvPr/>
              </p:nvCxnSpPr>
              <p:spPr bwMode="auto">
                <a:xfrm flipV="1">
                  <a:off x="2232211" y="4421370"/>
                  <a:ext cx="526228" cy="704648"/>
                </a:xfrm>
                <a:prstGeom prst="straightConnector1">
                  <a:avLst/>
                </a:prstGeom>
                <a:noFill/>
                <a:ln w="28575" algn="ctr">
                  <a:solidFill>
                    <a:srgbClr val="000000"/>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8445" name="对象 9"/>
              <p:cNvGraphicFramePr>
                <a:graphicFrameLocks noChangeAspect="1"/>
              </p:cNvGraphicFramePr>
              <p:nvPr/>
            </p:nvGraphicFramePr>
            <p:xfrm>
              <a:off x="2493242" y="4100742"/>
              <a:ext cx="295202" cy="293606"/>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18445" name="对象 9"/>
                          <p:cNvPicPr>
                            <a:picLocks noChangeAspect="1" noChangeArrowheads="1"/>
                          </p:cNvPicPr>
                          <p:nvPr/>
                        </p:nvPicPr>
                        <p:blipFill>
                          <a:blip r:embed="rId7"/>
                          <a:srcRect/>
                          <a:stretch>
                            <a:fillRect/>
                          </a:stretch>
                        </p:blipFill>
                        <p:spPr bwMode="auto">
                          <a:xfrm>
                            <a:off x="2493242" y="4100742"/>
                            <a:ext cx="295202" cy="293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8442" name="直接箭头连接符 13"/>
            <p:cNvCxnSpPr>
              <a:cxnSpLocks noChangeAspect="1"/>
            </p:cNvCxnSpPr>
            <p:nvPr/>
          </p:nvCxnSpPr>
          <p:spPr bwMode="auto">
            <a:xfrm flipV="1">
              <a:off x="7624344" y="4385847"/>
              <a:ext cx="852330" cy="1129590"/>
            </a:xfrm>
            <a:prstGeom prst="straightConnector1">
              <a:avLst/>
            </a:prstGeom>
            <a:noFill/>
            <a:ln w="28575" algn="ctr">
              <a:solidFill>
                <a:srgbClr val="FF0000"/>
              </a:solidFill>
              <a:miter lim="800000"/>
              <a:headEnd type="arrow"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8443" name="对象 1"/>
            <p:cNvGraphicFramePr>
              <a:graphicFrameLocks noChangeAspect="1"/>
            </p:cNvGraphicFramePr>
            <p:nvPr/>
          </p:nvGraphicFramePr>
          <p:xfrm>
            <a:off x="8332916" y="3968359"/>
            <a:ext cx="718961" cy="374546"/>
          </p:xfrm>
          <a:graphic>
            <a:graphicData uri="http://schemas.openxmlformats.org/presentationml/2006/ole">
              <mc:AlternateContent xmlns:mc="http://schemas.openxmlformats.org/markup-compatibility/2006">
                <mc:Choice xmlns:v="urn:schemas-microsoft-com:vml" Requires="v">
                  <p:oleObj name="Equation" r:id="rId8" imgW="317160" imgH="164880" progId="Equation.DSMT4">
                    <p:embed/>
                  </p:oleObj>
                </mc:Choice>
                <mc:Fallback>
                  <p:oleObj name="Equation" r:id="rId8" imgW="317160" imgH="164880" progId="Equation.DSMT4">
                    <p:embed/>
                    <p:pic>
                      <p:nvPicPr>
                        <p:cNvPr id="18443" name="对象 1"/>
                        <p:cNvPicPr>
                          <a:picLocks noChangeAspect="1" noChangeArrowheads="1"/>
                        </p:cNvPicPr>
                        <p:nvPr/>
                      </p:nvPicPr>
                      <p:blipFill>
                        <a:blip r:embed="rId9"/>
                        <a:srcRect/>
                        <a:stretch>
                          <a:fillRect/>
                        </a:stretch>
                      </p:blipFill>
                      <p:spPr bwMode="auto">
                        <a:xfrm>
                          <a:off x="8332916" y="3968359"/>
                          <a:ext cx="718961" cy="374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Text Box 5">
            <a:extLst>
              <a:ext uri="{FF2B5EF4-FFF2-40B4-BE49-F238E27FC236}">
                <a16:creationId xmlns:a16="http://schemas.microsoft.com/office/drawing/2014/main" id="{CCA89BAD-95AE-4DB5-A706-47D4EB7F9F0B}"/>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27"/>
          <p:cNvGrpSpPr>
            <a:grpSpLocks/>
          </p:cNvGrpSpPr>
          <p:nvPr/>
        </p:nvGrpSpPr>
        <p:grpSpPr bwMode="auto">
          <a:xfrm>
            <a:off x="454241" y="2324469"/>
            <a:ext cx="3354388" cy="4130675"/>
            <a:chOff x="734600" y="2066961"/>
            <a:chExt cx="3353246" cy="4129251"/>
          </a:xfrm>
        </p:grpSpPr>
        <p:grpSp>
          <p:nvGrpSpPr>
            <p:cNvPr id="19466" name="组合 2"/>
            <p:cNvGrpSpPr>
              <a:grpSpLocks/>
            </p:cNvGrpSpPr>
            <p:nvPr/>
          </p:nvGrpSpPr>
          <p:grpSpPr bwMode="auto">
            <a:xfrm>
              <a:off x="1573246" y="2066961"/>
              <a:ext cx="2514600" cy="3219450"/>
              <a:chOff x="1777253" y="3406775"/>
              <a:chExt cx="2514600" cy="3219450"/>
            </a:xfrm>
          </p:grpSpPr>
          <p:grpSp>
            <p:nvGrpSpPr>
              <p:cNvPr id="19475" name="Group 45"/>
              <p:cNvGrpSpPr>
                <a:grpSpLocks/>
              </p:cNvGrpSpPr>
              <p:nvPr/>
            </p:nvGrpSpPr>
            <p:grpSpPr bwMode="auto">
              <a:xfrm>
                <a:off x="1777253" y="3406775"/>
                <a:ext cx="2514600" cy="3219450"/>
                <a:chOff x="540" y="1488"/>
                <a:chExt cx="3024" cy="2028"/>
              </a:xfrm>
            </p:grpSpPr>
            <p:sp>
              <p:nvSpPr>
                <p:cNvPr id="19479" name="AutoShape 46"/>
                <p:cNvSpPr>
                  <a:spLocks noChangeArrowheads="1"/>
                </p:cNvSpPr>
                <p:nvPr/>
              </p:nvSpPr>
              <p:spPr bwMode="auto">
                <a:xfrm>
                  <a:off x="551" y="1894"/>
                  <a:ext cx="3013" cy="875"/>
                </a:xfrm>
                <a:prstGeom prst="can">
                  <a:avLst>
                    <a:gd name="adj" fmla="val 25000"/>
                  </a:avLst>
                </a:prstGeom>
                <a:gradFill rotWithShape="0">
                  <a:gsLst>
                    <a:gs pos="0">
                      <a:srgbClr val="2288AA"/>
                    </a:gs>
                    <a:gs pos="50000">
                      <a:srgbClr val="33CCFF"/>
                    </a:gs>
                    <a:gs pos="100000">
                      <a:srgbClr val="2288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480" name="AutoShape 47"/>
                <p:cNvSpPr>
                  <a:spLocks noChangeArrowheads="1"/>
                </p:cNvSpPr>
                <p:nvPr/>
              </p:nvSpPr>
              <p:spPr bwMode="auto">
                <a:xfrm>
                  <a:off x="551" y="2523"/>
                  <a:ext cx="3013" cy="993"/>
                </a:xfrm>
                <a:prstGeom prst="can">
                  <a:avLst>
                    <a:gd name="adj" fmla="val 25000"/>
                  </a:avLst>
                </a:prstGeom>
                <a:gradFill rotWithShape="0">
                  <a:gsLst>
                    <a:gs pos="0">
                      <a:srgbClr val="8866AA"/>
                    </a:gs>
                    <a:gs pos="50000">
                      <a:srgbClr val="CC99FF"/>
                    </a:gs>
                    <a:gs pos="100000">
                      <a:srgbClr val="8866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 name="AutoShape 48"/>
                <p:cNvSpPr>
                  <a:spLocks noChangeArrowheads="1"/>
                </p:cNvSpPr>
                <p:nvPr/>
              </p:nvSpPr>
              <p:spPr bwMode="auto">
                <a:xfrm>
                  <a:off x="539" y="1488"/>
                  <a:ext cx="3025" cy="2028"/>
                </a:xfrm>
                <a:prstGeom prst="can">
                  <a:avLst>
                    <a:gd name="adj" fmla="val 11449"/>
                  </a:avLst>
                </a:prstGeom>
                <a:noFill/>
                <a:ln w="38100">
                  <a:solidFill>
                    <a:schemeClr val="bg2"/>
                  </a:solidFill>
                  <a:round/>
                  <a:headEnd/>
                  <a:tailEnd/>
                </a:ln>
                <a:effectLst>
                  <a:prstShdw prst="shdw18" dist="17961" dir="13500000">
                    <a:schemeClr val="bg2">
                      <a:gamma/>
                      <a:shade val="60000"/>
                      <a:invGamma/>
                    </a:schemeClr>
                  </a:prst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pPr>
                    <a:defRPr/>
                  </a:pPr>
                  <a:endParaRPr lang="zh-CN" altLang="en-US"/>
                </a:p>
              </p:txBody>
            </p:sp>
            <p:sp>
              <p:nvSpPr>
                <p:cNvPr id="19482" name="AutoShape 49"/>
                <p:cNvSpPr>
                  <a:spLocks noChangeArrowheads="1"/>
                </p:cNvSpPr>
                <p:nvPr/>
              </p:nvSpPr>
              <p:spPr bwMode="auto">
                <a:xfrm>
                  <a:off x="551" y="2422"/>
                  <a:ext cx="3001" cy="443"/>
                </a:xfrm>
                <a:prstGeom prst="can">
                  <a:avLst>
                    <a:gd name="adj" fmla="val 50000"/>
                  </a:avLst>
                </a:prstGeom>
                <a:gradFill rotWithShape="0">
                  <a:gsLst>
                    <a:gs pos="0">
                      <a:srgbClr val="33CCFF"/>
                    </a:gs>
                    <a:gs pos="100000">
                      <a:srgbClr val="9999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9476" name="TextBox 22"/>
              <p:cNvSpPr txBox="1">
                <a:spLocks noChangeArrowheads="1"/>
              </p:cNvSpPr>
              <p:nvPr/>
            </p:nvSpPr>
            <p:spPr bwMode="auto">
              <a:xfrm>
                <a:off x="2030413" y="4413250"/>
                <a:ext cx="100372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气相</a:t>
                </a:r>
              </a:p>
            </p:txBody>
          </p:sp>
          <p:sp>
            <p:nvSpPr>
              <p:cNvPr id="19477" name="TextBox 23"/>
              <p:cNvSpPr txBox="1">
                <a:spLocks noChangeArrowheads="1"/>
              </p:cNvSpPr>
              <p:nvPr/>
            </p:nvSpPr>
            <p:spPr bwMode="auto">
              <a:xfrm>
                <a:off x="2030413" y="5803900"/>
                <a:ext cx="1008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液相</a:t>
                </a:r>
              </a:p>
            </p:txBody>
          </p:sp>
          <p:sp>
            <p:nvSpPr>
              <p:cNvPr id="19478" name="TextBox 24"/>
              <p:cNvSpPr txBox="1">
                <a:spLocks noChangeArrowheads="1"/>
              </p:cNvSpPr>
              <p:nvPr/>
            </p:nvSpPr>
            <p:spPr bwMode="auto">
              <a:xfrm>
                <a:off x="1965325" y="5126038"/>
                <a:ext cx="136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界面层</a:t>
                </a:r>
              </a:p>
            </p:txBody>
          </p:sp>
        </p:grpSp>
        <p:grpSp>
          <p:nvGrpSpPr>
            <p:cNvPr id="19467" name="组合 24"/>
            <p:cNvGrpSpPr>
              <a:grpSpLocks/>
            </p:cNvGrpSpPr>
            <p:nvPr/>
          </p:nvGrpSpPr>
          <p:grpSpPr bwMode="auto">
            <a:xfrm>
              <a:off x="734600" y="2388408"/>
              <a:ext cx="3113169" cy="3807804"/>
              <a:chOff x="4539727" y="1667398"/>
              <a:chExt cx="3113169" cy="3807804"/>
            </a:xfrm>
          </p:grpSpPr>
          <p:grpSp>
            <p:nvGrpSpPr>
              <p:cNvPr id="19468" name="组合 20"/>
              <p:cNvGrpSpPr>
                <a:grpSpLocks/>
              </p:cNvGrpSpPr>
              <p:nvPr/>
            </p:nvGrpSpPr>
            <p:grpSpPr bwMode="auto">
              <a:xfrm>
                <a:off x="4539727" y="1979718"/>
                <a:ext cx="2933758" cy="3388348"/>
                <a:chOff x="4539727" y="1979718"/>
                <a:chExt cx="2933758" cy="3388348"/>
              </a:xfrm>
            </p:grpSpPr>
            <p:cxnSp>
              <p:nvCxnSpPr>
                <p:cNvPr id="19472" name="直接箭头连接符 13"/>
                <p:cNvCxnSpPr>
                  <a:cxnSpLocks noChangeShapeType="1"/>
                </p:cNvCxnSpPr>
                <p:nvPr/>
              </p:nvCxnSpPr>
              <p:spPr bwMode="auto">
                <a:xfrm flipV="1">
                  <a:off x="5002306" y="1979718"/>
                  <a:ext cx="12546" cy="2788255"/>
                </a:xfrm>
                <a:prstGeom prst="straightConnector1">
                  <a:avLst/>
                </a:prstGeom>
                <a:noFill/>
                <a:ln w="28575"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3" name="直接箭头连接符 15"/>
                <p:cNvCxnSpPr>
                  <a:cxnSpLocks noChangeShapeType="1"/>
                </p:cNvCxnSpPr>
                <p:nvPr/>
              </p:nvCxnSpPr>
              <p:spPr bwMode="auto">
                <a:xfrm flipV="1">
                  <a:off x="5014852" y="4769761"/>
                  <a:ext cx="2458633" cy="1"/>
                </a:xfrm>
                <a:prstGeom prst="straightConnector1">
                  <a:avLst/>
                </a:prstGeom>
                <a:noFill/>
                <a:ln w="28575"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4" name="直接箭头连接符 17"/>
                <p:cNvCxnSpPr>
                  <a:cxnSpLocks noChangeShapeType="1"/>
                </p:cNvCxnSpPr>
                <p:nvPr/>
              </p:nvCxnSpPr>
              <p:spPr bwMode="auto">
                <a:xfrm flipH="1">
                  <a:off x="4539727" y="4759003"/>
                  <a:ext cx="464367" cy="609063"/>
                </a:xfrm>
                <a:prstGeom prst="straightConnector1">
                  <a:avLst/>
                </a:prstGeom>
                <a:noFill/>
                <a:ln w="28575"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469" name="TextBox 21"/>
              <p:cNvSpPr txBox="1">
                <a:spLocks noChangeArrowheads="1"/>
              </p:cNvSpPr>
              <p:nvPr/>
            </p:nvSpPr>
            <p:spPr bwMode="auto">
              <a:xfrm>
                <a:off x="4644115" y="1667398"/>
                <a:ext cx="4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dirty="0">
                    <a:solidFill>
                      <a:srgbClr val="000000"/>
                    </a:solidFill>
                  </a:rPr>
                  <a:t>z</a:t>
                </a:r>
                <a:endParaRPr lang="zh-CN" altLang="en-US" b="0" i="1" dirty="0">
                  <a:solidFill>
                    <a:srgbClr val="000000"/>
                  </a:solidFill>
                </a:endParaRPr>
              </a:p>
            </p:txBody>
          </p:sp>
          <p:sp>
            <p:nvSpPr>
              <p:cNvPr id="19470" name="TextBox 22"/>
              <p:cNvSpPr txBox="1">
                <a:spLocks noChangeArrowheads="1"/>
              </p:cNvSpPr>
              <p:nvPr/>
            </p:nvSpPr>
            <p:spPr bwMode="auto">
              <a:xfrm>
                <a:off x="7177771" y="4672718"/>
                <a:ext cx="4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a:solidFill>
                      <a:srgbClr val="000000"/>
                    </a:solidFill>
                  </a:rPr>
                  <a:t>y</a:t>
                </a:r>
                <a:endParaRPr lang="zh-CN" altLang="en-US" b="0" i="1">
                  <a:solidFill>
                    <a:srgbClr val="000000"/>
                  </a:solidFill>
                </a:endParaRPr>
              </a:p>
            </p:txBody>
          </p:sp>
          <p:sp>
            <p:nvSpPr>
              <p:cNvPr id="19471" name="TextBox 23"/>
              <p:cNvSpPr txBox="1">
                <a:spLocks noChangeArrowheads="1"/>
              </p:cNvSpPr>
              <p:nvPr/>
            </p:nvSpPr>
            <p:spPr bwMode="auto">
              <a:xfrm>
                <a:off x="4703770" y="4951982"/>
                <a:ext cx="4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a:solidFill>
                      <a:srgbClr val="000000"/>
                    </a:solidFill>
                  </a:rPr>
                  <a:t>x</a:t>
                </a:r>
                <a:endParaRPr lang="zh-CN" altLang="en-US" b="0" i="1">
                  <a:solidFill>
                    <a:srgbClr val="000000"/>
                  </a:solidFill>
                </a:endParaRPr>
              </a:p>
            </p:txBody>
          </p:sp>
        </p:grpSp>
      </p:grpSp>
      <p:sp>
        <p:nvSpPr>
          <p:cNvPr id="19460" name="Text Box 1026"/>
          <p:cNvSpPr txBox="1">
            <a:spLocks noChangeArrowheads="1"/>
          </p:cNvSpPr>
          <p:nvPr/>
        </p:nvSpPr>
        <p:spPr bwMode="auto">
          <a:xfrm>
            <a:off x="598488" y="646806"/>
            <a:ext cx="82481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界面层中的应力张量是各向异性的，</a:t>
            </a:r>
            <a:r>
              <a:rPr kumimoji="1" lang="zh-CN" altLang="en-US" sz="2800" dirty="0">
                <a:solidFill>
                  <a:srgbClr val="0000FF"/>
                </a:solidFill>
                <a:latin typeface="宋体" panose="02010600030101010101" pitchFamily="2" charset="-122"/>
              </a:rPr>
              <a:t>通常意义的压强不再适用，通俗点说：界面层“压强”是张量，不是标量。</a:t>
            </a:r>
            <a:r>
              <a:rPr lang="zh-CN" altLang="en-US" sz="2800" dirty="0">
                <a:solidFill>
                  <a:srgbClr val="0000FF"/>
                </a:solidFill>
              </a:rPr>
              <a:t>考虑平坦界面，界面两侧体相压强相等，</a:t>
            </a:r>
            <a:endParaRPr kumimoji="1" lang="zh-CN" altLang="en-US" sz="2800" dirty="0">
              <a:solidFill>
                <a:srgbClr val="0000FF"/>
              </a:solidFill>
              <a:latin typeface="Times New Roman" pitchFamily="18" charset="0"/>
              <a:ea typeface="黑体" pitchFamily="49" charset="-122"/>
            </a:endParaRPr>
          </a:p>
        </p:txBody>
      </p:sp>
      <p:sp>
        <p:nvSpPr>
          <p:cNvPr id="19461" name="TextBox 32"/>
          <p:cNvSpPr txBox="1">
            <a:spLocks noChangeArrowheads="1"/>
          </p:cNvSpPr>
          <p:nvPr/>
        </p:nvSpPr>
        <p:spPr bwMode="auto">
          <a:xfrm>
            <a:off x="4165788" y="1935786"/>
            <a:ext cx="464935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记为</a:t>
            </a:r>
            <a:r>
              <a:rPr lang="en-US" altLang="zh-CN" b="0" i="1" dirty="0">
                <a:solidFill>
                  <a:srgbClr val="000000"/>
                </a:solidFill>
              </a:rPr>
              <a:t>p</a:t>
            </a:r>
            <a:r>
              <a:rPr lang="zh-CN" altLang="en-US" dirty="0">
                <a:solidFill>
                  <a:srgbClr val="0000FF"/>
                </a:solidFill>
              </a:rPr>
              <a:t>，界面平行于</a:t>
            </a:r>
            <a:r>
              <a:rPr lang="en-US" altLang="zh-CN" b="0" i="1" dirty="0" err="1">
                <a:solidFill>
                  <a:srgbClr val="000000"/>
                </a:solidFill>
              </a:rPr>
              <a:t>xy</a:t>
            </a:r>
            <a:r>
              <a:rPr lang="zh-CN" altLang="en-US" dirty="0">
                <a:solidFill>
                  <a:srgbClr val="0000FF"/>
                </a:solidFill>
              </a:rPr>
              <a:t>平面，应力张量是坐标</a:t>
            </a:r>
            <a:r>
              <a:rPr lang="en-US" altLang="zh-CN" b="0" i="1" dirty="0">
                <a:solidFill>
                  <a:srgbClr val="000000"/>
                </a:solidFill>
              </a:rPr>
              <a:t>z</a:t>
            </a:r>
            <a:r>
              <a:rPr lang="zh-CN" altLang="en-US" dirty="0">
                <a:solidFill>
                  <a:srgbClr val="0000FF"/>
                </a:solidFill>
              </a:rPr>
              <a:t>的函数，又静止流体不能承受剪切力，应力张量还是对角阵：</a:t>
            </a:r>
          </a:p>
        </p:txBody>
      </p:sp>
      <p:graphicFrame>
        <p:nvGraphicFramePr>
          <p:cNvPr id="19462" name="对象 33"/>
          <p:cNvGraphicFramePr>
            <a:graphicFrameLocks noChangeAspect="1"/>
          </p:cNvGraphicFramePr>
          <p:nvPr>
            <p:extLst>
              <p:ext uri="{D42A27DB-BD31-4B8C-83A1-F6EECF244321}">
                <p14:modId xmlns:p14="http://schemas.microsoft.com/office/powerpoint/2010/main" val="1662364763"/>
              </p:ext>
            </p:extLst>
          </p:nvPr>
        </p:nvGraphicFramePr>
        <p:xfrm>
          <a:off x="4408711" y="3765212"/>
          <a:ext cx="4368185" cy="1590504"/>
        </p:xfrm>
        <a:graphic>
          <a:graphicData uri="http://schemas.openxmlformats.org/presentationml/2006/ole">
            <mc:AlternateContent xmlns:mc="http://schemas.openxmlformats.org/markup-compatibility/2006">
              <mc:Choice xmlns:v="urn:schemas-microsoft-com:vml" Requires="v">
                <p:oleObj name="Equation" r:id="rId2" imgW="1955520" imgH="711000" progId="Equation.DSMT4">
                  <p:embed/>
                </p:oleObj>
              </mc:Choice>
              <mc:Fallback>
                <p:oleObj name="Equation" r:id="rId2" imgW="1955520" imgH="711000" progId="Equation.DSMT4">
                  <p:embed/>
                  <p:pic>
                    <p:nvPicPr>
                      <p:cNvPr id="19462" name="对象 33"/>
                      <p:cNvPicPr>
                        <a:picLocks noChangeAspect="1" noChangeArrowheads="1"/>
                      </p:cNvPicPr>
                      <p:nvPr/>
                    </p:nvPicPr>
                    <p:blipFill>
                      <a:blip r:embed="rId3"/>
                      <a:srcRect/>
                      <a:stretch>
                        <a:fillRect/>
                      </a:stretch>
                    </p:blipFill>
                    <p:spPr bwMode="auto">
                      <a:xfrm>
                        <a:off x="4408711" y="3765212"/>
                        <a:ext cx="4368185" cy="1590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Box 34"/>
          <p:cNvSpPr txBox="1">
            <a:spLocks noChangeArrowheads="1"/>
          </p:cNvSpPr>
          <p:nvPr/>
        </p:nvSpPr>
        <p:spPr bwMode="auto">
          <a:xfrm>
            <a:off x="4245160" y="5415933"/>
            <a:ext cx="4691063"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ts val="600"/>
              </a:spcBef>
            </a:pPr>
            <a:r>
              <a:rPr lang="zh-CN" altLang="en-US" dirty="0">
                <a:solidFill>
                  <a:srgbClr val="0000FF"/>
                </a:solidFill>
              </a:rPr>
              <a:t>在气液相主体中：</a:t>
            </a:r>
            <a:r>
              <a:rPr lang="en-US" altLang="zh-CN" b="0" i="1" dirty="0" err="1">
                <a:solidFill>
                  <a:srgbClr val="000000"/>
                </a:solidFill>
              </a:rPr>
              <a:t>p</a:t>
            </a:r>
            <a:r>
              <a:rPr lang="en-US" altLang="zh-CN" b="0" i="1" baseline="-25000" dirty="0" err="1">
                <a:solidFill>
                  <a:srgbClr val="000000"/>
                </a:solidFill>
              </a:rPr>
              <a:t>T</a:t>
            </a:r>
            <a:r>
              <a:rPr lang="en-US" altLang="zh-CN" b="0" dirty="0">
                <a:solidFill>
                  <a:srgbClr val="000000"/>
                </a:solidFill>
              </a:rPr>
              <a:t>(</a:t>
            </a:r>
            <a:r>
              <a:rPr lang="en-US" altLang="zh-CN" b="0" i="1" dirty="0">
                <a:solidFill>
                  <a:srgbClr val="000000"/>
                </a:solidFill>
              </a:rPr>
              <a:t>z</a:t>
            </a:r>
            <a:r>
              <a:rPr lang="en-US" altLang="zh-CN" b="0" dirty="0">
                <a:solidFill>
                  <a:srgbClr val="000000"/>
                </a:solidFill>
              </a:rPr>
              <a:t>) = </a:t>
            </a:r>
            <a:r>
              <a:rPr lang="en-US" altLang="zh-CN" b="0" i="1" dirty="0">
                <a:solidFill>
                  <a:srgbClr val="000000"/>
                </a:solidFill>
              </a:rPr>
              <a:t>p</a:t>
            </a:r>
          </a:p>
          <a:p>
            <a:pPr eaLnBrk="1" hangingPunct="1">
              <a:spcBef>
                <a:spcPts val="600"/>
              </a:spcBef>
            </a:pPr>
            <a:r>
              <a:rPr lang="zh-CN" altLang="en-US" dirty="0">
                <a:solidFill>
                  <a:srgbClr val="0000FF"/>
                </a:solidFill>
              </a:rPr>
              <a:t>在界面层中：</a:t>
            </a:r>
            <a:r>
              <a:rPr lang="en-US" altLang="zh-CN" dirty="0">
                <a:solidFill>
                  <a:srgbClr val="0000FF"/>
                </a:solidFill>
              </a:rPr>
              <a:t> </a:t>
            </a:r>
            <a:r>
              <a:rPr lang="en-US" altLang="zh-CN" b="0" i="1" dirty="0" err="1">
                <a:solidFill>
                  <a:srgbClr val="000000"/>
                </a:solidFill>
              </a:rPr>
              <a:t>p</a:t>
            </a:r>
            <a:r>
              <a:rPr lang="en-US" altLang="zh-CN" b="0" i="1" baseline="-25000" dirty="0" err="1">
                <a:solidFill>
                  <a:srgbClr val="000000"/>
                </a:solidFill>
              </a:rPr>
              <a:t>T</a:t>
            </a:r>
            <a:r>
              <a:rPr lang="en-US" altLang="zh-CN" b="0" dirty="0">
                <a:solidFill>
                  <a:srgbClr val="000000"/>
                </a:solidFill>
              </a:rPr>
              <a:t>(</a:t>
            </a:r>
            <a:r>
              <a:rPr lang="en-US" altLang="zh-CN" b="0" i="1" dirty="0">
                <a:solidFill>
                  <a:srgbClr val="000000"/>
                </a:solidFill>
              </a:rPr>
              <a:t>z</a:t>
            </a:r>
            <a:r>
              <a:rPr lang="en-US" altLang="zh-CN" b="0" dirty="0">
                <a:solidFill>
                  <a:srgbClr val="000000"/>
                </a:solidFill>
              </a:rPr>
              <a:t>) &lt; </a:t>
            </a:r>
            <a:r>
              <a:rPr lang="en-US" altLang="zh-CN" b="0" i="1" dirty="0">
                <a:solidFill>
                  <a:srgbClr val="000000"/>
                </a:solidFill>
              </a:rPr>
              <a:t>p</a:t>
            </a:r>
            <a:endParaRPr lang="zh-CN" altLang="en-US" b="0" dirty="0">
              <a:solidFill>
                <a:srgbClr val="0000FF"/>
              </a:solidFill>
            </a:endParaRPr>
          </a:p>
        </p:txBody>
      </p:sp>
      <p:sp>
        <p:nvSpPr>
          <p:cNvPr id="26" name="Text Box 5">
            <a:extLst>
              <a:ext uri="{FF2B5EF4-FFF2-40B4-BE49-F238E27FC236}">
                <a16:creationId xmlns:a16="http://schemas.microsoft.com/office/drawing/2014/main" id="{584F2C53-BB6B-4C2A-BFE4-DCB397C9B341}"/>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Box 32"/>
          <p:cNvSpPr txBox="1">
            <a:spLocks noChangeArrowheads="1"/>
          </p:cNvSpPr>
          <p:nvPr/>
        </p:nvSpPr>
        <p:spPr bwMode="auto">
          <a:xfrm>
            <a:off x="4216999" y="519298"/>
            <a:ext cx="46063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在容器壁面取一面元，宽度为</a:t>
            </a:r>
            <a:r>
              <a:rPr lang="en-US" altLang="zh-CN" b="0" dirty="0">
                <a:solidFill>
                  <a:srgbClr val="000000"/>
                </a:solidFill>
                <a:latin typeface="Symbol" panose="05050102010706020507" pitchFamily="18" charset="2"/>
              </a:rPr>
              <a:t>d</a:t>
            </a:r>
            <a:r>
              <a:rPr lang="en-US" altLang="zh-CN" b="0" i="1" dirty="0">
                <a:solidFill>
                  <a:srgbClr val="000000"/>
                </a:solidFill>
              </a:rPr>
              <a:t>l</a:t>
            </a:r>
            <a:r>
              <a:rPr lang="zh-CN" altLang="en-US" dirty="0">
                <a:solidFill>
                  <a:srgbClr val="0000FF"/>
                </a:solidFill>
              </a:rPr>
              <a:t>，其法向量垂直于</a:t>
            </a:r>
            <a:r>
              <a:rPr lang="en-US" altLang="zh-CN" b="0" i="1" dirty="0">
                <a:solidFill>
                  <a:srgbClr val="000000"/>
                </a:solidFill>
              </a:rPr>
              <a:t>z</a:t>
            </a:r>
            <a:r>
              <a:rPr lang="zh-CN" altLang="en-US" dirty="0">
                <a:solidFill>
                  <a:srgbClr val="0000FF"/>
                </a:solidFill>
              </a:rPr>
              <a:t>轴</a:t>
            </a:r>
          </a:p>
        </p:txBody>
      </p:sp>
      <p:graphicFrame>
        <p:nvGraphicFramePr>
          <p:cNvPr id="19462" name="对象 33"/>
          <p:cNvGraphicFramePr>
            <a:graphicFrameLocks noChangeAspect="1"/>
          </p:cNvGraphicFramePr>
          <p:nvPr/>
        </p:nvGraphicFramePr>
        <p:xfrm>
          <a:off x="4160838" y="2574925"/>
          <a:ext cx="4641850" cy="809625"/>
        </p:xfrm>
        <a:graphic>
          <a:graphicData uri="http://schemas.openxmlformats.org/presentationml/2006/ole">
            <mc:AlternateContent xmlns:mc="http://schemas.openxmlformats.org/markup-compatibility/2006">
              <mc:Choice xmlns:v="urn:schemas-microsoft-com:vml" Requires="v">
                <p:oleObj name="Equation" r:id="rId2" imgW="2184120" imgH="380880" progId="Equation.DSMT4">
                  <p:embed/>
                </p:oleObj>
              </mc:Choice>
              <mc:Fallback>
                <p:oleObj name="Equation" r:id="rId2" imgW="2184120" imgH="380880" progId="Equation.DSMT4">
                  <p:embed/>
                  <p:pic>
                    <p:nvPicPr>
                      <p:cNvPr id="19462" name="对象 33"/>
                      <p:cNvPicPr>
                        <a:picLocks noChangeAspect="1" noChangeArrowheads="1"/>
                      </p:cNvPicPr>
                      <p:nvPr/>
                    </p:nvPicPr>
                    <p:blipFill>
                      <a:blip r:embed="rId3"/>
                      <a:srcRect/>
                      <a:stretch>
                        <a:fillRect/>
                      </a:stretch>
                    </p:blipFill>
                    <p:spPr bwMode="auto">
                      <a:xfrm>
                        <a:off x="4160838" y="2574925"/>
                        <a:ext cx="4641850" cy="809625"/>
                      </a:xfrm>
                      <a:prstGeom prst="rect">
                        <a:avLst/>
                      </a:prstGeom>
                      <a:noFill/>
                      <a:ln>
                        <a:noFill/>
                      </a:ln>
                    </p:spPr>
                  </p:pic>
                </p:oleObj>
              </mc:Fallback>
            </mc:AlternateContent>
          </a:graphicData>
        </a:graphic>
      </p:graphicFrame>
      <p:graphicFrame>
        <p:nvGraphicFramePr>
          <p:cNvPr id="19465" name="对象 36"/>
          <p:cNvGraphicFramePr>
            <a:graphicFrameLocks noChangeAspect="1"/>
          </p:cNvGraphicFramePr>
          <p:nvPr/>
        </p:nvGraphicFramePr>
        <p:xfrm>
          <a:off x="2106613" y="5541963"/>
          <a:ext cx="5059362" cy="960437"/>
        </p:xfrm>
        <a:graphic>
          <a:graphicData uri="http://schemas.openxmlformats.org/presentationml/2006/ole">
            <mc:AlternateContent xmlns:mc="http://schemas.openxmlformats.org/markup-compatibility/2006">
              <mc:Choice xmlns:v="urn:schemas-microsoft-com:vml" Requires="v">
                <p:oleObj name="Equation" r:id="rId4" imgW="2145960" imgH="406080" progId="Equation.DSMT4">
                  <p:embed/>
                </p:oleObj>
              </mc:Choice>
              <mc:Fallback>
                <p:oleObj name="Equation" r:id="rId4" imgW="2145960" imgH="406080" progId="Equation.DSMT4">
                  <p:embed/>
                  <p:pic>
                    <p:nvPicPr>
                      <p:cNvPr id="19465" name="对象 36"/>
                      <p:cNvPicPr>
                        <a:picLocks noChangeAspect="1" noChangeArrowheads="1"/>
                      </p:cNvPicPr>
                      <p:nvPr/>
                    </p:nvPicPr>
                    <p:blipFill>
                      <a:blip r:embed="rId5"/>
                      <a:srcRect/>
                      <a:stretch>
                        <a:fillRect/>
                      </a:stretch>
                    </p:blipFill>
                    <p:spPr bwMode="auto">
                      <a:xfrm>
                        <a:off x="2106613" y="5541963"/>
                        <a:ext cx="5059362" cy="960437"/>
                      </a:xfrm>
                      <a:prstGeom prst="rect">
                        <a:avLst/>
                      </a:prstGeom>
                      <a:noFill/>
                      <a:ln>
                        <a:noFill/>
                      </a:ln>
                    </p:spPr>
                  </p:pic>
                </p:oleObj>
              </mc:Fallback>
            </mc:AlternateContent>
          </a:graphicData>
        </a:graphic>
      </p:graphicFrame>
      <p:grpSp>
        <p:nvGrpSpPr>
          <p:cNvPr id="4" name="组合 3"/>
          <p:cNvGrpSpPr/>
          <p:nvPr/>
        </p:nvGrpSpPr>
        <p:grpSpPr>
          <a:xfrm>
            <a:off x="454241" y="850623"/>
            <a:ext cx="3354388" cy="4130675"/>
            <a:chOff x="680159" y="1323975"/>
            <a:chExt cx="3354388" cy="4130675"/>
          </a:xfrm>
        </p:grpSpPr>
        <p:grpSp>
          <p:nvGrpSpPr>
            <p:cNvPr id="19458" name="组合 27"/>
            <p:cNvGrpSpPr>
              <a:grpSpLocks/>
            </p:cNvGrpSpPr>
            <p:nvPr/>
          </p:nvGrpSpPr>
          <p:grpSpPr bwMode="auto">
            <a:xfrm>
              <a:off x="680159" y="1323975"/>
              <a:ext cx="3354388" cy="4130675"/>
              <a:chOff x="734600" y="2066961"/>
              <a:chExt cx="3353246" cy="4129251"/>
            </a:xfrm>
          </p:grpSpPr>
          <p:grpSp>
            <p:nvGrpSpPr>
              <p:cNvPr id="19466" name="组合 2"/>
              <p:cNvGrpSpPr>
                <a:grpSpLocks/>
              </p:cNvGrpSpPr>
              <p:nvPr/>
            </p:nvGrpSpPr>
            <p:grpSpPr bwMode="auto">
              <a:xfrm>
                <a:off x="1481708" y="2066961"/>
                <a:ext cx="2606138" cy="3219450"/>
                <a:chOff x="1685715" y="3406775"/>
                <a:chExt cx="2606138" cy="3219450"/>
              </a:xfrm>
            </p:grpSpPr>
            <p:grpSp>
              <p:nvGrpSpPr>
                <p:cNvPr id="19475" name="Group 45"/>
                <p:cNvGrpSpPr>
                  <a:grpSpLocks/>
                </p:cNvGrpSpPr>
                <p:nvPr/>
              </p:nvGrpSpPr>
              <p:grpSpPr bwMode="auto">
                <a:xfrm>
                  <a:off x="1777253" y="3406775"/>
                  <a:ext cx="2514600" cy="3219450"/>
                  <a:chOff x="540" y="1488"/>
                  <a:chExt cx="3024" cy="2028"/>
                </a:xfrm>
              </p:grpSpPr>
              <p:sp>
                <p:nvSpPr>
                  <p:cNvPr id="19479" name="AutoShape 46"/>
                  <p:cNvSpPr>
                    <a:spLocks noChangeArrowheads="1"/>
                  </p:cNvSpPr>
                  <p:nvPr/>
                </p:nvSpPr>
                <p:spPr bwMode="auto">
                  <a:xfrm>
                    <a:off x="551" y="1894"/>
                    <a:ext cx="3013" cy="875"/>
                  </a:xfrm>
                  <a:prstGeom prst="can">
                    <a:avLst>
                      <a:gd name="adj" fmla="val 25000"/>
                    </a:avLst>
                  </a:prstGeom>
                  <a:gradFill rotWithShape="0">
                    <a:gsLst>
                      <a:gs pos="0">
                        <a:srgbClr val="2288AA"/>
                      </a:gs>
                      <a:gs pos="50000">
                        <a:srgbClr val="33CCFF"/>
                      </a:gs>
                      <a:gs pos="100000">
                        <a:srgbClr val="2288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480" name="AutoShape 47"/>
                  <p:cNvSpPr>
                    <a:spLocks noChangeArrowheads="1"/>
                  </p:cNvSpPr>
                  <p:nvPr/>
                </p:nvSpPr>
                <p:spPr bwMode="auto">
                  <a:xfrm>
                    <a:off x="551" y="2523"/>
                    <a:ext cx="3013" cy="993"/>
                  </a:xfrm>
                  <a:prstGeom prst="can">
                    <a:avLst>
                      <a:gd name="adj" fmla="val 25000"/>
                    </a:avLst>
                  </a:prstGeom>
                  <a:gradFill rotWithShape="0">
                    <a:gsLst>
                      <a:gs pos="0">
                        <a:srgbClr val="8866AA"/>
                      </a:gs>
                      <a:gs pos="50000">
                        <a:srgbClr val="CC99FF"/>
                      </a:gs>
                      <a:gs pos="100000">
                        <a:srgbClr val="8866AA"/>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9" name="AutoShape 48"/>
                  <p:cNvSpPr>
                    <a:spLocks noChangeArrowheads="1"/>
                  </p:cNvSpPr>
                  <p:nvPr/>
                </p:nvSpPr>
                <p:spPr bwMode="auto">
                  <a:xfrm>
                    <a:off x="539" y="1488"/>
                    <a:ext cx="3025" cy="2028"/>
                  </a:xfrm>
                  <a:prstGeom prst="can">
                    <a:avLst>
                      <a:gd name="adj" fmla="val 11449"/>
                    </a:avLst>
                  </a:prstGeom>
                  <a:noFill/>
                  <a:ln w="38100">
                    <a:solidFill>
                      <a:schemeClr val="bg2"/>
                    </a:solidFill>
                    <a:round/>
                    <a:headEnd/>
                    <a:tailEnd/>
                  </a:ln>
                  <a:effectLst>
                    <a:prstShdw prst="shdw18" dist="17961" dir="13500000">
                      <a:schemeClr val="bg2">
                        <a:gamma/>
                        <a:shade val="60000"/>
                        <a:invGamma/>
                      </a:schemeClr>
                    </a:prstShdw>
                  </a:effectLst>
                  <a:extLst>
                    <a:ext uri="{909E8E84-426E-40DD-AFC4-6F175D3DCCD1}">
                      <a14:hiddenFill xmlns:a14="http://schemas.microsoft.com/office/drawing/2010/main">
                        <a:solidFill>
                          <a:schemeClr val="accent2">
                            <a:alpha val="50000"/>
                          </a:schemeClr>
                        </a:solidFill>
                      </a14:hiddenFill>
                    </a:ext>
                  </a:extLst>
                </p:spPr>
                <p:txBody>
                  <a:bodyPr wrap="none" anchor="ctr"/>
                  <a:lstStyle/>
                  <a:p>
                    <a:pPr>
                      <a:defRPr/>
                    </a:pPr>
                    <a:endParaRPr lang="zh-CN" altLang="en-US"/>
                  </a:p>
                </p:txBody>
              </p:sp>
              <p:sp>
                <p:nvSpPr>
                  <p:cNvPr id="19482" name="AutoShape 49"/>
                  <p:cNvSpPr>
                    <a:spLocks noChangeArrowheads="1"/>
                  </p:cNvSpPr>
                  <p:nvPr/>
                </p:nvSpPr>
                <p:spPr bwMode="auto">
                  <a:xfrm>
                    <a:off x="551" y="2422"/>
                    <a:ext cx="3001" cy="443"/>
                  </a:xfrm>
                  <a:prstGeom prst="can">
                    <a:avLst>
                      <a:gd name="adj" fmla="val 50000"/>
                    </a:avLst>
                  </a:prstGeom>
                  <a:gradFill rotWithShape="0">
                    <a:gsLst>
                      <a:gs pos="0">
                        <a:srgbClr val="33CCFF"/>
                      </a:gs>
                      <a:gs pos="100000">
                        <a:srgbClr val="9999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9476" name="TextBox 22"/>
                <p:cNvSpPr txBox="1">
                  <a:spLocks noChangeArrowheads="1"/>
                </p:cNvSpPr>
                <p:nvPr/>
              </p:nvSpPr>
              <p:spPr bwMode="auto">
                <a:xfrm>
                  <a:off x="1750798" y="4413250"/>
                  <a:ext cx="100372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气相</a:t>
                  </a:r>
                </a:p>
              </p:txBody>
            </p:sp>
            <p:sp>
              <p:nvSpPr>
                <p:cNvPr id="19477" name="TextBox 23"/>
                <p:cNvSpPr txBox="1">
                  <a:spLocks noChangeArrowheads="1"/>
                </p:cNvSpPr>
                <p:nvPr/>
              </p:nvSpPr>
              <p:spPr bwMode="auto">
                <a:xfrm>
                  <a:off x="1750803" y="5803900"/>
                  <a:ext cx="1008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rPr>
                    <a:t>液相</a:t>
                  </a:r>
                </a:p>
              </p:txBody>
            </p:sp>
            <p:sp>
              <p:nvSpPr>
                <p:cNvPr id="19478" name="TextBox 24"/>
                <p:cNvSpPr txBox="1">
                  <a:spLocks noChangeArrowheads="1"/>
                </p:cNvSpPr>
                <p:nvPr/>
              </p:nvSpPr>
              <p:spPr bwMode="auto">
                <a:xfrm>
                  <a:off x="1685715" y="5126038"/>
                  <a:ext cx="136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界面层</a:t>
                  </a:r>
                </a:p>
              </p:txBody>
            </p:sp>
          </p:grpSp>
          <p:grpSp>
            <p:nvGrpSpPr>
              <p:cNvPr id="19467" name="组合 24"/>
              <p:cNvGrpSpPr>
                <a:grpSpLocks/>
              </p:cNvGrpSpPr>
              <p:nvPr/>
            </p:nvGrpSpPr>
            <p:grpSpPr bwMode="auto">
              <a:xfrm>
                <a:off x="734600" y="2388408"/>
                <a:ext cx="3113169" cy="3807804"/>
                <a:chOff x="4539727" y="1667398"/>
                <a:chExt cx="3113169" cy="3807804"/>
              </a:xfrm>
            </p:grpSpPr>
            <p:grpSp>
              <p:nvGrpSpPr>
                <p:cNvPr id="19468" name="组合 20"/>
                <p:cNvGrpSpPr>
                  <a:grpSpLocks/>
                </p:cNvGrpSpPr>
                <p:nvPr/>
              </p:nvGrpSpPr>
              <p:grpSpPr bwMode="auto">
                <a:xfrm>
                  <a:off x="4539727" y="1979718"/>
                  <a:ext cx="2933758" cy="3388348"/>
                  <a:chOff x="4539727" y="1979718"/>
                  <a:chExt cx="2933758" cy="3388348"/>
                </a:xfrm>
              </p:grpSpPr>
              <p:cxnSp>
                <p:nvCxnSpPr>
                  <p:cNvPr id="19472" name="直接箭头连接符 13"/>
                  <p:cNvCxnSpPr>
                    <a:cxnSpLocks noChangeShapeType="1"/>
                  </p:cNvCxnSpPr>
                  <p:nvPr/>
                </p:nvCxnSpPr>
                <p:spPr bwMode="auto">
                  <a:xfrm flipV="1">
                    <a:off x="5002306" y="1979718"/>
                    <a:ext cx="12546" cy="2788255"/>
                  </a:xfrm>
                  <a:prstGeom prst="straightConnector1">
                    <a:avLst/>
                  </a:prstGeom>
                  <a:noFill/>
                  <a:ln w="28575"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3" name="直接箭头连接符 15"/>
                  <p:cNvCxnSpPr>
                    <a:cxnSpLocks noChangeShapeType="1"/>
                  </p:cNvCxnSpPr>
                  <p:nvPr/>
                </p:nvCxnSpPr>
                <p:spPr bwMode="auto">
                  <a:xfrm flipV="1">
                    <a:off x="5014852" y="4769761"/>
                    <a:ext cx="2458633" cy="1"/>
                  </a:xfrm>
                  <a:prstGeom prst="straightConnector1">
                    <a:avLst/>
                  </a:prstGeom>
                  <a:noFill/>
                  <a:ln w="28575"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4" name="直接箭头连接符 17"/>
                  <p:cNvCxnSpPr>
                    <a:cxnSpLocks noChangeShapeType="1"/>
                  </p:cNvCxnSpPr>
                  <p:nvPr/>
                </p:nvCxnSpPr>
                <p:spPr bwMode="auto">
                  <a:xfrm flipH="1">
                    <a:off x="4539727" y="4759003"/>
                    <a:ext cx="464367" cy="609063"/>
                  </a:xfrm>
                  <a:prstGeom prst="straightConnector1">
                    <a:avLst/>
                  </a:prstGeom>
                  <a:noFill/>
                  <a:ln w="28575"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469" name="TextBox 21"/>
                <p:cNvSpPr txBox="1">
                  <a:spLocks noChangeArrowheads="1"/>
                </p:cNvSpPr>
                <p:nvPr/>
              </p:nvSpPr>
              <p:spPr bwMode="auto">
                <a:xfrm>
                  <a:off x="4644115" y="1667398"/>
                  <a:ext cx="4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dirty="0">
                      <a:solidFill>
                        <a:srgbClr val="000000"/>
                      </a:solidFill>
                    </a:rPr>
                    <a:t>z</a:t>
                  </a:r>
                  <a:endParaRPr lang="zh-CN" altLang="en-US" b="0" i="1" dirty="0">
                    <a:solidFill>
                      <a:srgbClr val="000000"/>
                    </a:solidFill>
                  </a:endParaRPr>
                </a:p>
              </p:txBody>
            </p:sp>
            <p:sp>
              <p:nvSpPr>
                <p:cNvPr id="19470" name="TextBox 22"/>
                <p:cNvSpPr txBox="1">
                  <a:spLocks noChangeArrowheads="1"/>
                </p:cNvSpPr>
                <p:nvPr/>
              </p:nvSpPr>
              <p:spPr bwMode="auto">
                <a:xfrm>
                  <a:off x="7177771" y="4672718"/>
                  <a:ext cx="4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a:solidFill>
                        <a:srgbClr val="000000"/>
                      </a:solidFill>
                    </a:rPr>
                    <a:t>y</a:t>
                  </a:r>
                  <a:endParaRPr lang="zh-CN" altLang="en-US" b="0" i="1">
                    <a:solidFill>
                      <a:srgbClr val="000000"/>
                    </a:solidFill>
                  </a:endParaRPr>
                </a:p>
              </p:txBody>
            </p:sp>
            <p:sp>
              <p:nvSpPr>
                <p:cNvPr id="19471" name="TextBox 23"/>
                <p:cNvSpPr txBox="1">
                  <a:spLocks noChangeArrowheads="1"/>
                </p:cNvSpPr>
                <p:nvPr/>
              </p:nvSpPr>
              <p:spPr bwMode="auto">
                <a:xfrm>
                  <a:off x="4703770" y="4951982"/>
                  <a:ext cx="4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en-US" altLang="zh-CN" b="0" i="1">
                      <a:solidFill>
                        <a:srgbClr val="000000"/>
                      </a:solidFill>
                    </a:rPr>
                    <a:t>x</a:t>
                  </a:r>
                  <a:endParaRPr lang="zh-CN" altLang="en-US" b="0" i="1">
                    <a:solidFill>
                      <a:srgbClr val="000000"/>
                    </a:solidFill>
                  </a:endParaRPr>
                </a:p>
              </p:txBody>
            </p:sp>
          </p:grpSp>
        </p:grpSp>
        <p:sp>
          <p:nvSpPr>
            <p:cNvPr id="3" name="矩形 2"/>
            <p:cNvSpPr/>
            <p:nvPr/>
          </p:nvSpPr>
          <p:spPr bwMode="auto">
            <a:xfrm>
              <a:off x="2754886" y="2309281"/>
              <a:ext cx="171193" cy="2213738"/>
            </a:xfrm>
            <a:prstGeom prst="rect">
              <a:avLst/>
            </a:prstGeom>
            <a:solidFill>
              <a:srgbClr val="FFFF00">
                <a:alpha val="68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aphicFrame>
        <p:nvGraphicFramePr>
          <p:cNvPr id="5" name="对象 4"/>
          <p:cNvGraphicFramePr>
            <a:graphicFrameLocks noChangeAspect="1"/>
          </p:cNvGraphicFramePr>
          <p:nvPr/>
        </p:nvGraphicFramePr>
        <p:xfrm>
          <a:off x="4991100" y="1512888"/>
          <a:ext cx="2744788" cy="515937"/>
        </p:xfrm>
        <a:graphic>
          <a:graphicData uri="http://schemas.openxmlformats.org/presentationml/2006/ole">
            <mc:AlternateContent xmlns:mc="http://schemas.openxmlformats.org/markup-compatibility/2006">
              <mc:Choice xmlns:v="urn:schemas-microsoft-com:vml" Requires="v">
                <p:oleObj name="Equation" r:id="rId6" imgW="1218960" imgH="228600" progId="Equation.DSMT4">
                  <p:embed/>
                </p:oleObj>
              </mc:Choice>
              <mc:Fallback>
                <p:oleObj name="Equation" r:id="rId6" imgW="1218960" imgH="228600" progId="Equation.DSMT4">
                  <p:embed/>
                  <p:pic>
                    <p:nvPicPr>
                      <p:cNvPr id="5" name="对象 4"/>
                      <p:cNvPicPr>
                        <a:picLocks noChangeAspect="1" noChangeArrowheads="1"/>
                      </p:cNvPicPr>
                      <p:nvPr/>
                    </p:nvPicPr>
                    <p:blipFill>
                      <a:blip r:embed="rId7"/>
                      <a:srcRect/>
                      <a:stretch>
                        <a:fillRect/>
                      </a:stretch>
                    </p:blipFill>
                    <p:spPr bwMode="auto">
                      <a:xfrm>
                        <a:off x="4991100" y="1512888"/>
                        <a:ext cx="2744788" cy="515937"/>
                      </a:xfrm>
                      <a:prstGeom prst="rect">
                        <a:avLst/>
                      </a:prstGeom>
                      <a:noFill/>
                      <a:ln>
                        <a:noFill/>
                      </a:ln>
                    </p:spPr>
                  </p:pic>
                </p:oleObj>
              </mc:Fallback>
            </mc:AlternateContent>
          </a:graphicData>
        </a:graphic>
      </p:graphicFrame>
      <p:sp>
        <p:nvSpPr>
          <p:cNvPr id="6" name="矩形 5"/>
          <p:cNvSpPr/>
          <p:nvPr/>
        </p:nvSpPr>
        <p:spPr>
          <a:xfrm>
            <a:off x="2412686" y="1486145"/>
            <a:ext cx="484570" cy="400110"/>
          </a:xfrm>
          <a:prstGeom prst="rect">
            <a:avLst/>
          </a:prstGeom>
        </p:spPr>
        <p:txBody>
          <a:bodyPr wrap="square">
            <a:spAutoFit/>
          </a:bodyPr>
          <a:lstStyle/>
          <a:p>
            <a:r>
              <a:rPr lang="en-US" altLang="zh-CN" sz="2000" b="0" dirty="0">
                <a:solidFill>
                  <a:srgbClr val="000000"/>
                </a:solidFill>
                <a:latin typeface="Symbol" panose="05050102010706020507" pitchFamily="18" charset="2"/>
              </a:rPr>
              <a:t>d</a:t>
            </a:r>
            <a:r>
              <a:rPr lang="en-US" altLang="zh-CN" sz="2000" b="0" i="1" dirty="0">
                <a:solidFill>
                  <a:srgbClr val="000000"/>
                </a:solidFill>
              </a:rPr>
              <a:t>l</a:t>
            </a:r>
            <a:endParaRPr lang="zh-CN" altLang="en-US" sz="2000" b="0" dirty="0"/>
          </a:p>
        </p:txBody>
      </p:sp>
      <p:sp>
        <p:nvSpPr>
          <p:cNvPr id="32" name="TextBox 32"/>
          <p:cNvSpPr txBox="1">
            <a:spLocks noChangeArrowheads="1"/>
          </p:cNvSpPr>
          <p:nvPr/>
        </p:nvSpPr>
        <p:spPr bwMode="auto">
          <a:xfrm>
            <a:off x="4261819" y="2080996"/>
            <a:ext cx="46063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则面元所受力的大小为：</a:t>
            </a:r>
          </a:p>
        </p:txBody>
      </p:sp>
      <p:sp>
        <p:nvSpPr>
          <p:cNvPr id="33" name="TextBox 32"/>
          <p:cNvSpPr txBox="1">
            <a:spLocks noChangeArrowheads="1"/>
          </p:cNvSpPr>
          <p:nvPr/>
        </p:nvSpPr>
        <p:spPr bwMode="auto">
          <a:xfrm>
            <a:off x="4277434" y="3368495"/>
            <a:ext cx="46063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若没有界面层，则面元所受力大小就是体相压力：</a:t>
            </a:r>
          </a:p>
        </p:txBody>
      </p:sp>
      <p:graphicFrame>
        <p:nvGraphicFramePr>
          <p:cNvPr id="7" name="对象 6"/>
          <p:cNvGraphicFramePr>
            <a:graphicFrameLocks noChangeAspect="1"/>
          </p:cNvGraphicFramePr>
          <p:nvPr/>
        </p:nvGraphicFramePr>
        <p:xfrm>
          <a:off x="4440238" y="4221163"/>
          <a:ext cx="4159250" cy="809625"/>
        </p:xfrm>
        <a:graphic>
          <a:graphicData uri="http://schemas.openxmlformats.org/presentationml/2006/ole">
            <mc:AlternateContent xmlns:mc="http://schemas.openxmlformats.org/markup-compatibility/2006">
              <mc:Choice xmlns:v="urn:schemas-microsoft-com:vml" Requires="v">
                <p:oleObj name="Equation" r:id="rId8" imgW="1955520" imgH="380880" progId="Equation.DSMT4">
                  <p:embed/>
                </p:oleObj>
              </mc:Choice>
              <mc:Fallback>
                <p:oleObj name="Equation" r:id="rId8" imgW="1955520" imgH="380880" progId="Equation.DSMT4">
                  <p:embed/>
                  <p:pic>
                    <p:nvPicPr>
                      <p:cNvPr id="7" name="对象 6"/>
                      <p:cNvPicPr>
                        <a:picLocks noChangeAspect="1" noChangeArrowheads="1"/>
                      </p:cNvPicPr>
                      <p:nvPr/>
                    </p:nvPicPr>
                    <p:blipFill>
                      <a:blip r:embed="rId9"/>
                      <a:srcRect/>
                      <a:stretch>
                        <a:fillRect/>
                      </a:stretch>
                    </p:blipFill>
                    <p:spPr bwMode="auto">
                      <a:xfrm>
                        <a:off x="4440238" y="4221163"/>
                        <a:ext cx="41592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686503" y="5016257"/>
            <a:ext cx="81972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solidFill>
                  <a:srgbClr val="0000FF"/>
                </a:solidFill>
              </a:rPr>
              <a:t>两者之差即表面张力的力学定义：</a:t>
            </a:r>
          </a:p>
        </p:txBody>
      </p:sp>
      <p:sp>
        <p:nvSpPr>
          <p:cNvPr id="36" name="Text Box 5">
            <a:extLst>
              <a:ext uri="{FF2B5EF4-FFF2-40B4-BE49-F238E27FC236}">
                <a16:creationId xmlns:a16="http://schemas.microsoft.com/office/drawing/2014/main" id="{BDEEEDA4-A4BE-4F26-8B6F-BA5A9EC379F2}"/>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extLst>
      <p:ext uri="{BB962C8B-B14F-4D97-AF65-F5344CB8AC3E}">
        <p14:creationId xmlns:p14="http://schemas.microsoft.com/office/powerpoint/2010/main" val="12249795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76628" y="556200"/>
            <a:ext cx="7944530" cy="2677656"/>
          </a:xfrm>
          <a:prstGeom prst="rect">
            <a:avLst/>
          </a:prstGeom>
        </p:spPr>
        <p:txBody>
          <a:bodyPr wrap="square">
            <a:spAutoFit/>
          </a:bodyPr>
          <a:lstStyle/>
          <a:p>
            <a:r>
              <a:rPr kumimoji="1" lang="zh-CN" altLang="en-US" dirty="0">
                <a:solidFill>
                  <a:srgbClr val="FF0000"/>
                </a:solidFill>
                <a:latin typeface="黑体" panose="02010609060101010101" pitchFamily="49" charset="-122"/>
                <a:ea typeface="黑体" panose="02010609060101010101" pitchFamily="49" charset="-122"/>
              </a:rPr>
              <a:t>流体应力的微观图像：</a:t>
            </a:r>
            <a:r>
              <a:rPr kumimoji="1" lang="en-US" altLang="zh-CN" dirty="0">
                <a:solidFill>
                  <a:srgbClr val="FF0000"/>
                </a:solidFill>
                <a:latin typeface="黑体" panose="02010609060101010101" pitchFamily="49" charset="-122"/>
                <a:ea typeface="黑体" panose="02010609060101010101" pitchFamily="49" charset="-122"/>
              </a:rPr>
              <a:t>1.</a:t>
            </a:r>
            <a:r>
              <a:rPr kumimoji="1" lang="zh-CN" altLang="en-US" dirty="0">
                <a:solidFill>
                  <a:srgbClr val="FF0000"/>
                </a:solidFill>
                <a:latin typeface="黑体" panose="02010609060101010101" pitchFamily="49" charset="-122"/>
                <a:ea typeface="黑体" panose="02010609060101010101" pitchFamily="49" charset="-122"/>
              </a:rPr>
              <a:t>分子平动引起的动量交换；</a:t>
            </a:r>
            <a:r>
              <a:rPr kumimoji="1" lang="en-US" altLang="zh-CN" dirty="0">
                <a:solidFill>
                  <a:srgbClr val="FF0000"/>
                </a:solidFill>
                <a:latin typeface="黑体" panose="02010609060101010101" pitchFamily="49" charset="-122"/>
                <a:ea typeface="黑体" panose="02010609060101010101" pitchFamily="49" charset="-122"/>
              </a:rPr>
              <a:t>2.</a:t>
            </a:r>
            <a:r>
              <a:rPr kumimoji="1" lang="zh-CN" altLang="en-US" dirty="0">
                <a:solidFill>
                  <a:srgbClr val="FF0000"/>
                </a:solidFill>
                <a:latin typeface="黑体" panose="02010609060101010101" pitchFamily="49" charset="-122"/>
                <a:ea typeface="黑体" panose="02010609060101010101" pitchFamily="49" charset="-122"/>
              </a:rPr>
              <a:t>分子间作用力。</a:t>
            </a:r>
            <a:r>
              <a:rPr lang="zh-CN" altLang="en-US" dirty="0">
                <a:solidFill>
                  <a:srgbClr val="0000FF"/>
                </a:solidFill>
              </a:rPr>
              <a:t>前者即</a:t>
            </a:r>
            <a:r>
              <a:rPr lang="zh-CN" altLang="en-US" dirty="0">
                <a:solidFill>
                  <a:srgbClr val="FF0000"/>
                </a:solidFill>
              </a:rPr>
              <a:t>理想气体</a:t>
            </a:r>
            <a:r>
              <a:rPr lang="zh-CN" altLang="en-US" dirty="0">
                <a:solidFill>
                  <a:srgbClr val="0000FF"/>
                </a:solidFill>
              </a:rPr>
              <a:t>应力张量，</a:t>
            </a:r>
            <a:r>
              <a:rPr lang="en-US" altLang="zh-CN" b="0" dirty="0">
                <a:solidFill>
                  <a:srgbClr val="000000"/>
                </a:solidFill>
              </a:rPr>
              <a:t>(</a:t>
            </a:r>
            <a:r>
              <a:rPr lang="en-US" altLang="zh-CN" b="0" dirty="0">
                <a:solidFill>
                  <a:srgbClr val="000000"/>
                </a:solidFill>
                <a:sym typeface="Symbol" panose="05050102010706020507" pitchFamily="18" charset="2"/>
              </a:rPr>
              <a:t></a:t>
            </a:r>
            <a:r>
              <a:rPr lang="en-US" altLang="zh-CN" b="0" i="1" dirty="0">
                <a:solidFill>
                  <a:srgbClr val="000000"/>
                </a:solidFill>
              </a:rPr>
              <a:t>RT</a:t>
            </a:r>
            <a:r>
              <a:rPr lang="en-US" altLang="zh-CN" b="0" dirty="0">
                <a:solidFill>
                  <a:srgbClr val="000000"/>
                </a:solidFill>
              </a:rPr>
              <a:t>/</a:t>
            </a:r>
            <a:r>
              <a:rPr lang="en-US" altLang="zh-CN" b="0" i="1" dirty="0" err="1">
                <a:solidFill>
                  <a:srgbClr val="000000"/>
                </a:solidFill>
              </a:rPr>
              <a:t>V</a:t>
            </a:r>
            <a:r>
              <a:rPr lang="en-US" altLang="zh-CN" b="0" baseline="-25000" dirty="0" err="1">
                <a:solidFill>
                  <a:srgbClr val="000000"/>
                </a:solidFill>
              </a:rPr>
              <a:t>m</a:t>
            </a:r>
            <a:r>
              <a:rPr lang="en-US" altLang="zh-CN" b="0" dirty="0">
                <a:solidFill>
                  <a:srgbClr val="000000"/>
                </a:solidFill>
              </a:rPr>
              <a:t>)</a:t>
            </a:r>
            <a:r>
              <a:rPr lang="en-US" altLang="zh-CN" dirty="0">
                <a:solidFill>
                  <a:srgbClr val="000000"/>
                </a:solidFill>
                <a:sym typeface="Symbol" panose="05050102010706020507" pitchFamily="18" charset="2"/>
              </a:rPr>
              <a:t></a:t>
            </a:r>
            <a:r>
              <a:rPr lang="zh-CN" altLang="en-US" dirty="0">
                <a:solidFill>
                  <a:srgbClr val="000000"/>
                </a:solidFill>
              </a:rPr>
              <a:t>单位阵</a:t>
            </a:r>
            <a:r>
              <a:rPr lang="zh-CN" altLang="en-US" dirty="0">
                <a:solidFill>
                  <a:srgbClr val="0000FF"/>
                </a:solidFill>
              </a:rPr>
              <a:t>；后者如下计算：如图将平面两侧分子间的作用力和相对位置向量写成并矢，并将所有并矢相加，再除以平面面积</a:t>
            </a:r>
            <a:r>
              <a:rPr lang="en-US" altLang="zh-CN" b="0" i="1" dirty="0">
                <a:solidFill>
                  <a:srgbClr val="000000"/>
                </a:solidFill>
              </a:rPr>
              <a:t>S</a:t>
            </a:r>
            <a:r>
              <a:rPr lang="zh-CN" altLang="en-US" dirty="0">
                <a:solidFill>
                  <a:srgbClr val="0000FF"/>
                </a:solidFill>
              </a:rPr>
              <a:t>，最后求统计平均。两者相加就是流体的应力张量。</a:t>
            </a:r>
            <a:endParaRPr lang="zh-CN" altLang="en-US" dirty="0">
              <a:solidFill>
                <a:srgbClr val="FF0000"/>
              </a:solidFill>
              <a:latin typeface="黑体" panose="02010609060101010101" pitchFamily="49" charset="-122"/>
              <a:ea typeface="黑体" panose="02010609060101010101" pitchFamily="49" charset="-122"/>
            </a:endParaRPr>
          </a:p>
        </p:txBody>
      </p:sp>
      <p:grpSp>
        <p:nvGrpSpPr>
          <p:cNvPr id="42" name="组合 41"/>
          <p:cNvGrpSpPr/>
          <p:nvPr/>
        </p:nvGrpSpPr>
        <p:grpSpPr>
          <a:xfrm>
            <a:off x="239345" y="3379608"/>
            <a:ext cx="5055672" cy="3225682"/>
            <a:chOff x="712377" y="3122294"/>
            <a:chExt cx="5055672" cy="3225682"/>
          </a:xfrm>
        </p:grpSpPr>
        <p:sp>
          <p:nvSpPr>
            <p:cNvPr id="41" name="椭圆 40"/>
            <p:cNvSpPr/>
            <p:nvPr/>
          </p:nvSpPr>
          <p:spPr bwMode="auto">
            <a:xfrm>
              <a:off x="2719454" y="5842385"/>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nvGrpSpPr>
            <p:cNvPr id="40" name="组合 39"/>
            <p:cNvGrpSpPr/>
            <p:nvPr/>
          </p:nvGrpSpPr>
          <p:grpSpPr>
            <a:xfrm>
              <a:off x="712377" y="3122294"/>
              <a:ext cx="5055672" cy="3225682"/>
              <a:chOff x="712377" y="3122294"/>
              <a:chExt cx="5055672" cy="3225682"/>
            </a:xfrm>
          </p:grpSpPr>
          <p:cxnSp>
            <p:nvCxnSpPr>
              <p:cNvPr id="38" name="直接箭头连接符 37"/>
              <p:cNvCxnSpPr/>
              <p:nvPr/>
            </p:nvCxnSpPr>
            <p:spPr bwMode="auto">
              <a:xfrm flipV="1">
                <a:off x="2975363" y="4797245"/>
                <a:ext cx="779200" cy="1262378"/>
              </a:xfrm>
              <a:prstGeom prst="straightConnector1">
                <a:avLst/>
              </a:prstGeom>
              <a:solidFill>
                <a:schemeClr val="accent1"/>
              </a:solid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7" name="组合 36"/>
              <p:cNvGrpSpPr/>
              <p:nvPr/>
            </p:nvGrpSpPr>
            <p:grpSpPr>
              <a:xfrm>
                <a:off x="712377" y="3122294"/>
                <a:ext cx="5055672" cy="3225682"/>
                <a:chOff x="1041988" y="1825120"/>
                <a:chExt cx="5055672" cy="3225682"/>
              </a:xfrm>
            </p:grpSpPr>
            <p:sp>
              <p:nvSpPr>
                <p:cNvPr id="29" name="椭圆 28"/>
                <p:cNvSpPr/>
                <p:nvPr/>
              </p:nvSpPr>
              <p:spPr bwMode="auto">
                <a:xfrm>
                  <a:off x="3650973" y="2002008"/>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6" name="椭圆 35"/>
                <p:cNvSpPr/>
                <p:nvPr/>
              </p:nvSpPr>
              <p:spPr bwMode="auto">
                <a:xfrm>
                  <a:off x="3498991" y="3099487"/>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2004536" y="3716301"/>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1" name="椭圆 30"/>
                <p:cNvSpPr/>
                <p:nvPr/>
              </p:nvSpPr>
              <p:spPr bwMode="auto">
                <a:xfrm>
                  <a:off x="4125052" y="3596254"/>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0" name="椭圆 29"/>
                <p:cNvSpPr/>
                <p:nvPr/>
              </p:nvSpPr>
              <p:spPr bwMode="auto">
                <a:xfrm>
                  <a:off x="2928150" y="3778142"/>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nvGrpSpPr>
                <p:cNvPr id="25" name="组合 24"/>
                <p:cNvGrpSpPr/>
                <p:nvPr/>
              </p:nvGrpSpPr>
              <p:grpSpPr>
                <a:xfrm>
                  <a:off x="1041988" y="1825120"/>
                  <a:ext cx="5055672" cy="3225682"/>
                  <a:chOff x="1180214" y="1495509"/>
                  <a:chExt cx="5055672" cy="3225682"/>
                </a:xfrm>
              </p:grpSpPr>
              <p:sp>
                <p:nvSpPr>
                  <p:cNvPr id="24" name="椭圆 23"/>
                  <p:cNvSpPr/>
                  <p:nvPr/>
                </p:nvSpPr>
                <p:spPr bwMode="auto">
                  <a:xfrm>
                    <a:off x="2259976" y="1719953"/>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3" name="椭圆 22"/>
                  <p:cNvSpPr/>
                  <p:nvPr/>
                </p:nvSpPr>
                <p:spPr bwMode="auto">
                  <a:xfrm>
                    <a:off x="4860149" y="1495509"/>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2" name="椭圆 21"/>
                  <p:cNvSpPr/>
                  <p:nvPr/>
                </p:nvSpPr>
                <p:spPr bwMode="auto">
                  <a:xfrm>
                    <a:off x="2350858" y="4251037"/>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nvGrpSpPr>
                  <p:cNvPr id="5" name="组合 4"/>
                  <p:cNvGrpSpPr/>
                  <p:nvPr/>
                </p:nvGrpSpPr>
                <p:grpSpPr>
                  <a:xfrm>
                    <a:off x="1180214" y="1689570"/>
                    <a:ext cx="5055672" cy="2805681"/>
                    <a:chOff x="2137148" y="1516109"/>
                    <a:chExt cx="5055672" cy="2805681"/>
                  </a:xfrm>
                </p:grpSpPr>
                <p:cxnSp>
                  <p:nvCxnSpPr>
                    <p:cNvPr id="15" name="直接箭头连接符 14"/>
                    <p:cNvCxnSpPr/>
                    <p:nvPr/>
                  </p:nvCxnSpPr>
                  <p:spPr bwMode="auto">
                    <a:xfrm>
                      <a:off x="3505930" y="3078636"/>
                      <a:ext cx="47181" cy="1243154"/>
                    </a:xfrm>
                    <a:prstGeom prst="straightConnector1">
                      <a:avLst/>
                    </a:prstGeom>
                    <a:solidFill>
                      <a:schemeClr val="accent1"/>
                    </a:solid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平行四边形 10"/>
                    <p:cNvSpPr/>
                    <p:nvPr/>
                  </p:nvSpPr>
                  <p:spPr bwMode="auto">
                    <a:xfrm>
                      <a:off x="2137148" y="2131992"/>
                      <a:ext cx="5055672" cy="1512168"/>
                    </a:xfrm>
                    <a:prstGeom prst="parallelogram">
                      <a:avLst>
                        <a:gd name="adj" fmla="val 108550"/>
                      </a:avLst>
                    </a:prstGeom>
                    <a:solidFill>
                      <a:srgbClr val="FFEBEB">
                        <a:alpha val="80000"/>
                      </a:srgbClr>
                    </a:solid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2"/>
                        </a:solidFill>
                        <a:effectLst/>
                        <a:latin typeface="Times New Roman" pitchFamily="18" charset="0"/>
                        <a:ea typeface="宋体" pitchFamily="2" charset="-122"/>
                      </a:endParaRPr>
                    </a:p>
                  </p:txBody>
                </p:sp>
                <p:cxnSp>
                  <p:nvCxnSpPr>
                    <p:cNvPr id="14" name="直接箭头连接符 13"/>
                    <p:cNvCxnSpPr/>
                    <p:nvPr/>
                  </p:nvCxnSpPr>
                  <p:spPr bwMode="auto">
                    <a:xfrm flipV="1">
                      <a:off x="5165255" y="1516109"/>
                      <a:ext cx="923614" cy="1493706"/>
                    </a:xfrm>
                    <a:prstGeom prst="straightConnector1">
                      <a:avLst/>
                    </a:prstGeom>
                    <a:solidFill>
                      <a:schemeClr val="accent1"/>
                    </a:solidFill>
                    <a:ln w="2857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箭头连接符 9"/>
                    <p:cNvCxnSpPr/>
                    <p:nvPr/>
                  </p:nvCxnSpPr>
                  <p:spPr bwMode="auto">
                    <a:xfrm flipH="1" flipV="1">
                      <a:off x="3461431" y="1735381"/>
                      <a:ext cx="45584" cy="1366332"/>
                    </a:xfrm>
                    <a:prstGeom prst="straightConnector1">
                      <a:avLst/>
                    </a:prstGeom>
                    <a:solidFill>
                      <a:schemeClr val="accent1"/>
                    </a:solidFill>
                    <a:ln w="28575"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26" name="椭圆 25"/>
                <p:cNvSpPr/>
                <p:nvPr/>
              </p:nvSpPr>
              <p:spPr bwMode="auto">
                <a:xfrm>
                  <a:off x="3092647" y="2488582"/>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7" name="椭圆 26"/>
                <p:cNvSpPr/>
                <p:nvPr/>
              </p:nvSpPr>
              <p:spPr bwMode="auto">
                <a:xfrm>
                  <a:off x="2454462" y="2983891"/>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8" name="椭圆 27"/>
                <p:cNvSpPr/>
                <p:nvPr/>
              </p:nvSpPr>
              <p:spPr bwMode="auto">
                <a:xfrm>
                  <a:off x="4750887" y="2766034"/>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2" name="椭圆 31"/>
                <p:cNvSpPr/>
                <p:nvPr/>
              </p:nvSpPr>
              <p:spPr bwMode="auto">
                <a:xfrm>
                  <a:off x="3929157" y="4393501"/>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3" name="椭圆 32"/>
                <p:cNvSpPr/>
                <p:nvPr/>
              </p:nvSpPr>
              <p:spPr bwMode="auto">
                <a:xfrm>
                  <a:off x="1528012" y="3156071"/>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1399712" y="4268163"/>
                  <a:ext cx="483660" cy="470154"/>
                </a:xfrm>
                <a:prstGeom prst="ellips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grpSp>
      <p:graphicFrame>
        <p:nvGraphicFramePr>
          <p:cNvPr id="47" name="对象 33"/>
          <p:cNvGraphicFramePr>
            <a:graphicFrameLocks noChangeAspect="1"/>
          </p:cNvGraphicFramePr>
          <p:nvPr/>
        </p:nvGraphicFramePr>
        <p:xfrm>
          <a:off x="5589588" y="4073525"/>
          <a:ext cx="3135312" cy="461963"/>
        </p:xfrm>
        <a:graphic>
          <a:graphicData uri="http://schemas.openxmlformats.org/presentationml/2006/ole">
            <mc:AlternateContent xmlns:mc="http://schemas.openxmlformats.org/markup-compatibility/2006">
              <mc:Choice xmlns:v="urn:schemas-microsoft-com:vml" Requires="v">
                <p:oleObj name="Equation" r:id="rId2" imgW="1549080" imgH="228600" progId="Equation.DSMT4">
                  <p:embed/>
                </p:oleObj>
              </mc:Choice>
              <mc:Fallback>
                <p:oleObj name="Equation" r:id="rId2" imgW="1549080" imgH="228600" progId="Equation.DSMT4">
                  <p:embed/>
                  <p:pic>
                    <p:nvPicPr>
                      <p:cNvPr id="47" name="对象 33"/>
                      <p:cNvPicPr>
                        <a:picLocks noChangeAspect="1" noChangeArrowheads="1"/>
                      </p:cNvPicPr>
                      <p:nvPr/>
                    </p:nvPicPr>
                    <p:blipFill>
                      <a:blip r:embed="rId3"/>
                      <a:srcRect/>
                      <a:stretch>
                        <a:fillRect/>
                      </a:stretch>
                    </p:blipFill>
                    <p:spPr bwMode="auto">
                      <a:xfrm>
                        <a:off x="5589588" y="4073525"/>
                        <a:ext cx="3135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33"/>
          <p:cNvGraphicFramePr>
            <a:graphicFrameLocks noChangeAspect="1"/>
          </p:cNvGraphicFramePr>
          <p:nvPr/>
        </p:nvGraphicFramePr>
        <p:xfrm>
          <a:off x="5491163" y="5124450"/>
          <a:ext cx="2894012" cy="1352550"/>
        </p:xfrm>
        <a:graphic>
          <a:graphicData uri="http://schemas.openxmlformats.org/presentationml/2006/ole">
            <mc:AlternateContent xmlns:mc="http://schemas.openxmlformats.org/markup-compatibility/2006">
              <mc:Choice xmlns:v="urn:schemas-microsoft-com:vml" Requires="v">
                <p:oleObj name="Equation" r:id="rId4" imgW="1574640" imgH="736560" progId="Equation.DSMT4">
                  <p:embed/>
                </p:oleObj>
              </mc:Choice>
              <mc:Fallback>
                <p:oleObj name="Equation" r:id="rId4" imgW="1574640" imgH="736560" progId="Equation.DSMT4">
                  <p:embed/>
                  <p:pic>
                    <p:nvPicPr>
                      <p:cNvPr id="48" name="对象 33"/>
                      <p:cNvPicPr>
                        <a:picLocks noChangeAspect="1" noChangeArrowheads="1"/>
                      </p:cNvPicPr>
                      <p:nvPr/>
                    </p:nvPicPr>
                    <p:blipFill>
                      <a:blip r:embed="rId5"/>
                      <a:srcRect/>
                      <a:stretch>
                        <a:fillRect/>
                      </a:stretch>
                    </p:blipFill>
                    <p:spPr bwMode="auto">
                      <a:xfrm>
                        <a:off x="5491163" y="5124450"/>
                        <a:ext cx="2894012"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矩形 49"/>
          <p:cNvSpPr/>
          <p:nvPr/>
        </p:nvSpPr>
        <p:spPr>
          <a:xfrm>
            <a:off x="5245372" y="4636616"/>
            <a:ext cx="3825244" cy="461665"/>
          </a:xfrm>
          <a:prstGeom prst="rect">
            <a:avLst/>
          </a:prstGeom>
        </p:spPr>
        <p:txBody>
          <a:bodyPr wrap="square">
            <a:spAutoFit/>
          </a:bodyPr>
          <a:lstStyle/>
          <a:p>
            <a:r>
              <a:rPr lang="zh-CN" altLang="en-US" sz="2400" dirty="0">
                <a:solidFill>
                  <a:srgbClr val="0000FF"/>
                </a:solidFill>
              </a:rPr>
              <a:t>两个向量的并矢定义为</a:t>
            </a:r>
            <a:endParaRPr lang="zh-CN" altLang="en-US" sz="2400" dirty="0"/>
          </a:p>
        </p:txBody>
      </p:sp>
      <p:graphicFrame>
        <p:nvGraphicFramePr>
          <p:cNvPr id="39" name="对象 33"/>
          <p:cNvGraphicFramePr>
            <a:graphicFrameLocks noChangeAspect="1"/>
          </p:cNvGraphicFramePr>
          <p:nvPr/>
        </p:nvGraphicFramePr>
        <p:xfrm>
          <a:off x="4754563" y="3143250"/>
          <a:ext cx="4057650" cy="923925"/>
        </p:xfrm>
        <a:graphic>
          <a:graphicData uri="http://schemas.openxmlformats.org/presentationml/2006/ole">
            <mc:AlternateContent xmlns:mc="http://schemas.openxmlformats.org/markup-compatibility/2006">
              <mc:Choice xmlns:v="urn:schemas-microsoft-com:vml" Requires="v">
                <p:oleObj name="Equation" r:id="rId6" imgW="2006280" imgH="457200" progId="Equation.DSMT4">
                  <p:embed/>
                </p:oleObj>
              </mc:Choice>
              <mc:Fallback>
                <p:oleObj name="Equation" r:id="rId6" imgW="2006280" imgH="457200" progId="Equation.DSMT4">
                  <p:embed/>
                  <p:pic>
                    <p:nvPicPr>
                      <p:cNvPr id="39" name="对象 33"/>
                      <p:cNvPicPr>
                        <a:picLocks noChangeAspect="1" noChangeArrowheads="1"/>
                      </p:cNvPicPr>
                      <p:nvPr/>
                    </p:nvPicPr>
                    <p:blipFill>
                      <a:blip r:embed="rId7"/>
                      <a:srcRect/>
                      <a:stretch>
                        <a:fillRect/>
                      </a:stretch>
                    </p:blipFill>
                    <p:spPr bwMode="auto">
                      <a:xfrm>
                        <a:off x="4754563" y="3143250"/>
                        <a:ext cx="40576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 Box 5">
            <a:extLst>
              <a:ext uri="{FF2B5EF4-FFF2-40B4-BE49-F238E27FC236}">
                <a16:creationId xmlns:a16="http://schemas.microsoft.com/office/drawing/2014/main" id="{27CDBF91-AE4E-42FB-A908-48A6E54E7A66}"/>
              </a:ext>
            </a:extLst>
          </p:cNvPr>
          <p:cNvSpPr txBox="1">
            <a:spLocks noChangeArrowheads="1"/>
          </p:cNvSpPr>
          <p:nvPr/>
        </p:nvSpPr>
        <p:spPr bwMode="auto">
          <a:xfrm>
            <a:off x="527923" y="80880"/>
            <a:ext cx="179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了解一下</a:t>
            </a:r>
          </a:p>
        </p:txBody>
      </p:sp>
    </p:spTree>
    <p:extLst>
      <p:ext uri="{BB962C8B-B14F-4D97-AF65-F5344CB8AC3E}">
        <p14:creationId xmlns:p14="http://schemas.microsoft.com/office/powerpoint/2010/main" val="313688400"/>
      </p:ext>
    </p:extLst>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853</TotalTime>
  <Words>1880</Words>
  <Application>Microsoft Office PowerPoint</Application>
  <PresentationFormat>全屏显示(4:3)</PresentationFormat>
  <Paragraphs>215</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2" baseType="lpstr">
      <vt:lpstr>黑体</vt:lpstr>
      <vt:lpstr>楷体</vt:lpstr>
      <vt:lpstr>宋体</vt:lpstr>
      <vt:lpstr>微软雅黑</vt:lpstr>
      <vt:lpstr>Arial</vt:lpstr>
      <vt:lpstr>Symbol</vt:lpstr>
      <vt:lpstr>Tahoma</vt:lpstr>
      <vt:lpstr>Times New Roman</vt:lpstr>
      <vt:lpstr>Wingdings</vt:lpstr>
      <vt:lpstr>古瓶荷花</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影响表面张力的因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3-210</cp:lastModifiedBy>
  <cp:revision>530</cp:revision>
  <dcterms:created xsi:type="dcterms:W3CDTF">1999-10-07T02:58:10Z</dcterms:created>
  <dcterms:modified xsi:type="dcterms:W3CDTF">2021-03-01T09:11:32Z</dcterms:modified>
</cp:coreProperties>
</file>